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7"/>
  </p:notesMasterIdLst>
  <p:handoutMasterIdLst>
    <p:handoutMasterId r:id="rId28"/>
  </p:handoutMasterIdLst>
  <p:sldIdLst>
    <p:sldId id="478" r:id="rId4"/>
    <p:sldId id="479" r:id="rId5"/>
    <p:sldId id="396" r:id="rId6"/>
    <p:sldId id="397" r:id="rId8"/>
    <p:sldId id="437" r:id="rId9"/>
    <p:sldId id="469" r:id="rId10"/>
    <p:sldId id="467" r:id="rId11"/>
    <p:sldId id="466" r:id="rId12"/>
    <p:sldId id="403" r:id="rId13"/>
    <p:sldId id="468" r:id="rId14"/>
    <p:sldId id="408" r:id="rId15"/>
    <p:sldId id="481" r:id="rId16"/>
    <p:sldId id="482" r:id="rId17"/>
    <p:sldId id="485" r:id="rId18"/>
    <p:sldId id="486" r:id="rId19"/>
    <p:sldId id="487" r:id="rId20"/>
    <p:sldId id="488" r:id="rId21"/>
    <p:sldId id="489" r:id="rId22"/>
    <p:sldId id="503" r:id="rId23"/>
    <p:sldId id="507" r:id="rId24"/>
    <p:sldId id="505" r:id="rId25"/>
    <p:sldId id="508" r:id="rId26"/>
    <p:sldId id="509" r:id="rId27"/>
  </p:sldIdLst>
  <p:sldSz cx="9144000" cy="6858000" type="screen4x3"/>
  <p:notesSz cx="6761480" cy="9931400"/>
  <p:custDataLst>
    <p:tags r:id="rId33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st" initials="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37871B"/>
    <a:srgbClr val="006699"/>
    <a:srgbClr val="FF00FF"/>
    <a:srgbClr val="B2B2B2"/>
    <a:srgbClr val="00FF99"/>
    <a:srgbClr val="99FFCC"/>
    <a:srgbClr val="0066FF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6113"/>
    <p:restoredTop sz="94660"/>
  </p:normalViewPr>
  <p:slideViewPr>
    <p:cSldViewPr showGuides="1">
      <p:cViewPr varScale="1">
        <p:scale>
          <a:sx n="86" d="100"/>
          <a:sy n="86" d="100"/>
        </p:scale>
        <p:origin x="133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3" Type="http://schemas.openxmlformats.org/officeDocument/2006/relationships/tags" Target="tags/tag42.xml"/><Relationship Id="rId32" Type="http://schemas.openxmlformats.org/officeDocument/2006/relationships/commentAuthors" Target="commentAuthors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Master" Target="slideMasters/slideMaster2.xml"/><Relationship Id="rId29" Type="http://schemas.openxmlformats.org/officeDocument/2006/relationships/presProps" Target="presProps.xml"/><Relationship Id="rId28" Type="http://schemas.openxmlformats.org/officeDocument/2006/relationships/handoutMaster" Target="handoutMasters/handoutMaster1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image" Target="../media/image98.wmf"/><Relationship Id="rId7" Type="http://schemas.openxmlformats.org/officeDocument/2006/relationships/image" Target="../media/image97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3" Type="http://schemas.openxmlformats.org/officeDocument/2006/relationships/image" Target="../media/image103.wmf"/><Relationship Id="rId12" Type="http://schemas.openxmlformats.org/officeDocument/2006/relationships/image" Target="../media/image102.wmf"/><Relationship Id="rId11" Type="http://schemas.openxmlformats.org/officeDocument/2006/relationships/image" Target="../media/image101.wmf"/><Relationship Id="rId10" Type="http://schemas.openxmlformats.org/officeDocument/2006/relationships/image" Target="../media/image100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45.wmf"/><Relationship Id="rId12" Type="http://schemas.openxmlformats.org/officeDocument/2006/relationships/image" Target="../media/image114.wmf"/><Relationship Id="rId11" Type="http://schemas.openxmlformats.org/officeDocument/2006/relationships/image" Target="../media/image113.wmf"/><Relationship Id="rId10" Type="http://schemas.openxmlformats.org/officeDocument/2006/relationships/image" Target="../media/image111.wmf"/><Relationship Id="rId1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1.e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emf"/><Relationship Id="rId3" Type="http://schemas.openxmlformats.org/officeDocument/2006/relationships/image" Target="../media/image117.e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image" Target="../media/image128.wmf"/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75.wmf"/><Relationship Id="rId4" Type="http://schemas.openxmlformats.org/officeDocument/2006/relationships/image" Target="../media/image125.wmf"/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8" Type="http://schemas.openxmlformats.org/officeDocument/2006/relationships/image" Target="../media/image138.wmf"/><Relationship Id="rId17" Type="http://schemas.openxmlformats.org/officeDocument/2006/relationships/image" Target="../media/image137.emf"/><Relationship Id="rId16" Type="http://schemas.openxmlformats.org/officeDocument/2006/relationships/image" Target="../media/image136.emf"/><Relationship Id="rId15" Type="http://schemas.openxmlformats.org/officeDocument/2006/relationships/image" Target="../media/image135.emf"/><Relationship Id="rId14" Type="http://schemas.openxmlformats.org/officeDocument/2006/relationships/image" Target="../media/image134.emf"/><Relationship Id="rId13" Type="http://schemas.openxmlformats.org/officeDocument/2006/relationships/image" Target="../media/image133.emf"/><Relationship Id="rId12" Type="http://schemas.openxmlformats.org/officeDocument/2006/relationships/image" Target="../media/image132.wmf"/><Relationship Id="rId11" Type="http://schemas.openxmlformats.org/officeDocument/2006/relationships/image" Target="../media/image131.emf"/><Relationship Id="rId10" Type="http://schemas.openxmlformats.org/officeDocument/2006/relationships/image" Target="../media/image130.wmf"/><Relationship Id="rId1" Type="http://schemas.openxmlformats.org/officeDocument/2006/relationships/image" Target="../media/image122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emf"/><Relationship Id="rId8" Type="http://schemas.openxmlformats.org/officeDocument/2006/relationships/image" Target="../media/image145.wmf"/><Relationship Id="rId7" Type="http://schemas.openxmlformats.org/officeDocument/2006/relationships/image" Target="../media/image144.wmf"/><Relationship Id="rId6" Type="http://schemas.openxmlformats.org/officeDocument/2006/relationships/image" Target="../media/image125.wmf"/><Relationship Id="rId5" Type="http://schemas.openxmlformats.org/officeDocument/2006/relationships/image" Target="../media/image143.e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emf"/><Relationship Id="rId14" Type="http://schemas.openxmlformats.org/officeDocument/2006/relationships/image" Target="../media/image150.wmf"/><Relationship Id="rId13" Type="http://schemas.openxmlformats.org/officeDocument/2006/relationships/image" Target="../media/image149.emf"/><Relationship Id="rId12" Type="http://schemas.openxmlformats.org/officeDocument/2006/relationships/image" Target="../media/image148.emf"/><Relationship Id="rId11" Type="http://schemas.openxmlformats.org/officeDocument/2006/relationships/image" Target="../media/image147.emf"/><Relationship Id="rId10" Type="http://schemas.openxmlformats.org/officeDocument/2006/relationships/image" Target="../media/image68.wmf"/><Relationship Id="rId1" Type="http://schemas.openxmlformats.org/officeDocument/2006/relationships/image" Target="../media/image139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emf"/><Relationship Id="rId8" Type="http://schemas.openxmlformats.org/officeDocument/2006/relationships/image" Target="../media/image155.emf"/><Relationship Id="rId7" Type="http://schemas.openxmlformats.org/officeDocument/2006/relationships/image" Target="../media/image150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44.wmf"/><Relationship Id="rId3" Type="http://schemas.openxmlformats.org/officeDocument/2006/relationships/image" Target="../media/image125.wmf"/><Relationship Id="rId2" Type="http://schemas.openxmlformats.org/officeDocument/2006/relationships/image" Target="../media/image152.wmf"/><Relationship Id="rId14" Type="http://schemas.openxmlformats.org/officeDocument/2006/relationships/image" Target="../media/image161.emf"/><Relationship Id="rId13" Type="http://schemas.openxmlformats.org/officeDocument/2006/relationships/image" Target="../media/image160.emf"/><Relationship Id="rId12" Type="http://schemas.openxmlformats.org/officeDocument/2006/relationships/image" Target="../media/image159.emf"/><Relationship Id="rId11" Type="http://schemas.openxmlformats.org/officeDocument/2006/relationships/image" Target="../media/image158.emf"/><Relationship Id="rId10" Type="http://schemas.openxmlformats.org/officeDocument/2006/relationships/image" Target="../media/image157.emf"/><Relationship Id="rId1" Type="http://schemas.openxmlformats.org/officeDocument/2006/relationships/image" Target="../media/image151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emf"/><Relationship Id="rId8" Type="http://schemas.openxmlformats.org/officeDocument/2006/relationships/image" Target="../media/image168.emf"/><Relationship Id="rId7" Type="http://schemas.openxmlformats.org/officeDocument/2006/relationships/image" Target="../media/image167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wmf"/><Relationship Id="rId3" Type="http://schemas.openxmlformats.org/officeDocument/2006/relationships/image" Target="../media/image73.wmf"/><Relationship Id="rId2" Type="http://schemas.openxmlformats.org/officeDocument/2006/relationships/image" Target="../media/image163.emf"/><Relationship Id="rId17" Type="http://schemas.openxmlformats.org/officeDocument/2006/relationships/image" Target="../media/image154.wmf"/><Relationship Id="rId16" Type="http://schemas.openxmlformats.org/officeDocument/2006/relationships/image" Target="../media/image174.emf"/><Relationship Id="rId15" Type="http://schemas.openxmlformats.org/officeDocument/2006/relationships/image" Target="../media/image173.wmf"/><Relationship Id="rId14" Type="http://schemas.openxmlformats.org/officeDocument/2006/relationships/image" Target="../media/image172.wmf"/><Relationship Id="rId13" Type="http://schemas.openxmlformats.org/officeDocument/2006/relationships/image" Target="../media/image129.wmf"/><Relationship Id="rId12" Type="http://schemas.openxmlformats.org/officeDocument/2006/relationships/image" Target="../media/image171.wmf"/><Relationship Id="rId11" Type="http://schemas.openxmlformats.org/officeDocument/2006/relationships/image" Target="../media/image170.wmf"/><Relationship Id="rId10" Type="http://schemas.openxmlformats.org/officeDocument/2006/relationships/image" Target="../media/image138.wmf"/><Relationship Id="rId1" Type="http://schemas.openxmlformats.org/officeDocument/2006/relationships/image" Target="../media/image16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8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emf"/><Relationship Id="rId21" Type="http://schemas.openxmlformats.org/officeDocument/2006/relationships/image" Target="../media/image22.wmf"/><Relationship Id="rId20" Type="http://schemas.openxmlformats.org/officeDocument/2006/relationships/image" Target="../media/image21.wmf"/><Relationship Id="rId2" Type="http://schemas.openxmlformats.org/officeDocument/2006/relationships/image" Target="../media/image3.wmf"/><Relationship Id="rId19" Type="http://schemas.openxmlformats.org/officeDocument/2006/relationships/image" Target="../media/image20.wmf"/><Relationship Id="rId18" Type="http://schemas.openxmlformats.org/officeDocument/2006/relationships/image" Target="../media/image19.wmf"/><Relationship Id="rId17" Type="http://schemas.openxmlformats.org/officeDocument/2006/relationships/image" Target="../media/image18.wmf"/><Relationship Id="rId16" Type="http://schemas.openxmlformats.org/officeDocument/2006/relationships/image" Target="../media/image17.wmf"/><Relationship Id="rId15" Type="http://schemas.openxmlformats.org/officeDocument/2006/relationships/image" Target="../media/image16.wmf"/><Relationship Id="rId14" Type="http://schemas.openxmlformats.org/officeDocument/2006/relationships/image" Target="../media/image15.wmf"/><Relationship Id="rId13" Type="http://schemas.openxmlformats.org/officeDocument/2006/relationships/image" Target="../media/image14.wmf"/><Relationship Id="rId12" Type="http://schemas.openxmlformats.org/officeDocument/2006/relationships/image" Target="../media/image13.wmf"/><Relationship Id="rId11" Type="http://schemas.openxmlformats.org/officeDocument/2006/relationships/image" Target="../media/image12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emf"/><Relationship Id="rId2" Type="http://schemas.openxmlformats.org/officeDocument/2006/relationships/image" Target="../media/image24.wmf"/><Relationship Id="rId11" Type="http://schemas.openxmlformats.org/officeDocument/2006/relationships/image" Target="../media/image33.wmf"/><Relationship Id="rId10" Type="http://schemas.openxmlformats.org/officeDocument/2006/relationships/image" Target="../media/image32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1.emf"/><Relationship Id="rId7" Type="http://schemas.openxmlformats.org/officeDocument/2006/relationships/image" Target="../media/image40.e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4" Type="http://schemas.openxmlformats.org/officeDocument/2006/relationships/image" Target="../media/image37.wmf"/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7" Type="http://schemas.openxmlformats.org/officeDocument/2006/relationships/image" Target="../media/image50.emf"/><Relationship Id="rId16" Type="http://schemas.openxmlformats.org/officeDocument/2006/relationships/image" Target="../media/image49.emf"/><Relationship Id="rId15" Type="http://schemas.openxmlformats.org/officeDocument/2006/relationships/image" Target="../media/image48.emf"/><Relationship Id="rId14" Type="http://schemas.openxmlformats.org/officeDocument/2006/relationships/image" Target="../media/image47.wmf"/><Relationship Id="rId13" Type="http://schemas.openxmlformats.org/officeDocument/2006/relationships/image" Target="../media/image46.emf"/><Relationship Id="rId12" Type="http://schemas.openxmlformats.org/officeDocument/2006/relationships/image" Target="../media/image45.wmf"/><Relationship Id="rId11" Type="http://schemas.openxmlformats.org/officeDocument/2006/relationships/image" Target="../media/image44.wmf"/><Relationship Id="rId10" Type="http://schemas.openxmlformats.org/officeDocument/2006/relationships/image" Target="../media/image43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wmf"/><Relationship Id="rId4" Type="http://schemas.openxmlformats.org/officeDocument/2006/relationships/image" Target="../media/image39.wmf"/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e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0" Type="http://schemas.openxmlformats.org/officeDocument/2006/relationships/image" Target="../media/image69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image" Target="../media/image76.e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emf"/><Relationship Id="rId3" Type="http://schemas.openxmlformats.org/officeDocument/2006/relationships/image" Target="../media/image11.wmf"/><Relationship Id="rId2" Type="http://schemas.openxmlformats.org/officeDocument/2006/relationships/image" Target="../media/image71.wmf"/><Relationship Id="rId15" Type="http://schemas.openxmlformats.org/officeDocument/2006/relationships/image" Target="../media/image83.wmf"/><Relationship Id="rId14" Type="http://schemas.openxmlformats.org/officeDocument/2006/relationships/image" Target="../media/image82.wmf"/><Relationship Id="rId13" Type="http://schemas.openxmlformats.org/officeDocument/2006/relationships/image" Target="../media/image81.wmf"/><Relationship Id="rId12" Type="http://schemas.openxmlformats.org/officeDocument/2006/relationships/image" Target="../media/image80.wmf"/><Relationship Id="rId11" Type="http://schemas.openxmlformats.org/officeDocument/2006/relationships/image" Target="../media/image79.wmf"/><Relationship Id="rId10" Type="http://schemas.openxmlformats.org/officeDocument/2006/relationships/image" Target="../media/image78.emf"/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91.wmf"/><Relationship Id="rId7" Type="http://schemas.openxmlformats.org/officeDocument/2006/relationships/image" Target="../media/image90.emf"/><Relationship Id="rId6" Type="http://schemas.openxmlformats.org/officeDocument/2006/relationships/image" Target="../media/image89.wmf"/><Relationship Id="rId5" Type="http://schemas.openxmlformats.org/officeDocument/2006/relationships/image" Target="../media/image88.emf"/><Relationship Id="rId4" Type="http://schemas.openxmlformats.org/officeDocument/2006/relationships/image" Target="../media/image87.emf"/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1" Type="http://schemas.openxmlformats.org/officeDocument/2006/relationships/image" Target="../media/image93.wmf"/><Relationship Id="rId10" Type="http://schemas.openxmlformats.org/officeDocument/2006/relationships/image" Target="../media/image92.wmf"/><Relationship Id="rId1" Type="http://schemas.openxmlformats.org/officeDocument/2006/relationships/image" Target="../media/image8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02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2925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050" y="9432925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0638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TextEdit="1"/>
          </p:cNvSpPr>
          <p:nvPr>
            <p:ph type="sldImg" idx="2"/>
          </p:nvPr>
        </p:nvSpPr>
        <p:spPr>
          <a:xfrm>
            <a:off x="898525" y="744538"/>
            <a:ext cx="4965700" cy="37242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1700" y="4718050"/>
            <a:ext cx="4957763" cy="44688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4513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0638" y="9434513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30638" y="9434513"/>
            <a:ext cx="2930525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8195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6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30638" y="9434513"/>
            <a:ext cx="2930525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7411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7412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600" b="1">
                <a:solidFill>
                  <a:srgbClr val="0000FF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600" b="1">
                <a:solidFill>
                  <a:srgbClr val="0000FF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2.e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Relationship Id="rId32" Type="http://schemas.openxmlformats.org/officeDocument/2006/relationships/vmlDrawing" Target="../drawings/vmlDrawing8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83.wmf"/><Relationship Id="rId3" Type="http://schemas.openxmlformats.org/officeDocument/2006/relationships/oleObject" Target="../embeddings/oleObject76.bin"/><Relationship Id="rId29" Type="http://schemas.openxmlformats.org/officeDocument/2006/relationships/oleObject" Target="../embeddings/oleObject89.bin"/><Relationship Id="rId28" Type="http://schemas.openxmlformats.org/officeDocument/2006/relationships/image" Target="../media/image82.wmf"/><Relationship Id="rId27" Type="http://schemas.openxmlformats.org/officeDocument/2006/relationships/oleObject" Target="../embeddings/oleObject88.bin"/><Relationship Id="rId26" Type="http://schemas.openxmlformats.org/officeDocument/2006/relationships/image" Target="../media/image81.wmf"/><Relationship Id="rId25" Type="http://schemas.openxmlformats.org/officeDocument/2006/relationships/oleObject" Target="../embeddings/oleObject87.bin"/><Relationship Id="rId24" Type="http://schemas.openxmlformats.org/officeDocument/2006/relationships/image" Target="../media/image80.wmf"/><Relationship Id="rId23" Type="http://schemas.openxmlformats.org/officeDocument/2006/relationships/oleObject" Target="../embeddings/oleObject86.bin"/><Relationship Id="rId22" Type="http://schemas.openxmlformats.org/officeDocument/2006/relationships/image" Target="../media/image79.wmf"/><Relationship Id="rId21" Type="http://schemas.openxmlformats.org/officeDocument/2006/relationships/oleObject" Target="../embeddings/oleObject85.bin"/><Relationship Id="rId20" Type="http://schemas.openxmlformats.org/officeDocument/2006/relationships/image" Target="../media/image78.emf"/><Relationship Id="rId2" Type="http://schemas.openxmlformats.org/officeDocument/2006/relationships/image" Target="../media/image70.wmf"/><Relationship Id="rId19" Type="http://schemas.openxmlformats.org/officeDocument/2006/relationships/oleObject" Target="../embeddings/oleObject84.bin"/><Relationship Id="rId18" Type="http://schemas.openxmlformats.org/officeDocument/2006/relationships/image" Target="../media/image77.w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76.e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7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87.e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86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5.emf"/><Relationship Id="rId3" Type="http://schemas.openxmlformats.org/officeDocument/2006/relationships/oleObject" Target="../embeddings/oleObject91.bin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93.wmf"/><Relationship Id="rId21" Type="http://schemas.openxmlformats.org/officeDocument/2006/relationships/oleObject" Target="../embeddings/oleObject100.bin"/><Relationship Id="rId20" Type="http://schemas.openxmlformats.org/officeDocument/2006/relationships/image" Target="../media/image92.wmf"/><Relationship Id="rId2" Type="http://schemas.openxmlformats.org/officeDocument/2006/relationships/image" Target="../media/image84.wmf"/><Relationship Id="rId19" Type="http://schemas.openxmlformats.org/officeDocument/2006/relationships/oleObject" Target="../embeddings/oleObject99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90.e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88.emf"/><Relationship Id="rId1" Type="http://schemas.openxmlformats.org/officeDocument/2006/relationships/oleObject" Target="../embeddings/oleObject9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02.bin"/><Relationship Id="rId29" Type="http://schemas.openxmlformats.org/officeDocument/2006/relationships/vmlDrawing" Target="../drawings/vmlDrawing10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03.wmf"/><Relationship Id="rId26" Type="http://schemas.openxmlformats.org/officeDocument/2006/relationships/oleObject" Target="../embeddings/oleObject114.bin"/><Relationship Id="rId25" Type="http://schemas.openxmlformats.org/officeDocument/2006/relationships/image" Target="../media/image102.wmf"/><Relationship Id="rId24" Type="http://schemas.openxmlformats.org/officeDocument/2006/relationships/oleObject" Target="../embeddings/oleObject113.bin"/><Relationship Id="rId23" Type="http://schemas.openxmlformats.org/officeDocument/2006/relationships/image" Target="../media/image101.wmf"/><Relationship Id="rId22" Type="http://schemas.openxmlformats.org/officeDocument/2006/relationships/oleObject" Target="../embeddings/oleObject112.bin"/><Relationship Id="rId21" Type="http://schemas.openxmlformats.org/officeDocument/2006/relationships/image" Target="../media/image100.wmf"/><Relationship Id="rId20" Type="http://schemas.openxmlformats.org/officeDocument/2006/relationships/oleObject" Target="../embeddings/oleObject111.bin"/><Relationship Id="rId2" Type="http://schemas.openxmlformats.org/officeDocument/2006/relationships/image" Target="../media/image27.wmf"/><Relationship Id="rId19" Type="http://schemas.openxmlformats.org/officeDocument/2006/relationships/image" Target="../media/image99.wmf"/><Relationship Id="rId18" Type="http://schemas.openxmlformats.org/officeDocument/2006/relationships/oleObject" Target="../embeddings/oleObject110.bin"/><Relationship Id="rId17" Type="http://schemas.openxmlformats.org/officeDocument/2006/relationships/image" Target="../media/image98.wmf"/><Relationship Id="rId16" Type="http://schemas.openxmlformats.org/officeDocument/2006/relationships/oleObject" Target="../embeddings/oleObject109.bin"/><Relationship Id="rId15" Type="http://schemas.openxmlformats.org/officeDocument/2006/relationships/image" Target="../media/image97.wmf"/><Relationship Id="rId14" Type="http://schemas.openxmlformats.org/officeDocument/2006/relationships/oleObject" Target="../embeddings/oleObject108.bin"/><Relationship Id="rId13" Type="http://schemas.openxmlformats.org/officeDocument/2006/relationships/image" Target="../media/image96.wmf"/><Relationship Id="rId12" Type="http://schemas.openxmlformats.org/officeDocument/2006/relationships/oleObject" Target="../embeddings/oleObject107.bin"/><Relationship Id="rId11" Type="http://schemas.openxmlformats.org/officeDocument/2006/relationships/image" Target="../media/image95.wmf"/><Relationship Id="rId10" Type="http://schemas.openxmlformats.org/officeDocument/2006/relationships/oleObject" Target="../embeddings/oleObject106.bin"/><Relationship Id="rId1" Type="http://schemas.openxmlformats.org/officeDocument/2006/relationships/oleObject" Target="../embeddings/oleObject10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45.wmf"/><Relationship Id="rId31" Type="http://schemas.openxmlformats.org/officeDocument/2006/relationships/vmlDrawing" Target="../drawings/vmlDrawing11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116.bin"/><Relationship Id="rId29" Type="http://schemas.openxmlformats.org/officeDocument/2006/relationships/image" Target="../media/image114.wmf"/><Relationship Id="rId28" Type="http://schemas.openxmlformats.org/officeDocument/2006/relationships/oleObject" Target="../embeddings/oleObject130.bin"/><Relationship Id="rId27" Type="http://schemas.openxmlformats.org/officeDocument/2006/relationships/image" Target="../media/image113.wmf"/><Relationship Id="rId26" Type="http://schemas.openxmlformats.org/officeDocument/2006/relationships/oleObject" Target="../embeddings/oleObject129.bin"/><Relationship Id="rId25" Type="http://schemas.openxmlformats.org/officeDocument/2006/relationships/image" Target="../media/image112.png"/><Relationship Id="rId24" Type="http://schemas.openxmlformats.org/officeDocument/2006/relationships/oleObject" Target="../embeddings/oleObject128.bin"/><Relationship Id="rId23" Type="http://schemas.openxmlformats.org/officeDocument/2006/relationships/oleObject" Target="../embeddings/oleObject127.bin"/><Relationship Id="rId22" Type="http://schemas.openxmlformats.org/officeDocument/2006/relationships/oleObject" Target="../embeddings/oleObject126.bin"/><Relationship Id="rId21" Type="http://schemas.openxmlformats.org/officeDocument/2006/relationships/image" Target="../media/image111.wmf"/><Relationship Id="rId20" Type="http://schemas.openxmlformats.org/officeDocument/2006/relationships/oleObject" Target="../embeddings/oleObject125.bin"/><Relationship Id="rId2" Type="http://schemas.openxmlformats.org/officeDocument/2006/relationships/image" Target="../media/image104.wmf"/><Relationship Id="rId19" Type="http://schemas.openxmlformats.org/officeDocument/2006/relationships/oleObject" Target="../embeddings/oleObject124.bin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123.bin"/><Relationship Id="rId16" Type="http://schemas.openxmlformats.org/officeDocument/2006/relationships/image" Target="../media/image110.wmf"/><Relationship Id="rId15" Type="http://schemas.openxmlformats.org/officeDocument/2006/relationships/oleObject" Target="../embeddings/oleObject122.bin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21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20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1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png"/><Relationship Id="rId8" Type="http://schemas.openxmlformats.org/officeDocument/2006/relationships/image" Target="../media/image118.e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15.emf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21.emf"/><Relationship Id="rId14" Type="http://schemas.openxmlformats.org/officeDocument/2006/relationships/oleObject" Target="../embeddings/oleObject137.bin"/><Relationship Id="rId13" Type="http://schemas.openxmlformats.org/officeDocument/2006/relationships/image" Target="../media/image120.wmf"/><Relationship Id="rId12" Type="http://schemas.openxmlformats.org/officeDocument/2006/relationships/oleObject" Target="../embeddings/oleObject136.bin"/><Relationship Id="rId11" Type="http://schemas.openxmlformats.org/officeDocument/2006/relationships/image" Target="../media/image119.wmf"/><Relationship Id="rId10" Type="http://schemas.openxmlformats.org/officeDocument/2006/relationships/oleObject" Target="../embeddings/oleObject135.bin"/><Relationship Id="rId1" Type="http://schemas.openxmlformats.org/officeDocument/2006/relationships/oleObject" Target="../embeddings/oleObject13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wmf"/><Relationship Id="rId8" Type="http://schemas.openxmlformats.org/officeDocument/2006/relationships/oleObject" Target="../embeddings/oleObject141.bin"/><Relationship Id="rId7" Type="http://schemas.openxmlformats.org/officeDocument/2006/relationships/image" Target="../media/image124.emf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23.emf"/><Relationship Id="rId4" Type="http://schemas.openxmlformats.org/officeDocument/2006/relationships/oleObject" Target="../embeddings/oleObject139.bin"/><Relationship Id="rId39" Type="http://schemas.openxmlformats.org/officeDocument/2006/relationships/vmlDrawing" Target="../drawings/vmlDrawing13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138.wmf"/><Relationship Id="rId36" Type="http://schemas.openxmlformats.org/officeDocument/2006/relationships/oleObject" Target="../embeddings/oleObject155.bin"/><Relationship Id="rId35" Type="http://schemas.openxmlformats.org/officeDocument/2006/relationships/image" Target="../media/image137.emf"/><Relationship Id="rId34" Type="http://schemas.openxmlformats.org/officeDocument/2006/relationships/oleObject" Target="../embeddings/oleObject154.bin"/><Relationship Id="rId33" Type="http://schemas.openxmlformats.org/officeDocument/2006/relationships/image" Target="../media/image136.emf"/><Relationship Id="rId32" Type="http://schemas.openxmlformats.org/officeDocument/2006/relationships/oleObject" Target="../embeddings/oleObject153.bin"/><Relationship Id="rId31" Type="http://schemas.openxmlformats.org/officeDocument/2006/relationships/image" Target="../media/image135.emf"/><Relationship Id="rId30" Type="http://schemas.openxmlformats.org/officeDocument/2006/relationships/oleObject" Target="../embeddings/oleObject152.bin"/><Relationship Id="rId3" Type="http://schemas.openxmlformats.org/officeDocument/2006/relationships/image" Target="../media/image122.emf"/><Relationship Id="rId29" Type="http://schemas.openxmlformats.org/officeDocument/2006/relationships/image" Target="../media/image134.emf"/><Relationship Id="rId28" Type="http://schemas.openxmlformats.org/officeDocument/2006/relationships/oleObject" Target="../embeddings/oleObject151.bin"/><Relationship Id="rId27" Type="http://schemas.openxmlformats.org/officeDocument/2006/relationships/image" Target="../media/image133.emf"/><Relationship Id="rId26" Type="http://schemas.openxmlformats.org/officeDocument/2006/relationships/oleObject" Target="../embeddings/oleObject150.bin"/><Relationship Id="rId25" Type="http://schemas.openxmlformats.org/officeDocument/2006/relationships/image" Target="../media/image132.wmf"/><Relationship Id="rId24" Type="http://schemas.openxmlformats.org/officeDocument/2006/relationships/oleObject" Target="../embeddings/oleObject149.bin"/><Relationship Id="rId23" Type="http://schemas.openxmlformats.org/officeDocument/2006/relationships/image" Target="../media/image131.emf"/><Relationship Id="rId22" Type="http://schemas.openxmlformats.org/officeDocument/2006/relationships/oleObject" Target="../embeddings/oleObject148.bin"/><Relationship Id="rId21" Type="http://schemas.openxmlformats.org/officeDocument/2006/relationships/image" Target="../media/image130.wmf"/><Relationship Id="rId20" Type="http://schemas.openxmlformats.org/officeDocument/2006/relationships/oleObject" Target="../embeddings/oleObject147.bin"/><Relationship Id="rId2" Type="http://schemas.openxmlformats.org/officeDocument/2006/relationships/oleObject" Target="../embeddings/oleObject138.bin"/><Relationship Id="rId19" Type="http://schemas.openxmlformats.org/officeDocument/2006/relationships/image" Target="../media/image129.wmf"/><Relationship Id="rId18" Type="http://schemas.openxmlformats.org/officeDocument/2006/relationships/oleObject" Target="../embeddings/oleObject146.bin"/><Relationship Id="rId17" Type="http://schemas.openxmlformats.org/officeDocument/2006/relationships/image" Target="../media/image128.wmf"/><Relationship Id="rId16" Type="http://schemas.openxmlformats.org/officeDocument/2006/relationships/oleObject" Target="../embeddings/oleObject145.bin"/><Relationship Id="rId15" Type="http://schemas.openxmlformats.org/officeDocument/2006/relationships/image" Target="../media/image127.wmf"/><Relationship Id="rId14" Type="http://schemas.openxmlformats.org/officeDocument/2006/relationships/oleObject" Target="../embeddings/oleObject144.bin"/><Relationship Id="rId13" Type="http://schemas.openxmlformats.org/officeDocument/2006/relationships/image" Target="../media/image126.wmf"/><Relationship Id="rId12" Type="http://schemas.openxmlformats.org/officeDocument/2006/relationships/oleObject" Target="../embeddings/oleObject143.bin"/><Relationship Id="rId11" Type="http://schemas.openxmlformats.org/officeDocument/2006/relationships/image" Target="../media/image75.wmf"/><Relationship Id="rId10" Type="http://schemas.openxmlformats.org/officeDocument/2006/relationships/oleObject" Target="../embeddings/oleObject142.bin"/><Relationship Id="rId1" Type="http://schemas.openxmlformats.org/officeDocument/2006/relationships/image" Target="../media/image112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2.wmf"/><Relationship Id="rId8" Type="http://schemas.openxmlformats.org/officeDocument/2006/relationships/oleObject" Target="../embeddings/oleObject159.bin"/><Relationship Id="rId7" Type="http://schemas.openxmlformats.org/officeDocument/2006/relationships/image" Target="../media/image141.wmf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12.png"/><Relationship Id="rId4" Type="http://schemas.openxmlformats.org/officeDocument/2006/relationships/image" Target="../media/image140.emf"/><Relationship Id="rId33" Type="http://schemas.openxmlformats.org/officeDocument/2006/relationships/vmlDrawing" Target="../drawings/vmlDrawing14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150.wmf"/><Relationship Id="rId30" Type="http://schemas.openxmlformats.org/officeDocument/2006/relationships/oleObject" Target="../embeddings/oleObject171.bin"/><Relationship Id="rId3" Type="http://schemas.openxmlformats.org/officeDocument/2006/relationships/oleObject" Target="../embeddings/oleObject157.bin"/><Relationship Id="rId29" Type="http://schemas.openxmlformats.org/officeDocument/2006/relationships/image" Target="../media/image149.emf"/><Relationship Id="rId28" Type="http://schemas.openxmlformats.org/officeDocument/2006/relationships/oleObject" Target="../embeddings/oleObject170.bin"/><Relationship Id="rId27" Type="http://schemas.openxmlformats.org/officeDocument/2006/relationships/image" Target="../media/image148.emf"/><Relationship Id="rId26" Type="http://schemas.openxmlformats.org/officeDocument/2006/relationships/oleObject" Target="../embeddings/oleObject169.bin"/><Relationship Id="rId25" Type="http://schemas.openxmlformats.org/officeDocument/2006/relationships/image" Target="../media/image147.emf"/><Relationship Id="rId24" Type="http://schemas.openxmlformats.org/officeDocument/2006/relationships/oleObject" Target="../embeddings/oleObject168.bin"/><Relationship Id="rId23" Type="http://schemas.openxmlformats.org/officeDocument/2006/relationships/image" Target="../media/image68.wmf"/><Relationship Id="rId22" Type="http://schemas.openxmlformats.org/officeDocument/2006/relationships/oleObject" Target="../embeddings/oleObject167.bin"/><Relationship Id="rId21" Type="http://schemas.openxmlformats.org/officeDocument/2006/relationships/image" Target="../media/image146.emf"/><Relationship Id="rId20" Type="http://schemas.openxmlformats.org/officeDocument/2006/relationships/oleObject" Target="../embeddings/oleObject166.bin"/><Relationship Id="rId2" Type="http://schemas.openxmlformats.org/officeDocument/2006/relationships/image" Target="../media/image139.emf"/><Relationship Id="rId19" Type="http://schemas.openxmlformats.org/officeDocument/2006/relationships/oleObject" Target="../embeddings/oleObject165.bin"/><Relationship Id="rId18" Type="http://schemas.openxmlformats.org/officeDocument/2006/relationships/image" Target="../media/image145.wmf"/><Relationship Id="rId17" Type="http://schemas.openxmlformats.org/officeDocument/2006/relationships/oleObject" Target="../embeddings/oleObject164.bin"/><Relationship Id="rId16" Type="http://schemas.openxmlformats.org/officeDocument/2006/relationships/image" Target="../media/image144.wmf"/><Relationship Id="rId15" Type="http://schemas.openxmlformats.org/officeDocument/2006/relationships/oleObject" Target="../embeddings/oleObject163.bin"/><Relationship Id="rId14" Type="http://schemas.openxmlformats.org/officeDocument/2006/relationships/oleObject" Target="../embeddings/oleObject162.bin"/><Relationship Id="rId13" Type="http://schemas.openxmlformats.org/officeDocument/2006/relationships/image" Target="../media/image125.wmf"/><Relationship Id="rId12" Type="http://schemas.openxmlformats.org/officeDocument/2006/relationships/oleObject" Target="../embeddings/oleObject161.bin"/><Relationship Id="rId11" Type="http://schemas.openxmlformats.org/officeDocument/2006/relationships/image" Target="../media/image143.emf"/><Relationship Id="rId10" Type="http://schemas.openxmlformats.org/officeDocument/2006/relationships/oleObject" Target="../embeddings/oleObject160.bin"/><Relationship Id="rId1" Type="http://schemas.openxmlformats.org/officeDocument/2006/relationships/oleObject" Target="../embeddings/oleObject15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wmf"/><Relationship Id="rId8" Type="http://schemas.openxmlformats.org/officeDocument/2006/relationships/oleObject" Target="../embeddings/oleObject176.bin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52.wmf"/><Relationship Id="rId32" Type="http://schemas.openxmlformats.org/officeDocument/2006/relationships/vmlDrawing" Target="../drawings/vmlDrawing15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61.emf"/><Relationship Id="rId3" Type="http://schemas.openxmlformats.org/officeDocument/2006/relationships/oleObject" Target="../embeddings/oleObject173.bin"/><Relationship Id="rId29" Type="http://schemas.openxmlformats.org/officeDocument/2006/relationships/oleObject" Target="../embeddings/oleObject187.bin"/><Relationship Id="rId28" Type="http://schemas.openxmlformats.org/officeDocument/2006/relationships/image" Target="../media/image160.emf"/><Relationship Id="rId27" Type="http://schemas.openxmlformats.org/officeDocument/2006/relationships/oleObject" Target="../embeddings/oleObject186.bin"/><Relationship Id="rId26" Type="http://schemas.openxmlformats.org/officeDocument/2006/relationships/image" Target="../media/image159.emf"/><Relationship Id="rId25" Type="http://schemas.openxmlformats.org/officeDocument/2006/relationships/oleObject" Target="../embeddings/oleObject185.bin"/><Relationship Id="rId24" Type="http://schemas.openxmlformats.org/officeDocument/2006/relationships/image" Target="../media/image158.emf"/><Relationship Id="rId23" Type="http://schemas.openxmlformats.org/officeDocument/2006/relationships/oleObject" Target="../embeddings/oleObject184.bin"/><Relationship Id="rId22" Type="http://schemas.openxmlformats.org/officeDocument/2006/relationships/image" Target="../media/image157.emf"/><Relationship Id="rId21" Type="http://schemas.openxmlformats.org/officeDocument/2006/relationships/oleObject" Target="../embeddings/oleObject183.bin"/><Relationship Id="rId20" Type="http://schemas.openxmlformats.org/officeDocument/2006/relationships/image" Target="../media/image156.emf"/><Relationship Id="rId2" Type="http://schemas.openxmlformats.org/officeDocument/2006/relationships/image" Target="../media/image151.wmf"/><Relationship Id="rId19" Type="http://schemas.openxmlformats.org/officeDocument/2006/relationships/oleObject" Target="../embeddings/oleObject182.bin"/><Relationship Id="rId18" Type="http://schemas.openxmlformats.org/officeDocument/2006/relationships/image" Target="../media/image155.emf"/><Relationship Id="rId17" Type="http://schemas.openxmlformats.org/officeDocument/2006/relationships/oleObject" Target="../embeddings/oleObject181.bin"/><Relationship Id="rId16" Type="http://schemas.openxmlformats.org/officeDocument/2006/relationships/image" Target="../media/image150.wmf"/><Relationship Id="rId15" Type="http://schemas.openxmlformats.org/officeDocument/2006/relationships/oleObject" Target="../embeddings/oleObject180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79.bin"/><Relationship Id="rId12" Type="http://schemas.openxmlformats.org/officeDocument/2006/relationships/oleObject" Target="../embeddings/oleObject178.bin"/><Relationship Id="rId11" Type="http://schemas.openxmlformats.org/officeDocument/2006/relationships/image" Target="../media/image153.wmf"/><Relationship Id="rId10" Type="http://schemas.openxmlformats.org/officeDocument/2006/relationships/oleObject" Target="../embeddings/oleObject177.bin"/><Relationship Id="rId1" Type="http://schemas.openxmlformats.org/officeDocument/2006/relationships/oleObject" Target="../embeddings/oleObject17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png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63.emf"/><Relationship Id="rId37" Type="http://schemas.openxmlformats.org/officeDocument/2006/relationships/vmlDrawing" Target="../drawings/vmlDrawing16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54.wmf"/><Relationship Id="rId34" Type="http://schemas.openxmlformats.org/officeDocument/2006/relationships/oleObject" Target="../embeddings/oleObject204.bin"/><Relationship Id="rId33" Type="http://schemas.openxmlformats.org/officeDocument/2006/relationships/image" Target="../media/image174.emf"/><Relationship Id="rId32" Type="http://schemas.openxmlformats.org/officeDocument/2006/relationships/oleObject" Target="../embeddings/oleObject203.bin"/><Relationship Id="rId31" Type="http://schemas.openxmlformats.org/officeDocument/2006/relationships/image" Target="../media/image173.wmf"/><Relationship Id="rId30" Type="http://schemas.openxmlformats.org/officeDocument/2006/relationships/oleObject" Target="../embeddings/oleObject202.bin"/><Relationship Id="rId3" Type="http://schemas.openxmlformats.org/officeDocument/2006/relationships/oleObject" Target="../embeddings/oleObject189.bin"/><Relationship Id="rId29" Type="http://schemas.openxmlformats.org/officeDocument/2006/relationships/image" Target="../media/image172.wmf"/><Relationship Id="rId28" Type="http://schemas.openxmlformats.org/officeDocument/2006/relationships/oleObject" Target="../embeddings/oleObject201.bin"/><Relationship Id="rId27" Type="http://schemas.openxmlformats.org/officeDocument/2006/relationships/image" Target="../media/image129.wmf"/><Relationship Id="rId26" Type="http://schemas.openxmlformats.org/officeDocument/2006/relationships/oleObject" Target="../embeddings/oleObject200.bin"/><Relationship Id="rId25" Type="http://schemas.openxmlformats.org/officeDocument/2006/relationships/image" Target="../media/image171.wmf"/><Relationship Id="rId24" Type="http://schemas.openxmlformats.org/officeDocument/2006/relationships/oleObject" Target="../embeddings/oleObject199.bin"/><Relationship Id="rId23" Type="http://schemas.openxmlformats.org/officeDocument/2006/relationships/image" Target="../media/image170.wmf"/><Relationship Id="rId22" Type="http://schemas.openxmlformats.org/officeDocument/2006/relationships/oleObject" Target="../embeddings/oleObject198.bin"/><Relationship Id="rId21" Type="http://schemas.openxmlformats.org/officeDocument/2006/relationships/image" Target="../media/image138.wmf"/><Relationship Id="rId20" Type="http://schemas.openxmlformats.org/officeDocument/2006/relationships/oleObject" Target="../embeddings/oleObject197.bin"/><Relationship Id="rId2" Type="http://schemas.openxmlformats.org/officeDocument/2006/relationships/image" Target="../media/image162.emf"/><Relationship Id="rId19" Type="http://schemas.openxmlformats.org/officeDocument/2006/relationships/image" Target="../media/image169.emf"/><Relationship Id="rId18" Type="http://schemas.openxmlformats.org/officeDocument/2006/relationships/oleObject" Target="../embeddings/oleObject196.bin"/><Relationship Id="rId17" Type="http://schemas.openxmlformats.org/officeDocument/2006/relationships/image" Target="../media/image168.emf"/><Relationship Id="rId16" Type="http://schemas.openxmlformats.org/officeDocument/2006/relationships/oleObject" Target="../embeddings/oleObject195.bin"/><Relationship Id="rId15" Type="http://schemas.openxmlformats.org/officeDocument/2006/relationships/image" Target="../media/image167.emf"/><Relationship Id="rId14" Type="http://schemas.openxmlformats.org/officeDocument/2006/relationships/oleObject" Target="../embeddings/oleObject194.bin"/><Relationship Id="rId13" Type="http://schemas.openxmlformats.org/officeDocument/2006/relationships/image" Target="../media/image166.emf"/><Relationship Id="rId12" Type="http://schemas.openxmlformats.org/officeDocument/2006/relationships/oleObject" Target="../embeddings/oleObject193.bin"/><Relationship Id="rId11" Type="http://schemas.openxmlformats.org/officeDocument/2006/relationships/image" Target="../media/image165.emf"/><Relationship Id="rId10" Type="http://schemas.openxmlformats.org/officeDocument/2006/relationships/oleObject" Target="../embeddings/oleObject192.bin"/><Relationship Id="rId1" Type="http://schemas.openxmlformats.org/officeDocument/2006/relationships/oleObject" Target="../embeddings/oleObject18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5.png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9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18.xml"/><Relationship Id="rId8" Type="http://schemas.openxmlformats.org/officeDocument/2006/relationships/tags" Target="../tags/tag17.xml"/><Relationship Id="rId7" Type="http://schemas.openxmlformats.org/officeDocument/2006/relationships/tags" Target="../tags/tag16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8" Type="http://schemas.openxmlformats.org/officeDocument/2006/relationships/slideLayout" Target="../slideLayouts/slideLayout18.xml"/><Relationship Id="rId17" Type="http://schemas.openxmlformats.org/officeDocument/2006/relationships/tags" Target="../tags/tag25.xml"/><Relationship Id="rId16" Type="http://schemas.openxmlformats.org/officeDocument/2006/relationships/image" Target="../media/image175.png"/><Relationship Id="rId15" Type="http://schemas.openxmlformats.org/officeDocument/2006/relationships/tags" Target="../tags/tag24.xml"/><Relationship Id="rId14" Type="http://schemas.openxmlformats.org/officeDocument/2006/relationships/tags" Target="../tags/tag23.xml"/><Relationship Id="rId13" Type="http://schemas.openxmlformats.org/officeDocument/2006/relationships/tags" Target="../tags/tag22.xml"/><Relationship Id="rId12" Type="http://schemas.openxmlformats.org/officeDocument/2006/relationships/tags" Target="../tags/tag21.xml"/><Relationship Id="rId11" Type="http://schemas.openxmlformats.org/officeDocument/2006/relationships/tags" Target="../tags/tag20.xml"/><Relationship Id="rId10" Type="http://schemas.openxmlformats.org/officeDocument/2006/relationships/tags" Target="../tags/tag19.xml"/><Relationship Id="rId1" Type="http://schemas.openxmlformats.org/officeDocument/2006/relationships/tags" Target="../tags/tag10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34.xml"/><Relationship Id="rId8" Type="http://schemas.openxmlformats.org/officeDocument/2006/relationships/tags" Target="../tags/tag33.xml"/><Relationship Id="rId7" Type="http://schemas.openxmlformats.org/officeDocument/2006/relationships/tags" Target="../tags/tag32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41.xml"/><Relationship Id="rId16" Type="http://schemas.openxmlformats.org/officeDocument/2006/relationships/image" Target="../media/image175.png"/><Relationship Id="rId15" Type="http://schemas.openxmlformats.org/officeDocument/2006/relationships/tags" Target="../tags/tag40.xml"/><Relationship Id="rId14" Type="http://schemas.openxmlformats.org/officeDocument/2006/relationships/tags" Target="../tags/tag39.xml"/><Relationship Id="rId13" Type="http://schemas.openxmlformats.org/officeDocument/2006/relationships/tags" Target="../tags/tag38.xml"/><Relationship Id="rId12" Type="http://schemas.openxmlformats.org/officeDocument/2006/relationships/tags" Target="../tags/tag37.xml"/><Relationship Id="rId11" Type="http://schemas.openxmlformats.org/officeDocument/2006/relationships/tags" Target="../tags/tag36.xml"/><Relationship Id="rId10" Type="http://schemas.openxmlformats.org/officeDocument/2006/relationships/tags" Target="../tags/tag35.xml"/><Relationship Id="rId1" Type="http://schemas.openxmlformats.org/officeDocument/2006/relationships/tags" Target="../tags/tag26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182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4.wmf"/><Relationship Id="rId11" Type="http://schemas.openxmlformats.org/officeDocument/2006/relationships/oleObject" Target="../embeddings/oleObject207.bin"/><Relationship Id="rId10" Type="http://schemas.openxmlformats.org/officeDocument/2006/relationships/image" Target="../media/image183.wmf"/><Relationship Id="rId1" Type="http://schemas.openxmlformats.org/officeDocument/2006/relationships/image" Target="../media/image176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8" Type="http://schemas.openxmlformats.org/officeDocument/2006/relationships/oleObject" Target="../embeddings/oleObject209.bin"/><Relationship Id="rId7" Type="http://schemas.openxmlformats.org/officeDocument/2006/relationships/image" Target="../media/image190.png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4" Type="http://schemas.openxmlformats.org/officeDocument/2006/relationships/image" Target="../media/image187.png"/><Relationship Id="rId3" Type="http://schemas.openxmlformats.org/officeDocument/2006/relationships/image" Target="../media/image186.png"/><Relationship Id="rId2" Type="http://schemas.openxmlformats.org/officeDocument/2006/relationships/image" Target="../media/image185.wmf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92.wmf"/><Relationship Id="rId10" Type="http://schemas.openxmlformats.org/officeDocument/2006/relationships/oleObject" Target="../embeddings/oleObject210.bin"/><Relationship Id="rId1" Type="http://schemas.openxmlformats.org/officeDocument/2006/relationships/oleObject" Target="../embeddings/oleObject208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6" Type="http://schemas.openxmlformats.org/officeDocument/2006/relationships/vmlDrawing" Target="../drawings/vmlDrawing2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22.wmf"/><Relationship Id="rId43" Type="http://schemas.openxmlformats.org/officeDocument/2006/relationships/oleObject" Target="../embeddings/oleObject24.bin"/><Relationship Id="rId42" Type="http://schemas.openxmlformats.org/officeDocument/2006/relationships/image" Target="../media/image21.wmf"/><Relationship Id="rId41" Type="http://schemas.openxmlformats.org/officeDocument/2006/relationships/oleObject" Target="../embeddings/oleObject23.bin"/><Relationship Id="rId40" Type="http://schemas.openxmlformats.org/officeDocument/2006/relationships/image" Target="../media/image20.wmf"/><Relationship Id="rId4" Type="http://schemas.openxmlformats.org/officeDocument/2006/relationships/image" Target="../media/image3.wmf"/><Relationship Id="rId39" Type="http://schemas.openxmlformats.org/officeDocument/2006/relationships/oleObject" Target="../embeddings/oleObject22.bin"/><Relationship Id="rId38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36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34" Type="http://schemas.openxmlformats.org/officeDocument/2006/relationships/image" Target="../media/image17.wmf"/><Relationship Id="rId33" Type="http://schemas.openxmlformats.org/officeDocument/2006/relationships/oleObject" Target="../embeddings/oleObject19.bin"/><Relationship Id="rId32" Type="http://schemas.openxmlformats.org/officeDocument/2006/relationships/image" Target="../media/image16.wmf"/><Relationship Id="rId31" Type="http://schemas.openxmlformats.org/officeDocument/2006/relationships/oleObject" Target="../embeddings/oleObject18.bin"/><Relationship Id="rId30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9" Type="http://schemas.openxmlformats.org/officeDocument/2006/relationships/oleObject" Target="../embeddings/oleObject17.bin"/><Relationship Id="rId28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5.bin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4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10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10.bin"/><Relationship Id="rId14" Type="http://schemas.openxmlformats.org/officeDocument/2006/relationships/oleObject" Target="../embeddings/oleObject9.bin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6.bin"/><Relationship Id="rId25" Type="http://schemas.openxmlformats.org/officeDocument/2006/relationships/vmlDrawing" Target="../drawings/vmlDrawing3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3.wmf"/><Relationship Id="rId22" Type="http://schemas.openxmlformats.org/officeDocument/2006/relationships/oleObject" Target="../embeddings/oleObject36.bin"/><Relationship Id="rId21" Type="http://schemas.openxmlformats.org/officeDocument/2006/relationships/image" Target="../media/image32.wmf"/><Relationship Id="rId20" Type="http://schemas.openxmlformats.org/officeDocument/2006/relationships/oleObject" Target="../embeddings/oleObject35.bin"/><Relationship Id="rId2" Type="http://schemas.openxmlformats.org/officeDocument/2006/relationships/image" Target="../media/image23.wmf"/><Relationship Id="rId19" Type="http://schemas.openxmlformats.org/officeDocument/2006/relationships/image" Target="../media/image31.wmf"/><Relationship Id="rId18" Type="http://schemas.openxmlformats.org/officeDocument/2006/relationships/oleObject" Target="../embeddings/oleObject34.bin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5.wmf"/><Relationship Id="rId37" Type="http://schemas.openxmlformats.org/officeDocument/2006/relationships/vmlDrawing" Target="../drawings/vmlDrawing4.vml"/><Relationship Id="rId36" Type="http://schemas.openxmlformats.org/officeDocument/2006/relationships/slideLayout" Target="../slideLayouts/slideLayout7.xml"/><Relationship Id="rId35" Type="http://schemas.openxmlformats.org/officeDocument/2006/relationships/audio" Target="../media/audio1.wav"/><Relationship Id="rId34" Type="http://schemas.openxmlformats.org/officeDocument/2006/relationships/image" Target="../media/image50.emf"/><Relationship Id="rId33" Type="http://schemas.openxmlformats.org/officeDocument/2006/relationships/oleObject" Target="../embeddings/oleObject53.bin"/><Relationship Id="rId32" Type="http://schemas.openxmlformats.org/officeDocument/2006/relationships/image" Target="../media/image49.emf"/><Relationship Id="rId31" Type="http://schemas.openxmlformats.org/officeDocument/2006/relationships/oleObject" Target="../embeddings/oleObject52.bin"/><Relationship Id="rId30" Type="http://schemas.openxmlformats.org/officeDocument/2006/relationships/image" Target="../media/image48.emf"/><Relationship Id="rId3" Type="http://schemas.openxmlformats.org/officeDocument/2006/relationships/oleObject" Target="../embeddings/oleObject38.bin"/><Relationship Id="rId29" Type="http://schemas.openxmlformats.org/officeDocument/2006/relationships/oleObject" Target="../embeddings/oleObject51.bin"/><Relationship Id="rId28" Type="http://schemas.openxmlformats.org/officeDocument/2006/relationships/image" Target="../media/image47.wmf"/><Relationship Id="rId27" Type="http://schemas.openxmlformats.org/officeDocument/2006/relationships/oleObject" Target="../embeddings/oleObject50.bin"/><Relationship Id="rId26" Type="http://schemas.openxmlformats.org/officeDocument/2006/relationships/image" Target="../media/image46.emf"/><Relationship Id="rId25" Type="http://schemas.openxmlformats.org/officeDocument/2006/relationships/oleObject" Target="../embeddings/oleObject49.bin"/><Relationship Id="rId24" Type="http://schemas.openxmlformats.org/officeDocument/2006/relationships/image" Target="../media/image45.wmf"/><Relationship Id="rId23" Type="http://schemas.openxmlformats.org/officeDocument/2006/relationships/oleObject" Target="../embeddings/oleObject48.bin"/><Relationship Id="rId22" Type="http://schemas.openxmlformats.org/officeDocument/2006/relationships/image" Target="../media/image44.w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43.wmf"/><Relationship Id="rId2" Type="http://schemas.openxmlformats.org/officeDocument/2006/relationships/image" Target="../media/image34.wmf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41.e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0.e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38.emf"/><Relationship Id="rId1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2.e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1.e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58.e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7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6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5.e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0.e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59.emf"/><Relationship Id="rId1" Type="http://schemas.openxmlformats.org/officeDocument/2006/relationships/oleObject" Target="../embeddings/oleObject5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6.bin"/><Relationship Id="rId24" Type="http://schemas.openxmlformats.org/officeDocument/2006/relationships/notesSlide" Target="../notesSlides/notesSlide2.xml"/><Relationship Id="rId23" Type="http://schemas.openxmlformats.org/officeDocument/2006/relationships/vmlDrawing" Target="../drawings/vmlDrawing7.vml"/><Relationship Id="rId22" Type="http://schemas.openxmlformats.org/officeDocument/2006/relationships/slideLayout" Target="../slideLayouts/slideLayout7.xml"/><Relationship Id="rId21" Type="http://schemas.openxmlformats.org/officeDocument/2006/relationships/audio" Target="../media/audio1.wav"/><Relationship Id="rId20" Type="http://schemas.openxmlformats.org/officeDocument/2006/relationships/image" Target="../media/image69.wmf"/><Relationship Id="rId2" Type="http://schemas.openxmlformats.org/officeDocument/2006/relationships/image" Target="../media/image34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67.e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523266" name="Text Box 2"/>
          <p:cNvSpPr txBox="1">
            <a:spLocks noChangeArrowheads="1"/>
          </p:cNvSpPr>
          <p:nvPr/>
        </p:nvSpPr>
        <p:spPr bwMode="auto">
          <a:xfrm>
            <a:off x="1258888" y="620713"/>
            <a:ext cx="6337300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篇    波    动</a:t>
            </a:r>
            <a:endParaRPr kumimoji="0" lang="zh-CN" altLang="en-US" sz="40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Text Box 3"/>
          <p:cNvSpPr txBox="1"/>
          <p:nvPr/>
        </p:nvSpPr>
        <p:spPr>
          <a:xfrm>
            <a:off x="2195513" y="1773238"/>
            <a:ext cx="4356100" cy="2608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60000"/>
              </a:lnSpc>
            </a:pP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 十 章  机械振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十一章  机械波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十二章  波动光学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507908" name="Text Box 4"/>
          <p:cNvSpPr txBox="1">
            <a:spLocks noChangeArrowheads="1"/>
          </p:cNvSpPr>
          <p:nvPr/>
        </p:nvSpPr>
        <p:spPr bwMode="auto">
          <a:xfrm>
            <a:off x="250825" y="163513"/>
            <a:ext cx="439261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2. </a:t>
            </a:r>
            <a:r>
              <a:rPr kumimoji="1" lang="zh-CN" altLang="en-US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旋转矢量法描述</a:t>
            </a:r>
            <a:endParaRPr kumimoji="1" lang="zh-CN" altLang="en-US" b="1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507926" name="Object 22"/>
          <p:cNvGraphicFramePr>
            <a:graphicFrameLocks noChangeAspect="1"/>
          </p:cNvGraphicFramePr>
          <p:nvPr/>
        </p:nvGraphicFramePr>
        <p:xfrm>
          <a:off x="5003800" y="2820988"/>
          <a:ext cx="3816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1078865" imgH="203200" progId="Equation.3">
                  <p:embed/>
                </p:oleObj>
              </mc:Choice>
              <mc:Fallback>
                <p:oleObj name="" r:id="rId1" imgW="1078865" imgH="2032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2820988"/>
                        <a:ext cx="3816350" cy="7207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5000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5000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66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44" name="Text Box 40"/>
          <p:cNvSpPr txBox="1"/>
          <p:nvPr/>
        </p:nvSpPr>
        <p:spPr>
          <a:xfrm>
            <a:off x="812800" y="668338"/>
            <a:ext cx="66389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用匀速圆周运动、几何方法描述简谐振动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7945" name="Text Box 41"/>
          <p:cNvSpPr txBox="1">
            <a:spLocks noChangeArrowheads="1"/>
          </p:cNvSpPr>
          <p:nvPr/>
        </p:nvSpPr>
        <p:spPr bwMode="auto">
          <a:xfrm>
            <a:off x="755650" y="1268413"/>
            <a:ext cx="1295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规定：</a:t>
            </a:r>
            <a:endParaRPr kumimoji="1" lang="zh-CN" altLang="en-US" b="1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507946" name="Object 42"/>
          <p:cNvGraphicFramePr>
            <a:graphicFrameLocks noChangeAspect="1"/>
          </p:cNvGraphicFramePr>
          <p:nvPr/>
        </p:nvGraphicFramePr>
        <p:xfrm>
          <a:off x="1660525" y="1125538"/>
          <a:ext cx="15240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" imgW="443865" imgH="304800" progId="Equation.3">
                  <p:embed/>
                </p:oleObj>
              </mc:Choice>
              <mc:Fallback>
                <p:oleObj name="" r:id="rId3" imgW="443865" imgH="3048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525" y="1125538"/>
                        <a:ext cx="1524000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7963" name="Group 59"/>
          <p:cNvGrpSpPr/>
          <p:nvPr/>
        </p:nvGrpSpPr>
        <p:grpSpPr>
          <a:xfrm>
            <a:off x="3443288" y="1316038"/>
            <a:ext cx="3216275" cy="468312"/>
            <a:chOff x="2169" y="829"/>
            <a:chExt cx="2026" cy="295"/>
          </a:xfrm>
        </p:grpSpPr>
        <p:grpSp>
          <p:nvGrpSpPr>
            <p:cNvPr id="18470" name="Group 43"/>
            <p:cNvGrpSpPr/>
            <p:nvPr/>
          </p:nvGrpSpPr>
          <p:grpSpPr>
            <a:xfrm>
              <a:off x="2169" y="829"/>
              <a:ext cx="1244" cy="288"/>
              <a:chOff x="2229" y="845"/>
              <a:chExt cx="1244" cy="288"/>
            </a:xfrm>
          </p:grpSpPr>
          <p:graphicFrame>
            <p:nvGraphicFramePr>
              <p:cNvPr id="18472" name="Object 44"/>
              <p:cNvGraphicFramePr>
                <a:graphicFrameLocks noChangeAspect="1"/>
              </p:cNvGraphicFramePr>
              <p:nvPr/>
            </p:nvGraphicFramePr>
            <p:xfrm>
              <a:off x="3077" y="920"/>
              <a:ext cx="227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5" imgW="152400" imgH="139700" progId="Equation.3">
                      <p:embed/>
                    </p:oleObj>
                  </mc:Choice>
                  <mc:Fallback>
                    <p:oleObj name="" r:id="rId5" imgW="152400" imgH="139700" progId="Equation.3">
                      <p:embed/>
                      <p:pic>
                        <p:nvPicPr>
                          <p:cNvPr id="0" name="图片 316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077" y="920"/>
                            <a:ext cx="227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3" name="Text Box 45"/>
              <p:cNvSpPr txBox="1"/>
              <p:nvPr/>
            </p:nvSpPr>
            <p:spPr>
              <a:xfrm>
                <a:off x="2229" y="845"/>
                <a:ext cx="12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>
                    <a:latin typeface="Times New Roman" panose="02020603050405020304" pitchFamily="18" charset="0"/>
                    <a:ea typeface="楷体_GB2312" pitchFamily="49" charset="-122"/>
                  </a:rPr>
                  <a:t>以角速度</a:t>
                </a:r>
                <a:endParaRPr lang="zh-CN" altLang="en-US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8471" name="Rectangle 47"/>
            <p:cNvSpPr/>
            <p:nvPr/>
          </p:nvSpPr>
          <p:spPr>
            <a:xfrm>
              <a:off x="3307" y="836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逆时针转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07953" name="Group 49"/>
          <p:cNvGrpSpPr/>
          <p:nvPr/>
        </p:nvGrpSpPr>
        <p:grpSpPr>
          <a:xfrm>
            <a:off x="395288" y="2017713"/>
            <a:ext cx="4643437" cy="4075112"/>
            <a:chOff x="249" y="1271"/>
            <a:chExt cx="2925" cy="2567"/>
          </a:xfrm>
        </p:grpSpPr>
        <p:sp>
          <p:nvSpPr>
            <p:cNvPr id="18449" name="Oval 7"/>
            <p:cNvSpPr/>
            <p:nvPr/>
          </p:nvSpPr>
          <p:spPr>
            <a:xfrm>
              <a:off x="427" y="1664"/>
              <a:ext cx="2077" cy="2038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0" name="Line 8"/>
            <p:cNvSpPr/>
            <p:nvPr/>
          </p:nvSpPr>
          <p:spPr>
            <a:xfrm flipV="1">
              <a:off x="249" y="2679"/>
              <a:ext cx="2708" cy="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18451" name="Line 9"/>
            <p:cNvSpPr/>
            <p:nvPr/>
          </p:nvSpPr>
          <p:spPr>
            <a:xfrm flipV="1">
              <a:off x="1456" y="1298"/>
              <a:ext cx="0" cy="25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18452" name="Line 10"/>
            <p:cNvSpPr/>
            <p:nvPr/>
          </p:nvSpPr>
          <p:spPr>
            <a:xfrm flipV="1">
              <a:off x="1465" y="2026"/>
              <a:ext cx="806" cy="657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18453" name="Line 11"/>
            <p:cNvSpPr/>
            <p:nvPr/>
          </p:nvSpPr>
          <p:spPr>
            <a:xfrm>
              <a:off x="2271" y="2062"/>
              <a:ext cx="0" cy="617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18454" name="Oval 12"/>
            <p:cNvSpPr/>
            <p:nvPr/>
          </p:nvSpPr>
          <p:spPr>
            <a:xfrm>
              <a:off x="2235" y="2643"/>
              <a:ext cx="89" cy="87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C227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5" name="Arc 13"/>
            <p:cNvSpPr/>
            <p:nvPr/>
          </p:nvSpPr>
          <p:spPr>
            <a:xfrm rot="-227552">
              <a:off x="2235" y="2235"/>
              <a:ext cx="331" cy="306"/>
            </a:xfrm>
            <a:custGeom>
              <a:avLst/>
              <a:gdLst/>
              <a:ahLst/>
              <a:cxnLst>
                <a:cxn ang="0">
                  <a:pos x="253" y="0"/>
                </a:cxn>
                <a:cxn ang="0">
                  <a:pos x="331" y="288"/>
                </a:cxn>
                <a:cxn ang="0">
                  <a:pos x="0" y="306"/>
                </a:cxn>
              </a:cxnLst>
              <a:pathLst>
                <a:path w="21585" h="13916" fill="none">
                  <a:moveTo>
                    <a:pt x="16519" y="0"/>
                  </a:moveTo>
                  <a:cubicBezTo>
                    <a:pt x="19624" y="3685"/>
                    <a:pt x="21406" y="8302"/>
                    <a:pt x="21585" y="13116"/>
                  </a:cubicBezTo>
                </a:path>
                <a:path w="21585" h="13916" stroke="0">
                  <a:moveTo>
                    <a:pt x="16519" y="0"/>
                  </a:moveTo>
                  <a:cubicBezTo>
                    <a:pt x="19624" y="3685"/>
                    <a:pt x="21406" y="8302"/>
                    <a:pt x="21585" y="13116"/>
                  </a:cubicBezTo>
                  <a:lnTo>
                    <a:pt x="0" y="13916"/>
                  </a:lnTo>
                  <a:lnTo>
                    <a:pt x="1651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triangl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8456" name="Object 14"/>
            <p:cNvGraphicFramePr>
              <a:graphicFrameLocks noChangeAspect="1"/>
            </p:cNvGraphicFramePr>
            <p:nvPr/>
          </p:nvGraphicFramePr>
          <p:xfrm>
            <a:off x="2562" y="2204"/>
            <a:ext cx="21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7" imgW="241300" imgH="215900" progId="Equation.3">
                    <p:embed/>
                  </p:oleObj>
                </mc:Choice>
                <mc:Fallback>
                  <p:oleObj name="" r:id="rId7" imgW="241300" imgH="2159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62" y="2204"/>
                          <a:ext cx="216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7" name="Arc 15"/>
            <p:cNvSpPr/>
            <p:nvPr/>
          </p:nvSpPr>
          <p:spPr>
            <a:xfrm>
              <a:off x="1549" y="2534"/>
              <a:ext cx="144" cy="146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144" y="146"/>
                </a:cxn>
                <a:cxn ang="0">
                  <a:pos x="0" y="146"/>
                </a:cxn>
              </a:cxnLst>
              <a:pathLst>
                <a:path w="21600" h="16144" fill="none">
                  <a:moveTo>
                    <a:pt x="14350" y="-1"/>
                  </a:moveTo>
                  <a:cubicBezTo>
                    <a:pt x="18961" y="4098"/>
                    <a:pt x="21600" y="9974"/>
                    <a:pt x="21600" y="16144"/>
                  </a:cubicBezTo>
                </a:path>
                <a:path w="21600" h="16144" stroke="0">
                  <a:moveTo>
                    <a:pt x="14350" y="-1"/>
                  </a:moveTo>
                  <a:cubicBezTo>
                    <a:pt x="18961" y="4098"/>
                    <a:pt x="21600" y="9974"/>
                    <a:pt x="21600" y="16144"/>
                  </a:cubicBezTo>
                  <a:lnTo>
                    <a:pt x="0" y="16144"/>
                  </a:lnTo>
                  <a:lnTo>
                    <a:pt x="14350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9900CC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8458" name="Object 16"/>
            <p:cNvGraphicFramePr>
              <a:graphicFrameLocks noChangeAspect="1"/>
            </p:cNvGraphicFramePr>
            <p:nvPr/>
          </p:nvGraphicFramePr>
          <p:xfrm>
            <a:off x="2957" y="2570"/>
            <a:ext cx="21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9" imgW="177800" imgH="190500" progId="Equation.3">
                    <p:embed/>
                  </p:oleObj>
                </mc:Choice>
                <mc:Fallback>
                  <p:oleObj name="" r:id="rId9" imgW="177800" imgH="1905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57" y="2570"/>
                          <a:ext cx="217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9" name="Object 17"/>
            <p:cNvGraphicFramePr>
              <a:graphicFrameLocks noChangeAspect="1"/>
            </p:cNvGraphicFramePr>
            <p:nvPr/>
          </p:nvGraphicFramePr>
          <p:xfrm>
            <a:off x="1474" y="1271"/>
            <a:ext cx="18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11" imgW="190500" imgH="241300" progId="Equation.3">
                    <p:embed/>
                  </p:oleObj>
                </mc:Choice>
                <mc:Fallback>
                  <p:oleObj name="" r:id="rId11" imgW="190500" imgH="2413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74" y="1271"/>
                          <a:ext cx="18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18"/>
            <p:cNvGraphicFramePr>
              <a:graphicFrameLocks noChangeAspect="1"/>
            </p:cNvGraphicFramePr>
            <p:nvPr/>
          </p:nvGraphicFramePr>
          <p:xfrm>
            <a:off x="1296" y="2715"/>
            <a:ext cx="127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3" imgW="165100" imgH="241300" progId="Equation.3">
                    <p:embed/>
                  </p:oleObj>
                </mc:Choice>
                <mc:Fallback>
                  <p:oleObj name="" r:id="rId13" imgW="165100" imgH="2413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96" y="2715"/>
                          <a:ext cx="127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1" name="Object 19"/>
            <p:cNvGraphicFramePr>
              <a:graphicFrameLocks noChangeAspect="1"/>
            </p:cNvGraphicFramePr>
            <p:nvPr/>
          </p:nvGraphicFramePr>
          <p:xfrm>
            <a:off x="2263" y="1750"/>
            <a:ext cx="23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5" imgW="172720" imgH="233045" progId="Equation.DSMT4">
                    <p:embed/>
                  </p:oleObj>
                </mc:Choice>
                <mc:Fallback>
                  <p:oleObj name="" r:id="rId15" imgW="172720" imgH="233045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63" y="1750"/>
                          <a:ext cx="237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2" name="AutoShape 20"/>
            <p:cNvSpPr/>
            <p:nvPr/>
          </p:nvSpPr>
          <p:spPr>
            <a:xfrm>
              <a:off x="752" y="2260"/>
              <a:ext cx="650" cy="254"/>
            </a:xfrm>
            <a:prstGeom prst="wedgeRectCallout">
              <a:avLst>
                <a:gd name="adj1" fmla="val 88769"/>
                <a:gd name="adj2" fmla="val 95671"/>
              </a:avLst>
            </a:prstGeom>
            <a:gradFill rotWithShape="0">
              <a:gsLst>
                <a:gs pos="0">
                  <a:srgbClr val="FFF3FF"/>
                </a:gs>
                <a:gs pos="50000">
                  <a:srgbClr val="FFFFFF"/>
                </a:gs>
                <a:gs pos="100000">
                  <a:srgbClr val="FFF3FF"/>
                </a:gs>
              </a:gsLst>
              <a:lin ang="5400000" scaled="1"/>
              <a:tileRect/>
            </a:gradFill>
            <a:ln w="19050" cap="flat" cmpd="sng">
              <a:solidFill>
                <a:srgbClr val="99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ctr" eaLnBrk="1" hangingPunct="1">
                <a:spcBef>
                  <a:spcPct val="50000"/>
                </a:spcBef>
              </a:pPr>
              <a:endParaRPr lang="zh-CN" altLang="zh-CN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63" name="Object 21"/>
            <p:cNvGraphicFramePr>
              <a:graphicFrameLocks noChangeAspect="1"/>
            </p:cNvGraphicFramePr>
            <p:nvPr/>
          </p:nvGraphicFramePr>
          <p:xfrm>
            <a:off x="793" y="2285"/>
            <a:ext cx="63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17" imgW="431165" imgH="177800" progId="Equation.DSMT4">
                    <p:embed/>
                  </p:oleObj>
                </mc:Choice>
                <mc:Fallback>
                  <p:oleObj name="" r:id="rId17" imgW="431165" imgH="177800" progId="Equation.DSMT4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93" y="2285"/>
                          <a:ext cx="635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64" name="Group 37"/>
            <p:cNvGrpSpPr/>
            <p:nvPr/>
          </p:nvGrpSpPr>
          <p:grpSpPr>
            <a:xfrm>
              <a:off x="1565" y="2675"/>
              <a:ext cx="325" cy="336"/>
              <a:chOff x="2390" y="1443"/>
              <a:chExt cx="325" cy="336"/>
            </a:xfrm>
          </p:grpSpPr>
          <p:graphicFrame>
            <p:nvGraphicFramePr>
              <p:cNvPr id="18468" name="Object 30"/>
              <p:cNvGraphicFramePr>
                <a:graphicFrameLocks noChangeAspect="1"/>
              </p:cNvGraphicFramePr>
              <p:nvPr/>
            </p:nvGraphicFramePr>
            <p:xfrm>
              <a:off x="2453" y="1443"/>
              <a:ext cx="25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" name="" r:id="rId19" imgW="146685" imgH="198120" progId="Equation.DSMT4">
                      <p:embed/>
                    </p:oleObj>
                  </mc:Choice>
                  <mc:Fallback>
                    <p:oleObj name="" r:id="rId19" imgW="146685" imgH="198120" progId="Equation.DSMT4">
                      <p:embed/>
                      <p:pic>
                        <p:nvPicPr>
                          <p:cNvPr id="0" name="图片 3176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453" y="1443"/>
                            <a:ext cx="256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9" name="Line 31"/>
              <p:cNvSpPr/>
              <p:nvPr/>
            </p:nvSpPr>
            <p:spPr>
              <a:xfrm flipH="1">
                <a:off x="2390" y="1450"/>
                <a:ext cx="325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sm" len="lg"/>
                <a:tailEnd type="triangle" w="sm" len="lg"/>
              </a:ln>
            </p:spPr>
          </p:sp>
        </p:grpSp>
        <p:graphicFrame>
          <p:nvGraphicFramePr>
            <p:cNvPr id="18465" name="Object 38"/>
            <p:cNvGraphicFramePr>
              <a:graphicFrameLocks noChangeAspect="1"/>
            </p:cNvGraphicFramePr>
            <p:nvPr/>
          </p:nvGraphicFramePr>
          <p:xfrm>
            <a:off x="1519" y="1796"/>
            <a:ext cx="5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21" imgW="354965" imgH="177800" progId="Equation.DSMT4">
                    <p:embed/>
                  </p:oleObj>
                </mc:Choice>
                <mc:Fallback>
                  <p:oleObj name="" r:id="rId21" imgW="354965" imgH="177800" progId="Equation.DSMT4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19" y="1796"/>
                          <a:ext cx="54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6" name="Object 39"/>
            <p:cNvGraphicFramePr>
              <a:graphicFrameLocks noChangeAspect="1"/>
            </p:cNvGraphicFramePr>
            <p:nvPr/>
          </p:nvGraphicFramePr>
          <p:xfrm>
            <a:off x="794" y="3020"/>
            <a:ext cx="5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23" imgW="354965" imgH="177800" progId="Equation.DSMT4">
                    <p:embed/>
                  </p:oleObj>
                </mc:Choice>
                <mc:Fallback>
                  <p:oleObj name="" r:id="rId23" imgW="354965" imgH="177800" progId="Equation.DSMT4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94" y="3020"/>
                          <a:ext cx="54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7" name="Object 48"/>
            <p:cNvGraphicFramePr>
              <a:graphicFrameLocks noChangeAspect="1"/>
            </p:cNvGraphicFramePr>
            <p:nvPr/>
          </p:nvGraphicFramePr>
          <p:xfrm>
            <a:off x="2154" y="2704"/>
            <a:ext cx="24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25" imgW="127000" imgH="139700" progId="Equation.DSMT4">
                    <p:embed/>
                  </p:oleObj>
                </mc:Choice>
                <mc:Fallback>
                  <p:oleObj name="" r:id="rId25" imgW="127000" imgH="139700" progId="Equation.DSMT4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154" y="2704"/>
                          <a:ext cx="247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7955" name="Text Box 51"/>
          <p:cNvSpPr txBox="1">
            <a:spLocks noChangeArrowheads="1"/>
          </p:cNvSpPr>
          <p:nvPr/>
        </p:nvSpPr>
        <p:spPr bwMode="auto">
          <a:xfrm>
            <a:off x="4356100" y="2133600"/>
            <a:ext cx="4572000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FF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旋转矢量端点</a:t>
            </a:r>
            <a:r>
              <a:rPr kumimoji="1" lang="zh-CN" altLang="en-US" b="1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在</a:t>
            </a:r>
            <a:r>
              <a:rPr kumimoji="1" lang="en-US" altLang="zh-CN" b="1" i="1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b="1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轴上的投影：</a:t>
            </a:r>
            <a:endParaRPr kumimoji="1" lang="zh-CN" altLang="en-US" b="1" kern="1200" cap="none" spc="0" normalizeH="0" baseline="0" noProof="0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507960" name="Group 56"/>
          <p:cNvGrpSpPr/>
          <p:nvPr/>
        </p:nvGrpSpPr>
        <p:grpSpPr>
          <a:xfrm>
            <a:off x="4427538" y="5670550"/>
            <a:ext cx="4168775" cy="495300"/>
            <a:chOff x="2744" y="3481"/>
            <a:chExt cx="2626" cy="312"/>
          </a:xfrm>
        </p:grpSpPr>
        <p:graphicFrame>
          <p:nvGraphicFramePr>
            <p:cNvPr id="18447" name="Object 54"/>
            <p:cNvGraphicFramePr>
              <a:graphicFrameLocks noChangeAspect="1"/>
            </p:cNvGraphicFramePr>
            <p:nvPr/>
          </p:nvGraphicFramePr>
          <p:xfrm>
            <a:off x="4139" y="3481"/>
            <a:ext cx="81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27" imgW="533400" imgH="203200" progId="Equation.3">
                    <p:embed/>
                  </p:oleObj>
                </mc:Choice>
                <mc:Fallback>
                  <p:oleObj name="" r:id="rId27" imgW="533400" imgH="2032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139" y="3481"/>
                          <a:ext cx="817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Text Box 55"/>
            <p:cNvSpPr txBox="1"/>
            <p:nvPr/>
          </p:nvSpPr>
          <p:spPr>
            <a:xfrm>
              <a:off x="2744" y="3505"/>
              <a:ext cx="26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  <a:buClr>
                  <a:srgbClr val="FF00FF"/>
                </a:buClr>
                <a:buFont typeface="Wingdings" panose="05000000000000000000" pitchFamily="2" charset="2"/>
                <a:buChar char="Ø"/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直观地表达了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07962" name="Group 58"/>
          <p:cNvGrpSpPr/>
          <p:nvPr/>
        </p:nvGrpSpPr>
        <p:grpSpPr>
          <a:xfrm>
            <a:off x="4356100" y="4989513"/>
            <a:ext cx="4181475" cy="527050"/>
            <a:chOff x="2794" y="2961"/>
            <a:chExt cx="2634" cy="332"/>
          </a:xfrm>
        </p:grpSpPr>
        <p:sp>
          <p:nvSpPr>
            <p:cNvPr id="18445" name="Text Box 53"/>
            <p:cNvSpPr txBox="1"/>
            <p:nvPr/>
          </p:nvSpPr>
          <p:spPr>
            <a:xfrm>
              <a:off x="2794" y="2961"/>
              <a:ext cx="26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  <a:buClr>
                  <a:srgbClr val="FF00FF"/>
                </a:buClr>
                <a:buFont typeface="Wingdings" panose="05000000000000000000" pitchFamily="2" charset="2"/>
                <a:buChar char="Ø"/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直观地表达振动状态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8446" name="Object 57"/>
            <p:cNvGraphicFramePr>
              <a:graphicFrameLocks noChangeAspect="1"/>
            </p:cNvGraphicFramePr>
            <p:nvPr/>
          </p:nvGraphicFramePr>
          <p:xfrm>
            <a:off x="4791" y="2998"/>
            <a:ext cx="63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29" imgW="355600" imgH="165100" progId="Equation.DSMT4">
                    <p:embed/>
                  </p:oleObj>
                </mc:Choice>
                <mc:Fallback>
                  <p:oleObj name="" r:id="rId29" imgW="355600" imgH="165100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791" y="2998"/>
                          <a:ext cx="637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794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794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44" grpId="0" build="p"/>
      <p:bldP spid="507945" grpId="0" build="p"/>
      <p:bldP spid="5079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435202" name="Line 2"/>
          <p:cNvSpPr/>
          <p:nvPr/>
        </p:nvSpPr>
        <p:spPr>
          <a:xfrm>
            <a:off x="5143500" y="1981200"/>
            <a:ext cx="3733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35203" name="Oval 3"/>
          <p:cNvSpPr>
            <a:spLocks noChangeAspect="1"/>
          </p:cNvSpPr>
          <p:nvPr/>
        </p:nvSpPr>
        <p:spPr>
          <a:xfrm>
            <a:off x="6296025" y="1428750"/>
            <a:ext cx="1062038" cy="1062038"/>
          </a:xfrm>
          <a:prstGeom prst="ellipse">
            <a:avLst/>
          </a:prstGeom>
          <a:noFill/>
          <a:ln w="952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35204" name="Oval 4"/>
          <p:cNvSpPr/>
          <p:nvPr/>
        </p:nvSpPr>
        <p:spPr>
          <a:xfrm>
            <a:off x="5905500" y="1143000"/>
            <a:ext cx="1752600" cy="160020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35205" name="Oval 5"/>
          <p:cNvSpPr>
            <a:spLocks noChangeAspect="1"/>
          </p:cNvSpPr>
          <p:nvPr/>
        </p:nvSpPr>
        <p:spPr>
          <a:xfrm>
            <a:off x="5505450" y="828675"/>
            <a:ext cx="2432050" cy="2354263"/>
          </a:xfrm>
          <a:prstGeom prst="ellipse">
            <a:avLst/>
          </a:prstGeom>
          <a:noFill/>
          <a:ln w="952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457200" y="836613"/>
          <a:ext cx="3810000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1511300" imgH="952500" progId="Equation.DSMT4">
                  <p:embed/>
                </p:oleObj>
              </mc:Choice>
              <mc:Fallback>
                <p:oleObj name="" r:id="rId1" imgW="1511300" imgH="9525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836613"/>
                        <a:ext cx="3810000" cy="2490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7" name="Object 7"/>
          <p:cNvGraphicFramePr>
            <a:graphicFrameLocks noChangeAspect="1"/>
          </p:cNvGraphicFramePr>
          <p:nvPr/>
        </p:nvGraphicFramePr>
        <p:xfrm>
          <a:off x="8420100" y="2133600"/>
          <a:ext cx="411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146685" imgH="155575" progId="Equation.3">
                  <p:embed/>
                </p:oleObj>
              </mc:Choice>
              <mc:Fallback>
                <p:oleObj name="" r:id="rId3" imgW="146685" imgH="15557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20100" y="2133600"/>
                        <a:ext cx="41116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8801100" y="22098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46685" imgH="155575" progId="Equation.3">
                  <p:embed/>
                </p:oleObj>
              </mc:Choice>
              <mc:Fallback>
                <p:oleObj name="" r:id="rId5" imgW="146685" imgH="155575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01100" y="2209800"/>
                        <a:ext cx="342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8739188" y="1447800"/>
          <a:ext cx="404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7" imgW="146685" imgH="155575" progId="Equation.3">
                  <p:embed/>
                </p:oleObj>
              </mc:Choice>
              <mc:Fallback>
                <p:oleObj name="" r:id="rId7" imgW="146685" imgH="155575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739188" y="1447800"/>
                        <a:ext cx="404812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5246" name="Group 46"/>
          <p:cNvGrpSpPr/>
          <p:nvPr/>
        </p:nvGrpSpPr>
        <p:grpSpPr>
          <a:xfrm>
            <a:off x="6743700" y="1066800"/>
            <a:ext cx="735013" cy="914400"/>
            <a:chOff x="4248" y="672"/>
            <a:chExt cx="463" cy="576"/>
          </a:xfrm>
        </p:grpSpPr>
        <p:sp>
          <p:nvSpPr>
            <p:cNvPr id="19494" name="Line 11"/>
            <p:cNvSpPr/>
            <p:nvPr/>
          </p:nvSpPr>
          <p:spPr>
            <a:xfrm flipV="1">
              <a:off x="4248" y="1008"/>
              <a:ext cx="312" cy="24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9495" name="Object 12"/>
            <p:cNvGraphicFramePr>
              <a:graphicFrameLocks noChangeAspect="1"/>
            </p:cNvGraphicFramePr>
            <p:nvPr/>
          </p:nvGraphicFramePr>
          <p:xfrm>
            <a:off x="4416" y="672"/>
            <a:ext cx="295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9" imgW="172720" imgH="233045" progId="Equation.3">
                    <p:embed/>
                  </p:oleObj>
                </mc:Choice>
                <mc:Fallback>
                  <p:oleObj name="" r:id="rId9" imgW="172720" imgH="233045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6" y="672"/>
                          <a:ext cx="295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5247" name="Group 47"/>
          <p:cNvGrpSpPr/>
          <p:nvPr/>
        </p:nvGrpSpPr>
        <p:grpSpPr>
          <a:xfrm>
            <a:off x="5424488" y="762000"/>
            <a:ext cx="1327150" cy="1219200"/>
            <a:chOff x="3417" y="480"/>
            <a:chExt cx="836" cy="768"/>
          </a:xfrm>
        </p:grpSpPr>
        <p:sp>
          <p:nvSpPr>
            <p:cNvPr id="19492" name="Line 14"/>
            <p:cNvSpPr/>
            <p:nvPr/>
          </p:nvSpPr>
          <p:spPr>
            <a:xfrm flipH="1" flipV="1">
              <a:off x="3923" y="845"/>
              <a:ext cx="330" cy="40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9493" name="Object 15"/>
            <p:cNvGraphicFramePr>
              <a:graphicFrameLocks noChangeAspect="1"/>
            </p:cNvGraphicFramePr>
            <p:nvPr/>
          </p:nvGraphicFramePr>
          <p:xfrm>
            <a:off x="3417" y="480"/>
            <a:ext cx="461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1" imgW="228600" imgH="228600" progId="Equation.3">
                    <p:embed/>
                  </p:oleObj>
                </mc:Choice>
                <mc:Fallback>
                  <p:oleObj name="" r:id="rId11" imgW="228600" imgH="2286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17" y="480"/>
                          <a:ext cx="461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5236" name="Group 36"/>
          <p:cNvGrpSpPr/>
          <p:nvPr/>
        </p:nvGrpSpPr>
        <p:grpSpPr>
          <a:xfrm>
            <a:off x="5105400" y="1981200"/>
            <a:ext cx="1638300" cy="1052513"/>
            <a:chOff x="2928" y="1248"/>
            <a:chExt cx="1056" cy="663"/>
          </a:xfrm>
        </p:grpSpPr>
        <p:sp>
          <p:nvSpPr>
            <p:cNvPr id="19490" name="Line 17"/>
            <p:cNvSpPr/>
            <p:nvPr/>
          </p:nvSpPr>
          <p:spPr>
            <a:xfrm flipH="1">
              <a:off x="3360" y="1248"/>
              <a:ext cx="624" cy="4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9491" name="Object 18"/>
            <p:cNvGraphicFramePr>
              <a:graphicFrameLocks noChangeAspect="1"/>
            </p:cNvGraphicFramePr>
            <p:nvPr/>
          </p:nvGraphicFramePr>
          <p:xfrm>
            <a:off x="2928" y="1488"/>
            <a:ext cx="48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13" imgW="387985" imgH="319405" progId="Equation.3">
                    <p:embed/>
                  </p:oleObj>
                </mc:Choice>
                <mc:Fallback>
                  <p:oleObj name="" r:id="rId13" imgW="387985" imgH="319405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28" y="1488"/>
                          <a:ext cx="480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5219" name="Text Box 19"/>
          <p:cNvSpPr txBox="1"/>
          <p:nvPr/>
        </p:nvSpPr>
        <p:spPr>
          <a:xfrm>
            <a:off x="1295400" y="3505200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由图看出：速度超前位移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5220" name="Text Box 20"/>
          <p:cNvSpPr txBox="1"/>
          <p:nvPr/>
        </p:nvSpPr>
        <p:spPr>
          <a:xfrm>
            <a:off x="2916238" y="4114800"/>
            <a:ext cx="342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加速度超前速度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5221" name="Object 21"/>
          <p:cNvGraphicFramePr>
            <a:graphicFrameLocks noChangeAspect="1"/>
          </p:cNvGraphicFramePr>
          <p:nvPr/>
        </p:nvGraphicFramePr>
        <p:xfrm>
          <a:off x="4975225" y="3509963"/>
          <a:ext cx="12668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5" imgW="317500" imgH="457200" progId="Equation.DSMT4">
                  <p:embed/>
                </p:oleObj>
              </mc:Choice>
              <mc:Fallback>
                <p:oleObj name="" r:id="rId15" imgW="317500" imgH="4572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75225" y="3509963"/>
                        <a:ext cx="1266825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22" name="Text Box 22"/>
          <p:cNvSpPr txBox="1"/>
          <p:nvPr/>
        </p:nvSpPr>
        <p:spPr>
          <a:xfrm>
            <a:off x="5562600" y="5867400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称两振动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同相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35223" name="Group 23"/>
          <p:cNvGrpSpPr/>
          <p:nvPr/>
        </p:nvGrpSpPr>
        <p:grpSpPr>
          <a:xfrm>
            <a:off x="6972300" y="304800"/>
            <a:ext cx="838200" cy="457200"/>
            <a:chOff x="4128" y="192"/>
            <a:chExt cx="528" cy="288"/>
          </a:xfrm>
        </p:grpSpPr>
        <p:sp>
          <p:nvSpPr>
            <p:cNvPr id="19488" name="Arc 24"/>
            <p:cNvSpPr/>
            <p:nvPr/>
          </p:nvSpPr>
          <p:spPr>
            <a:xfrm rot="-10109663" flipH="1" flipV="1">
              <a:off x="4128" y="384"/>
              <a:ext cx="336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6" y="96"/>
                </a:cxn>
                <a:cxn ang="0">
                  <a:pos x="0" y="96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9489" name="Object 25"/>
            <p:cNvGraphicFramePr>
              <a:graphicFrameLocks noChangeAspect="1"/>
            </p:cNvGraphicFramePr>
            <p:nvPr/>
          </p:nvGraphicFramePr>
          <p:xfrm>
            <a:off x="4368" y="192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17" imgW="152400" imgH="139700" progId="Equation.3">
                    <p:embed/>
                  </p:oleObj>
                </mc:Choice>
                <mc:Fallback>
                  <p:oleObj name="" r:id="rId17" imgW="152400" imgH="1397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68" y="192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5226" name="Text Box 26"/>
          <p:cNvSpPr txBox="1"/>
          <p:nvPr/>
        </p:nvSpPr>
        <p:spPr>
          <a:xfrm>
            <a:off x="304800" y="228600"/>
            <a:ext cx="480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Monotype Sorts" pitchFamily="2" charset="2"/>
              </a:rPr>
              <a:t>例如：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5229" name="Text Box 29"/>
          <p:cNvSpPr txBox="1"/>
          <p:nvPr/>
        </p:nvSpPr>
        <p:spPr>
          <a:xfrm>
            <a:off x="1219200" y="5029200"/>
            <a:ext cx="3352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位移与加速度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5231" name="Object 31"/>
          <p:cNvGraphicFramePr>
            <a:graphicFrameLocks noChangeAspect="1"/>
          </p:cNvGraphicFramePr>
          <p:nvPr/>
        </p:nvGraphicFramePr>
        <p:xfrm>
          <a:off x="3563938" y="4965700"/>
          <a:ext cx="14859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9" imgW="482600" imgH="203200" progId="Equation.3">
                  <p:embed/>
                </p:oleObj>
              </mc:Choice>
              <mc:Fallback>
                <p:oleObj name="" r:id="rId19" imgW="482600" imgH="2032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63938" y="4965700"/>
                        <a:ext cx="1485900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32" name="Text Box 32"/>
          <p:cNvSpPr txBox="1"/>
          <p:nvPr/>
        </p:nvSpPr>
        <p:spPr>
          <a:xfrm>
            <a:off x="5562600" y="5029200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称两振动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反相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35239" name="Group 39"/>
          <p:cNvGrpSpPr/>
          <p:nvPr/>
        </p:nvGrpSpPr>
        <p:grpSpPr>
          <a:xfrm>
            <a:off x="3352800" y="5876925"/>
            <a:ext cx="2076450" cy="577850"/>
            <a:chOff x="2112" y="3744"/>
            <a:chExt cx="1308" cy="364"/>
          </a:xfrm>
        </p:grpSpPr>
        <p:graphicFrame>
          <p:nvGraphicFramePr>
            <p:cNvPr id="19486" name="Object 34"/>
            <p:cNvGraphicFramePr>
              <a:graphicFrameLocks noChangeAspect="1"/>
            </p:cNvGraphicFramePr>
            <p:nvPr/>
          </p:nvGraphicFramePr>
          <p:xfrm>
            <a:off x="2496" y="3744"/>
            <a:ext cx="92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21" imgW="469900" imgH="203200" progId="Equation.3">
                    <p:embed/>
                  </p:oleObj>
                </mc:Choice>
                <mc:Fallback>
                  <p:oleObj name="" r:id="rId21" imgW="469900" imgH="2032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496" y="3744"/>
                          <a:ext cx="924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7" name="Text Box 35"/>
            <p:cNvSpPr txBox="1"/>
            <p:nvPr/>
          </p:nvSpPr>
          <p:spPr>
            <a:xfrm>
              <a:off x="2112" y="3744"/>
              <a:ext cx="3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35242" name="Group 42"/>
          <p:cNvGrpSpPr/>
          <p:nvPr/>
        </p:nvGrpSpPr>
        <p:grpSpPr>
          <a:xfrm>
            <a:off x="6629400" y="1676400"/>
            <a:ext cx="381000" cy="228600"/>
            <a:chOff x="4176" y="1056"/>
            <a:chExt cx="144" cy="96"/>
          </a:xfrm>
        </p:grpSpPr>
        <p:sp>
          <p:nvSpPr>
            <p:cNvPr id="19484" name="Line 40"/>
            <p:cNvSpPr/>
            <p:nvPr/>
          </p:nvSpPr>
          <p:spPr>
            <a:xfrm flipV="1">
              <a:off x="4176" y="1056"/>
              <a:ext cx="96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5" name="Line 41"/>
            <p:cNvSpPr/>
            <p:nvPr/>
          </p:nvSpPr>
          <p:spPr>
            <a:xfrm>
              <a:off x="4272" y="1056"/>
              <a:ext cx="48" cy="4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35245" name="Group 45"/>
          <p:cNvGrpSpPr/>
          <p:nvPr/>
        </p:nvGrpSpPr>
        <p:grpSpPr>
          <a:xfrm>
            <a:off x="6477000" y="1828800"/>
            <a:ext cx="228600" cy="304800"/>
            <a:chOff x="4032" y="1200"/>
            <a:chExt cx="144" cy="144"/>
          </a:xfrm>
        </p:grpSpPr>
        <p:sp>
          <p:nvSpPr>
            <p:cNvPr id="19482" name="Line 43"/>
            <p:cNvSpPr/>
            <p:nvPr/>
          </p:nvSpPr>
          <p:spPr>
            <a:xfrm flipH="1">
              <a:off x="4032" y="1200"/>
              <a:ext cx="144" cy="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3" name="Line 44"/>
            <p:cNvSpPr/>
            <p:nvPr/>
          </p:nvSpPr>
          <p:spPr>
            <a:xfrm>
              <a:off x="4032" y="1296"/>
              <a:ext cx="48" cy="4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522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3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352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3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3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3522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3522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8" dur="500"/>
                                        <p:tgtEl>
                                          <p:spTgt spid="43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3" dur="500"/>
                                        <p:tgtEl>
                                          <p:spTgt spid="43523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3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3" dur="500"/>
                                        <p:tgtEl>
                                          <p:spTgt spid="43522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9" grpId="0" build="p"/>
      <p:bldP spid="435220" grpId="0" build="p"/>
      <p:bldP spid="435222" grpId="0" build="p"/>
      <p:bldP spid="435226" grpId="0" build="p"/>
      <p:bldP spid="435229" grpId="0" build="p"/>
      <p:bldP spid="43523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526338" name="Text Box 2"/>
          <p:cNvSpPr txBox="1">
            <a:spLocks noChangeArrowheads="1"/>
          </p:cNvSpPr>
          <p:nvPr/>
        </p:nvSpPr>
        <p:spPr bwMode="auto">
          <a:xfrm>
            <a:off x="-41275" y="188913"/>
            <a:ext cx="5334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10.2 </a:t>
            </a: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简谐振动的能量   </a:t>
            </a:r>
            <a:endParaRPr kumimoji="1" lang="zh-CN" altLang="en-US" sz="28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26339" name="Group 3"/>
          <p:cNvGrpSpPr/>
          <p:nvPr/>
        </p:nvGrpSpPr>
        <p:grpSpPr>
          <a:xfrm>
            <a:off x="4895850" y="115888"/>
            <a:ext cx="4068763" cy="1600200"/>
            <a:chOff x="2928" y="384"/>
            <a:chExt cx="2563" cy="1008"/>
          </a:xfrm>
        </p:grpSpPr>
        <p:sp>
          <p:nvSpPr>
            <p:cNvPr id="21523" name="Line 4"/>
            <p:cNvSpPr/>
            <p:nvPr/>
          </p:nvSpPr>
          <p:spPr>
            <a:xfrm>
              <a:off x="2928" y="1008"/>
              <a:ext cx="24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24" name="Line 5"/>
            <p:cNvSpPr/>
            <p:nvPr/>
          </p:nvSpPr>
          <p:spPr>
            <a:xfrm>
              <a:off x="2928" y="384"/>
              <a:ext cx="0" cy="624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25" name="Oval 6"/>
            <p:cNvSpPr/>
            <p:nvPr/>
          </p:nvSpPr>
          <p:spPr>
            <a:xfrm>
              <a:off x="3216" y="768"/>
              <a:ext cx="96" cy="144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26" name="Oval 7"/>
            <p:cNvSpPr/>
            <p:nvPr/>
          </p:nvSpPr>
          <p:spPr>
            <a:xfrm>
              <a:off x="3024" y="768"/>
              <a:ext cx="96" cy="144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27" name="Oval 8"/>
            <p:cNvSpPr/>
            <p:nvPr/>
          </p:nvSpPr>
          <p:spPr>
            <a:xfrm>
              <a:off x="3072" y="768"/>
              <a:ext cx="96" cy="144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28" name="Oval 9"/>
            <p:cNvSpPr/>
            <p:nvPr/>
          </p:nvSpPr>
          <p:spPr>
            <a:xfrm>
              <a:off x="3120" y="768"/>
              <a:ext cx="96" cy="144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29" name="Oval 10"/>
            <p:cNvSpPr/>
            <p:nvPr/>
          </p:nvSpPr>
          <p:spPr>
            <a:xfrm>
              <a:off x="3264" y="768"/>
              <a:ext cx="96" cy="144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30" name="Oval 11"/>
            <p:cNvSpPr/>
            <p:nvPr/>
          </p:nvSpPr>
          <p:spPr>
            <a:xfrm>
              <a:off x="3168" y="768"/>
              <a:ext cx="96" cy="144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31" name="Oval 12"/>
            <p:cNvSpPr/>
            <p:nvPr/>
          </p:nvSpPr>
          <p:spPr>
            <a:xfrm>
              <a:off x="3312" y="768"/>
              <a:ext cx="96" cy="144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32" name="Line 13"/>
            <p:cNvSpPr/>
            <p:nvPr/>
          </p:nvSpPr>
          <p:spPr>
            <a:xfrm>
              <a:off x="2928" y="86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3" name="Line 14"/>
            <p:cNvSpPr/>
            <p:nvPr/>
          </p:nvSpPr>
          <p:spPr>
            <a:xfrm>
              <a:off x="3408" y="864"/>
              <a:ext cx="1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6351" name="Rectangle 15"/>
            <p:cNvSpPr>
              <a:spLocks noChangeArrowheads="1"/>
            </p:cNvSpPr>
            <p:nvPr/>
          </p:nvSpPr>
          <p:spPr bwMode="auto">
            <a:xfrm>
              <a:off x="3600" y="768"/>
              <a:ext cx="288" cy="24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accent2">
                    <a:gamma/>
                    <a:tint val="40392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535" name="Object 16"/>
            <p:cNvGraphicFramePr>
              <a:graphicFrameLocks noChangeAspect="1"/>
            </p:cNvGraphicFramePr>
            <p:nvPr/>
          </p:nvGraphicFramePr>
          <p:xfrm>
            <a:off x="3072" y="384"/>
            <a:ext cx="26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1" imgW="127000" imgH="177165" progId="Equation.3">
                    <p:embed/>
                  </p:oleObj>
                </mc:Choice>
                <mc:Fallback>
                  <p:oleObj name="" r:id="rId1" imgW="127000" imgH="177165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72" y="384"/>
                          <a:ext cx="263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17"/>
            <p:cNvGraphicFramePr>
              <a:graphicFrameLocks noChangeAspect="1"/>
            </p:cNvGraphicFramePr>
            <p:nvPr/>
          </p:nvGraphicFramePr>
          <p:xfrm>
            <a:off x="3600" y="480"/>
            <a:ext cx="33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3" imgW="165100" imgH="139700" progId="Equation.3">
                    <p:embed/>
                  </p:oleObj>
                </mc:Choice>
                <mc:Fallback>
                  <p:oleObj name="" r:id="rId3" imgW="165100" imgH="139700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00" y="480"/>
                          <a:ext cx="336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18"/>
            <p:cNvGraphicFramePr>
              <a:graphicFrameLocks noChangeAspect="1"/>
            </p:cNvGraphicFramePr>
            <p:nvPr/>
          </p:nvGraphicFramePr>
          <p:xfrm>
            <a:off x="5232" y="672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5" imgW="127000" imgH="139700" progId="Equation.3">
                    <p:embed/>
                  </p:oleObj>
                </mc:Choice>
                <mc:Fallback>
                  <p:oleObj name="" r:id="rId5" imgW="127000" imgH="139700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32" y="672"/>
                          <a:ext cx="25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8" name="Object 19"/>
            <p:cNvGraphicFramePr>
              <a:graphicFrameLocks noChangeAspect="1"/>
            </p:cNvGraphicFramePr>
            <p:nvPr/>
          </p:nvGraphicFramePr>
          <p:xfrm>
            <a:off x="3600" y="1104"/>
            <a:ext cx="2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7" imgW="127000" imgH="177165" progId="Equation.3">
                    <p:embed/>
                  </p:oleObj>
                </mc:Choice>
                <mc:Fallback>
                  <p:oleObj name="" r:id="rId7" imgW="127000" imgH="177165" progId="Equation.3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00" y="1104"/>
                          <a:ext cx="20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9" name="Oval 20"/>
            <p:cNvSpPr/>
            <p:nvPr/>
          </p:nvSpPr>
          <p:spPr>
            <a:xfrm>
              <a:off x="3696" y="1008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26357" name="Group 21"/>
          <p:cNvGrpSpPr/>
          <p:nvPr/>
        </p:nvGrpSpPr>
        <p:grpSpPr>
          <a:xfrm>
            <a:off x="7486650" y="700088"/>
            <a:ext cx="457200" cy="914400"/>
            <a:chOff x="4752" y="672"/>
            <a:chExt cx="288" cy="576"/>
          </a:xfrm>
        </p:grpSpPr>
        <p:sp>
          <p:nvSpPr>
            <p:cNvPr id="526358" name="Rectangle 22"/>
            <p:cNvSpPr>
              <a:spLocks noChangeArrowheads="1"/>
            </p:cNvSpPr>
            <p:nvPr/>
          </p:nvSpPr>
          <p:spPr bwMode="auto">
            <a:xfrm>
              <a:off x="4752" y="672"/>
              <a:ext cx="288" cy="24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accent2">
                    <a:gamma/>
                    <a:tint val="40392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28575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522" name="Object 23"/>
            <p:cNvGraphicFramePr>
              <a:graphicFrameLocks noChangeAspect="1"/>
            </p:cNvGraphicFramePr>
            <p:nvPr/>
          </p:nvGraphicFramePr>
          <p:xfrm>
            <a:off x="4752" y="960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9" imgW="127000" imgH="139700" progId="Equation.3">
                    <p:embed/>
                  </p:oleObj>
                </mc:Choice>
                <mc:Fallback>
                  <p:oleObj name="" r:id="rId9" imgW="127000" imgH="1397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52" y="960"/>
                          <a:ext cx="25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6360" name="Text Box 24"/>
          <p:cNvSpPr txBox="1"/>
          <p:nvPr/>
        </p:nvSpPr>
        <p:spPr>
          <a:xfrm>
            <a:off x="454025" y="1603375"/>
            <a:ext cx="6134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系统机械能守恒，以弹簧原长为势能零点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26361" name="Object 25"/>
          <p:cNvGraphicFramePr>
            <a:graphicFrameLocks noChangeAspect="1"/>
          </p:cNvGraphicFramePr>
          <p:nvPr/>
        </p:nvGraphicFramePr>
        <p:xfrm>
          <a:off x="4833938" y="2620963"/>
          <a:ext cx="29051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0" imgW="1104900" imgH="393700" progId="Equation.DSMT4">
                  <p:embed/>
                </p:oleObj>
              </mc:Choice>
              <mc:Fallback>
                <p:oleObj name="" r:id="rId10" imgW="1104900" imgH="3937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3938" y="2620963"/>
                        <a:ext cx="2905125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62" name="Object 26"/>
          <p:cNvGraphicFramePr>
            <a:graphicFrameLocks noChangeAspect="1"/>
          </p:cNvGraphicFramePr>
          <p:nvPr/>
        </p:nvGraphicFramePr>
        <p:xfrm>
          <a:off x="617538" y="3587750"/>
          <a:ext cx="4940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2" imgW="2184400" imgH="393700" progId="Equation.DSMT4">
                  <p:embed/>
                </p:oleObj>
              </mc:Choice>
              <mc:Fallback>
                <p:oleObj name="" r:id="rId12" imgW="2184400" imgH="3937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538" y="3587750"/>
                        <a:ext cx="4940300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63" name="Object 27"/>
          <p:cNvGraphicFramePr>
            <a:graphicFrameLocks noChangeAspect="1"/>
          </p:cNvGraphicFramePr>
          <p:nvPr/>
        </p:nvGraphicFramePr>
        <p:xfrm>
          <a:off x="6227763" y="3716338"/>
          <a:ext cx="1268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4" imgW="558800" imgH="203200" progId="Equation.DSMT4">
                  <p:embed/>
                </p:oleObj>
              </mc:Choice>
              <mc:Fallback>
                <p:oleObj name="" r:id="rId14" imgW="558800" imgH="2032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27763" y="3716338"/>
                        <a:ext cx="1268412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64" name="Object 28"/>
          <p:cNvGraphicFramePr>
            <a:graphicFrameLocks noChangeAspect="1"/>
          </p:cNvGraphicFramePr>
          <p:nvPr/>
        </p:nvGraphicFramePr>
        <p:xfrm>
          <a:off x="2297113" y="5407025"/>
          <a:ext cx="36639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6" imgW="1562100" imgH="393700" progId="Equation.DSMT4">
                  <p:embed/>
                </p:oleObj>
              </mc:Choice>
              <mc:Fallback>
                <p:oleObj name="" r:id="rId16" imgW="1562100" imgH="3937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97113" y="5407025"/>
                        <a:ext cx="366395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65" name="Object 29"/>
          <p:cNvGraphicFramePr>
            <a:graphicFrameLocks noChangeAspect="1"/>
          </p:cNvGraphicFramePr>
          <p:nvPr/>
        </p:nvGraphicFramePr>
        <p:xfrm>
          <a:off x="6156325" y="5410200"/>
          <a:ext cx="12366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8" imgW="495300" imgH="393700" progId="Equation.3">
                  <p:embed/>
                </p:oleObj>
              </mc:Choice>
              <mc:Fallback>
                <p:oleObj name="" r:id="rId18" imgW="495300" imgH="3937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56325" y="5410200"/>
                        <a:ext cx="1236663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66" name="Rectangle 30"/>
          <p:cNvSpPr/>
          <p:nvPr/>
        </p:nvSpPr>
        <p:spPr>
          <a:xfrm>
            <a:off x="268288" y="960438"/>
            <a:ext cx="33670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以弹簧谐振子为例：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26367" name="Object 31"/>
          <p:cNvGraphicFramePr>
            <a:graphicFrameLocks noChangeAspect="1"/>
          </p:cNvGraphicFramePr>
          <p:nvPr/>
        </p:nvGraphicFramePr>
        <p:xfrm>
          <a:off x="611188" y="2166938"/>
          <a:ext cx="324008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0" imgW="1282700" imgH="508000" progId="Equation.DSMT4">
                  <p:embed/>
                </p:oleObj>
              </mc:Choice>
              <mc:Fallback>
                <p:oleObj name="" r:id="rId20" imgW="1282700" imgH="5080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1188" y="2166938"/>
                        <a:ext cx="3240087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68" name="Object 32"/>
          <p:cNvGraphicFramePr>
            <a:graphicFrameLocks noChangeAspect="1"/>
          </p:cNvGraphicFramePr>
          <p:nvPr/>
        </p:nvGraphicFramePr>
        <p:xfrm>
          <a:off x="671513" y="4508500"/>
          <a:ext cx="44053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22" imgW="1955800" imgH="393700" progId="Equation.DSMT4">
                  <p:embed/>
                </p:oleObj>
              </mc:Choice>
              <mc:Fallback>
                <p:oleObj name="" r:id="rId22" imgW="1955800" imgH="3937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1513" y="4508500"/>
                        <a:ext cx="4405312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69" name="Object 33"/>
          <p:cNvGraphicFramePr>
            <a:graphicFrameLocks noChangeAspect="1"/>
          </p:cNvGraphicFramePr>
          <p:nvPr/>
        </p:nvGraphicFramePr>
        <p:xfrm>
          <a:off x="722313" y="5611813"/>
          <a:ext cx="15843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24" imgW="635000" imgH="241300" progId="Equation.DSMT4">
                  <p:embed/>
                </p:oleObj>
              </mc:Choice>
              <mc:Fallback>
                <p:oleObj name="" r:id="rId24" imgW="635000" imgH="2413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2313" y="5611813"/>
                        <a:ext cx="1584325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70" name="Object 34"/>
          <p:cNvGraphicFramePr>
            <a:graphicFrameLocks noChangeAspect="1"/>
          </p:cNvGraphicFramePr>
          <p:nvPr/>
        </p:nvGraphicFramePr>
        <p:xfrm>
          <a:off x="5148263" y="4508500"/>
          <a:ext cx="3360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26" imgW="1485900" imgH="393700" progId="Equation.DSMT4">
                  <p:embed/>
                </p:oleObj>
              </mc:Choice>
              <mc:Fallback>
                <p:oleObj name="" r:id="rId26" imgW="1485900" imgH="3937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48263" y="4508500"/>
                        <a:ext cx="3360737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2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2636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52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2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52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52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52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52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52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60" grpId="0" build="p"/>
      <p:bldP spid="5263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grpSp>
        <p:nvGrpSpPr>
          <p:cNvPr id="527362" name="Group 2"/>
          <p:cNvGrpSpPr/>
          <p:nvPr/>
        </p:nvGrpSpPr>
        <p:grpSpPr>
          <a:xfrm>
            <a:off x="1258888" y="1700213"/>
            <a:ext cx="6699250" cy="4752975"/>
            <a:chOff x="975" y="164"/>
            <a:chExt cx="4220" cy="2994"/>
          </a:xfrm>
        </p:grpSpPr>
        <p:grpSp>
          <p:nvGrpSpPr>
            <p:cNvPr id="22535" name="Group 3"/>
            <p:cNvGrpSpPr/>
            <p:nvPr/>
          </p:nvGrpSpPr>
          <p:grpSpPr>
            <a:xfrm>
              <a:off x="975" y="164"/>
              <a:ext cx="4220" cy="1712"/>
              <a:chOff x="975" y="592"/>
              <a:chExt cx="4220" cy="1712"/>
            </a:xfrm>
          </p:grpSpPr>
          <p:sp>
            <p:nvSpPr>
              <p:cNvPr id="22579" name="Line 4"/>
              <p:cNvSpPr/>
              <p:nvPr/>
            </p:nvSpPr>
            <p:spPr>
              <a:xfrm flipV="1">
                <a:off x="1231" y="592"/>
                <a:ext cx="0" cy="157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80" name="Line 5"/>
              <p:cNvSpPr/>
              <p:nvPr/>
            </p:nvSpPr>
            <p:spPr>
              <a:xfrm>
                <a:off x="1227" y="2160"/>
                <a:ext cx="374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2581" name="Object 6"/>
              <p:cNvGraphicFramePr>
                <a:graphicFrameLocks noChangeAspect="1"/>
              </p:cNvGraphicFramePr>
              <p:nvPr/>
            </p:nvGraphicFramePr>
            <p:xfrm>
              <a:off x="975" y="1941"/>
              <a:ext cx="23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4" name="" r:id="rId1" imgW="127000" imgH="139700" progId="Equation.DSMT4">
                      <p:embed/>
                    </p:oleObj>
                  </mc:Choice>
                  <mc:Fallback>
                    <p:oleObj name="" r:id="rId1" imgW="127000" imgH="139700" progId="Equation.DSMT4">
                      <p:embed/>
                      <p:pic>
                        <p:nvPicPr>
                          <p:cNvPr id="0" name="图片 3223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975" y="1941"/>
                            <a:ext cx="236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82" name="Object 7"/>
              <p:cNvGraphicFramePr>
                <a:graphicFrameLocks noChangeAspect="1"/>
              </p:cNvGraphicFramePr>
              <p:nvPr/>
            </p:nvGraphicFramePr>
            <p:xfrm>
              <a:off x="5004" y="1968"/>
              <a:ext cx="19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8" name="" r:id="rId3" imgW="88900" imgH="152400" progId="Equation.3">
                      <p:embed/>
                    </p:oleObj>
                  </mc:Choice>
                  <mc:Fallback>
                    <p:oleObj name="" r:id="rId3" imgW="88900" imgH="152400" progId="Equation.3">
                      <p:embed/>
                      <p:pic>
                        <p:nvPicPr>
                          <p:cNvPr id="0" name="图片 322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004" y="1968"/>
                            <a:ext cx="191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36" name="Freeform 8"/>
            <p:cNvSpPr/>
            <p:nvPr/>
          </p:nvSpPr>
          <p:spPr>
            <a:xfrm>
              <a:off x="1236" y="657"/>
              <a:ext cx="3624" cy="1073"/>
            </a:xfrm>
            <a:custGeom>
              <a:avLst/>
              <a:gdLst/>
              <a:ahLst/>
              <a:cxnLst>
                <a:cxn ang="0">
                  <a:pos x="0" y="1073"/>
                </a:cxn>
                <a:cxn ang="0">
                  <a:pos x="70" y="981"/>
                </a:cxn>
                <a:cxn ang="0">
                  <a:pos x="174" y="729"/>
                </a:cxn>
                <a:cxn ang="0">
                  <a:pos x="316" y="234"/>
                </a:cxn>
                <a:cxn ang="0">
                  <a:pos x="439" y="11"/>
                </a:cxn>
                <a:cxn ang="0">
                  <a:pos x="570" y="234"/>
                </a:cxn>
                <a:cxn ang="0">
                  <a:pos x="722" y="718"/>
                </a:cxn>
                <a:cxn ang="0">
                  <a:pos x="868" y="1063"/>
                </a:cxn>
                <a:cxn ang="0">
                  <a:pos x="1046" y="702"/>
                </a:cxn>
                <a:cxn ang="0">
                  <a:pos x="1172" y="230"/>
                </a:cxn>
                <a:cxn ang="0">
                  <a:pos x="1308" y="4"/>
                </a:cxn>
                <a:cxn ang="0">
                  <a:pos x="1430" y="203"/>
                </a:cxn>
                <a:cxn ang="0">
                  <a:pos x="1606" y="779"/>
                </a:cxn>
                <a:cxn ang="0">
                  <a:pos x="1736" y="1056"/>
                </a:cxn>
                <a:cxn ang="0">
                  <a:pos x="1883" y="795"/>
                </a:cxn>
                <a:cxn ang="0">
                  <a:pos x="2044" y="242"/>
                </a:cxn>
                <a:cxn ang="0">
                  <a:pos x="2175" y="4"/>
                </a:cxn>
                <a:cxn ang="0">
                  <a:pos x="2306" y="230"/>
                </a:cxn>
                <a:cxn ang="0">
                  <a:pos x="2464" y="774"/>
                </a:cxn>
                <a:cxn ang="0">
                  <a:pos x="2618" y="1058"/>
                </a:cxn>
                <a:cxn ang="0">
                  <a:pos x="2756" y="781"/>
                </a:cxn>
                <a:cxn ang="0">
                  <a:pos x="2894" y="259"/>
                </a:cxn>
                <a:cxn ang="0">
                  <a:pos x="3040" y="13"/>
                </a:cxn>
                <a:cxn ang="0">
                  <a:pos x="3178" y="274"/>
                </a:cxn>
                <a:cxn ang="0">
                  <a:pos x="3339" y="766"/>
                </a:cxn>
                <a:cxn ang="0">
                  <a:pos x="3493" y="1058"/>
                </a:cxn>
                <a:cxn ang="0">
                  <a:pos x="3624" y="789"/>
                </a:cxn>
              </a:cxnLst>
              <a:pathLst>
                <a:path w="3624" h="1073">
                  <a:moveTo>
                    <a:pt x="0" y="1073"/>
                  </a:moveTo>
                  <a:cubicBezTo>
                    <a:pt x="12" y="1058"/>
                    <a:pt x="41" y="1038"/>
                    <a:pt x="70" y="981"/>
                  </a:cubicBezTo>
                  <a:cubicBezTo>
                    <a:pt x="99" y="924"/>
                    <a:pt x="133" y="853"/>
                    <a:pt x="174" y="729"/>
                  </a:cubicBezTo>
                  <a:cubicBezTo>
                    <a:pt x="215" y="605"/>
                    <a:pt x="272" y="354"/>
                    <a:pt x="316" y="234"/>
                  </a:cubicBezTo>
                  <a:cubicBezTo>
                    <a:pt x="360" y="114"/>
                    <a:pt x="397" y="11"/>
                    <a:pt x="439" y="11"/>
                  </a:cubicBezTo>
                  <a:cubicBezTo>
                    <a:pt x="481" y="11"/>
                    <a:pt x="523" y="116"/>
                    <a:pt x="570" y="234"/>
                  </a:cubicBezTo>
                  <a:cubicBezTo>
                    <a:pt x="617" y="352"/>
                    <a:pt x="672" y="580"/>
                    <a:pt x="722" y="718"/>
                  </a:cubicBezTo>
                  <a:cubicBezTo>
                    <a:pt x="772" y="856"/>
                    <a:pt x="814" y="1066"/>
                    <a:pt x="868" y="1063"/>
                  </a:cubicBezTo>
                  <a:cubicBezTo>
                    <a:pt x="922" y="1060"/>
                    <a:pt x="995" y="841"/>
                    <a:pt x="1046" y="702"/>
                  </a:cubicBezTo>
                  <a:cubicBezTo>
                    <a:pt x="1097" y="563"/>
                    <a:pt x="1128" y="346"/>
                    <a:pt x="1172" y="230"/>
                  </a:cubicBezTo>
                  <a:cubicBezTo>
                    <a:pt x="1216" y="114"/>
                    <a:pt x="1265" y="8"/>
                    <a:pt x="1308" y="4"/>
                  </a:cubicBezTo>
                  <a:cubicBezTo>
                    <a:pt x="1351" y="0"/>
                    <a:pt x="1380" y="74"/>
                    <a:pt x="1430" y="203"/>
                  </a:cubicBezTo>
                  <a:cubicBezTo>
                    <a:pt x="1480" y="332"/>
                    <a:pt x="1555" y="637"/>
                    <a:pt x="1606" y="779"/>
                  </a:cubicBezTo>
                  <a:cubicBezTo>
                    <a:pt x="1657" y="921"/>
                    <a:pt x="1690" y="1053"/>
                    <a:pt x="1736" y="1056"/>
                  </a:cubicBezTo>
                  <a:cubicBezTo>
                    <a:pt x="1782" y="1059"/>
                    <a:pt x="1832" y="931"/>
                    <a:pt x="1883" y="795"/>
                  </a:cubicBezTo>
                  <a:cubicBezTo>
                    <a:pt x="1934" y="659"/>
                    <a:pt x="1995" y="374"/>
                    <a:pt x="2044" y="242"/>
                  </a:cubicBezTo>
                  <a:cubicBezTo>
                    <a:pt x="2093" y="110"/>
                    <a:pt x="2131" y="6"/>
                    <a:pt x="2175" y="4"/>
                  </a:cubicBezTo>
                  <a:cubicBezTo>
                    <a:pt x="2219" y="2"/>
                    <a:pt x="2258" y="102"/>
                    <a:pt x="2306" y="230"/>
                  </a:cubicBezTo>
                  <a:cubicBezTo>
                    <a:pt x="2354" y="358"/>
                    <a:pt x="2412" y="636"/>
                    <a:pt x="2464" y="774"/>
                  </a:cubicBezTo>
                  <a:cubicBezTo>
                    <a:pt x="2516" y="912"/>
                    <a:pt x="2569" y="1057"/>
                    <a:pt x="2618" y="1058"/>
                  </a:cubicBezTo>
                  <a:cubicBezTo>
                    <a:pt x="2667" y="1059"/>
                    <a:pt x="2710" y="914"/>
                    <a:pt x="2756" y="781"/>
                  </a:cubicBezTo>
                  <a:cubicBezTo>
                    <a:pt x="2802" y="648"/>
                    <a:pt x="2847" y="387"/>
                    <a:pt x="2894" y="259"/>
                  </a:cubicBezTo>
                  <a:cubicBezTo>
                    <a:pt x="2941" y="131"/>
                    <a:pt x="2993" y="10"/>
                    <a:pt x="3040" y="13"/>
                  </a:cubicBezTo>
                  <a:cubicBezTo>
                    <a:pt x="3087" y="16"/>
                    <a:pt x="3128" y="149"/>
                    <a:pt x="3178" y="274"/>
                  </a:cubicBezTo>
                  <a:cubicBezTo>
                    <a:pt x="3228" y="399"/>
                    <a:pt x="3287" y="635"/>
                    <a:pt x="3339" y="766"/>
                  </a:cubicBezTo>
                  <a:cubicBezTo>
                    <a:pt x="3391" y="897"/>
                    <a:pt x="3446" y="1054"/>
                    <a:pt x="3493" y="1058"/>
                  </a:cubicBezTo>
                  <a:cubicBezTo>
                    <a:pt x="3540" y="1062"/>
                    <a:pt x="3597" y="845"/>
                    <a:pt x="3624" y="789"/>
                  </a:cubicBezTo>
                </a:path>
              </a:pathLst>
            </a:custGeom>
            <a:noFill/>
            <a:ln w="25400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37" name="Freeform 9"/>
            <p:cNvSpPr/>
            <p:nvPr/>
          </p:nvSpPr>
          <p:spPr>
            <a:xfrm>
              <a:off x="1244" y="651"/>
              <a:ext cx="3584" cy="108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72" y="114"/>
                </a:cxn>
                <a:cxn ang="0">
                  <a:pos x="210" y="498"/>
                </a:cxn>
                <a:cxn ang="0">
                  <a:pos x="325" y="882"/>
                </a:cxn>
                <a:cxn ang="0">
                  <a:pos x="450" y="1063"/>
                </a:cxn>
                <a:cxn ang="0">
                  <a:pos x="592" y="729"/>
                </a:cxn>
                <a:cxn ang="0">
                  <a:pos x="734" y="234"/>
                </a:cxn>
                <a:cxn ang="0">
                  <a:pos x="857" y="11"/>
                </a:cxn>
                <a:cxn ang="0">
                  <a:pos x="988" y="234"/>
                </a:cxn>
                <a:cxn ang="0">
                  <a:pos x="1091" y="548"/>
                </a:cxn>
                <a:cxn ang="0">
                  <a:pos x="1172" y="833"/>
                </a:cxn>
                <a:cxn ang="0">
                  <a:pos x="1310" y="1056"/>
                </a:cxn>
                <a:cxn ang="0">
                  <a:pos x="1464" y="702"/>
                </a:cxn>
                <a:cxn ang="0">
                  <a:pos x="1590" y="230"/>
                </a:cxn>
                <a:cxn ang="0">
                  <a:pos x="1726" y="4"/>
                </a:cxn>
                <a:cxn ang="0">
                  <a:pos x="1848" y="203"/>
                </a:cxn>
                <a:cxn ang="0">
                  <a:pos x="2048" y="825"/>
                </a:cxn>
                <a:cxn ang="0">
                  <a:pos x="2186" y="1056"/>
                </a:cxn>
                <a:cxn ang="0">
                  <a:pos x="2301" y="795"/>
                </a:cxn>
                <a:cxn ang="0">
                  <a:pos x="2462" y="242"/>
                </a:cxn>
                <a:cxn ang="0">
                  <a:pos x="2604" y="9"/>
                </a:cxn>
                <a:cxn ang="0">
                  <a:pos x="2724" y="230"/>
                </a:cxn>
                <a:cxn ang="0">
                  <a:pos x="2894" y="760"/>
                </a:cxn>
                <a:cxn ang="0">
                  <a:pos x="3054" y="1066"/>
                </a:cxn>
                <a:cxn ang="0">
                  <a:pos x="3169" y="820"/>
                </a:cxn>
                <a:cxn ang="0">
                  <a:pos x="3346" y="213"/>
                </a:cxn>
                <a:cxn ang="0">
                  <a:pos x="3477" y="13"/>
                </a:cxn>
                <a:cxn ang="0">
                  <a:pos x="3584" y="190"/>
                </a:cxn>
              </a:cxnLst>
              <a:pathLst>
                <a:path w="3584" h="1089">
                  <a:moveTo>
                    <a:pt x="0" y="4"/>
                  </a:moveTo>
                  <a:cubicBezTo>
                    <a:pt x="12" y="24"/>
                    <a:pt x="37" y="32"/>
                    <a:pt x="72" y="114"/>
                  </a:cubicBezTo>
                  <a:cubicBezTo>
                    <a:pt x="107" y="196"/>
                    <a:pt x="168" y="370"/>
                    <a:pt x="210" y="498"/>
                  </a:cubicBezTo>
                  <a:cubicBezTo>
                    <a:pt x="252" y="626"/>
                    <a:pt x="285" y="788"/>
                    <a:pt x="325" y="882"/>
                  </a:cubicBezTo>
                  <a:cubicBezTo>
                    <a:pt x="365" y="976"/>
                    <a:pt x="405" y="1089"/>
                    <a:pt x="450" y="1063"/>
                  </a:cubicBezTo>
                  <a:cubicBezTo>
                    <a:pt x="495" y="1037"/>
                    <a:pt x="545" y="867"/>
                    <a:pt x="592" y="729"/>
                  </a:cubicBezTo>
                  <a:cubicBezTo>
                    <a:pt x="639" y="591"/>
                    <a:pt x="690" y="354"/>
                    <a:pt x="734" y="234"/>
                  </a:cubicBezTo>
                  <a:cubicBezTo>
                    <a:pt x="778" y="114"/>
                    <a:pt x="815" y="11"/>
                    <a:pt x="857" y="11"/>
                  </a:cubicBezTo>
                  <a:cubicBezTo>
                    <a:pt x="899" y="11"/>
                    <a:pt x="949" y="145"/>
                    <a:pt x="988" y="234"/>
                  </a:cubicBezTo>
                  <a:cubicBezTo>
                    <a:pt x="1027" y="323"/>
                    <a:pt x="1060" y="448"/>
                    <a:pt x="1091" y="548"/>
                  </a:cubicBezTo>
                  <a:cubicBezTo>
                    <a:pt x="1122" y="648"/>
                    <a:pt x="1136" y="748"/>
                    <a:pt x="1172" y="833"/>
                  </a:cubicBezTo>
                  <a:cubicBezTo>
                    <a:pt x="1208" y="918"/>
                    <a:pt x="1261" y="1078"/>
                    <a:pt x="1310" y="1056"/>
                  </a:cubicBezTo>
                  <a:cubicBezTo>
                    <a:pt x="1359" y="1034"/>
                    <a:pt x="1417" y="840"/>
                    <a:pt x="1464" y="702"/>
                  </a:cubicBezTo>
                  <a:cubicBezTo>
                    <a:pt x="1511" y="564"/>
                    <a:pt x="1546" y="346"/>
                    <a:pt x="1590" y="230"/>
                  </a:cubicBezTo>
                  <a:cubicBezTo>
                    <a:pt x="1634" y="114"/>
                    <a:pt x="1683" y="8"/>
                    <a:pt x="1726" y="4"/>
                  </a:cubicBezTo>
                  <a:cubicBezTo>
                    <a:pt x="1769" y="0"/>
                    <a:pt x="1794" y="66"/>
                    <a:pt x="1848" y="203"/>
                  </a:cubicBezTo>
                  <a:cubicBezTo>
                    <a:pt x="1902" y="340"/>
                    <a:pt x="1992" y="683"/>
                    <a:pt x="2048" y="825"/>
                  </a:cubicBezTo>
                  <a:cubicBezTo>
                    <a:pt x="2104" y="967"/>
                    <a:pt x="2144" y="1061"/>
                    <a:pt x="2186" y="1056"/>
                  </a:cubicBezTo>
                  <a:cubicBezTo>
                    <a:pt x="2228" y="1051"/>
                    <a:pt x="2255" y="931"/>
                    <a:pt x="2301" y="795"/>
                  </a:cubicBezTo>
                  <a:cubicBezTo>
                    <a:pt x="2347" y="659"/>
                    <a:pt x="2411" y="373"/>
                    <a:pt x="2462" y="242"/>
                  </a:cubicBezTo>
                  <a:cubicBezTo>
                    <a:pt x="2513" y="111"/>
                    <a:pt x="2560" y="11"/>
                    <a:pt x="2604" y="9"/>
                  </a:cubicBezTo>
                  <a:cubicBezTo>
                    <a:pt x="2648" y="7"/>
                    <a:pt x="2676" y="105"/>
                    <a:pt x="2724" y="230"/>
                  </a:cubicBezTo>
                  <a:cubicBezTo>
                    <a:pt x="2772" y="355"/>
                    <a:pt x="2839" y="621"/>
                    <a:pt x="2894" y="760"/>
                  </a:cubicBezTo>
                  <a:cubicBezTo>
                    <a:pt x="2949" y="899"/>
                    <a:pt x="3008" y="1056"/>
                    <a:pt x="3054" y="1066"/>
                  </a:cubicBezTo>
                  <a:cubicBezTo>
                    <a:pt x="3100" y="1076"/>
                    <a:pt x="3120" y="962"/>
                    <a:pt x="3169" y="820"/>
                  </a:cubicBezTo>
                  <a:cubicBezTo>
                    <a:pt x="3218" y="678"/>
                    <a:pt x="3295" y="348"/>
                    <a:pt x="3346" y="213"/>
                  </a:cubicBezTo>
                  <a:cubicBezTo>
                    <a:pt x="3397" y="78"/>
                    <a:pt x="3437" y="17"/>
                    <a:pt x="3477" y="13"/>
                  </a:cubicBezTo>
                  <a:cubicBezTo>
                    <a:pt x="3517" y="9"/>
                    <a:pt x="3562" y="153"/>
                    <a:pt x="3584" y="190"/>
                  </a:cubicBezTo>
                </a:path>
              </a:pathLst>
            </a:custGeom>
            <a:noFill/>
            <a:ln w="25400" cap="flat" cmpd="sng">
              <a:solidFill>
                <a:srgbClr val="008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38" name="Line 10"/>
            <p:cNvSpPr/>
            <p:nvPr/>
          </p:nvSpPr>
          <p:spPr>
            <a:xfrm>
              <a:off x="1234" y="649"/>
              <a:ext cx="3674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</p:sp>
        <p:grpSp>
          <p:nvGrpSpPr>
            <p:cNvPr id="22539" name="Group 11"/>
            <p:cNvGrpSpPr/>
            <p:nvPr/>
          </p:nvGrpSpPr>
          <p:grpSpPr>
            <a:xfrm>
              <a:off x="996" y="2024"/>
              <a:ext cx="4173" cy="1131"/>
              <a:chOff x="996" y="2024"/>
              <a:chExt cx="4173" cy="1131"/>
            </a:xfrm>
          </p:grpSpPr>
          <p:sp>
            <p:nvSpPr>
              <p:cNvPr id="22572" name="Freeform 12"/>
              <p:cNvSpPr/>
              <p:nvPr/>
            </p:nvSpPr>
            <p:spPr>
              <a:xfrm>
                <a:off x="1229" y="2333"/>
                <a:ext cx="3628" cy="685"/>
              </a:xfrm>
              <a:custGeom>
                <a:avLst/>
                <a:gdLst/>
                <a:ahLst/>
                <a:cxnLst>
                  <a:cxn ang="0">
                    <a:pos x="0" y="17"/>
                  </a:cxn>
                  <a:cxn ang="0">
                    <a:pos x="217" y="130"/>
                  </a:cxn>
                  <a:cxn ang="0">
                    <a:pos x="454" y="355"/>
                  </a:cxn>
                  <a:cxn ang="0">
                    <a:pos x="622" y="535"/>
                  </a:cxn>
                  <a:cxn ang="0">
                    <a:pos x="860" y="681"/>
                  </a:cxn>
                  <a:cxn ang="0">
                    <a:pos x="1090" y="558"/>
                  </a:cxn>
                  <a:cxn ang="0">
                    <a:pos x="1460" y="154"/>
                  </a:cxn>
                  <a:cxn ang="0">
                    <a:pos x="1734" y="12"/>
                  </a:cxn>
                  <a:cxn ang="0">
                    <a:pos x="1980" y="137"/>
                  </a:cxn>
                  <a:cxn ang="0">
                    <a:pos x="2327" y="474"/>
                  </a:cxn>
                  <a:cxn ang="0">
                    <a:pos x="2618" y="673"/>
                  </a:cxn>
                  <a:cxn ang="0">
                    <a:pos x="2894" y="511"/>
                  </a:cxn>
                  <a:cxn ang="0">
                    <a:pos x="3219" y="162"/>
                  </a:cxn>
                  <a:cxn ang="0">
                    <a:pos x="3479" y="13"/>
                  </a:cxn>
                  <a:cxn ang="0">
                    <a:pos x="3628" y="81"/>
                  </a:cxn>
                </a:cxnLst>
                <a:pathLst>
                  <a:path w="3628" h="685">
                    <a:moveTo>
                      <a:pt x="0" y="17"/>
                    </a:moveTo>
                    <a:cubicBezTo>
                      <a:pt x="37" y="36"/>
                      <a:pt x="141" y="74"/>
                      <a:pt x="217" y="130"/>
                    </a:cubicBezTo>
                    <a:cubicBezTo>
                      <a:pt x="293" y="186"/>
                      <a:pt x="387" y="288"/>
                      <a:pt x="454" y="355"/>
                    </a:cubicBezTo>
                    <a:cubicBezTo>
                      <a:pt x="521" y="422"/>
                      <a:pt x="554" y="481"/>
                      <a:pt x="622" y="535"/>
                    </a:cubicBezTo>
                    <a:cubicBezTo>
                      <a:pt x="690" y="589"/>
                      <a:pt x="782" y="677"/>
                      <a:pt x="860" y="681"/>
                    </a:cubicBezTo>
                    <a:cubicBezTo>
                      <a:pt x="938" y="685"/>
                      <a:pt x="990" y="646"/>
                      <a:pt x="1090" y="558"/>
                    </a:cubicBezTo>
                    <a:cubicBezTo>
                      <a:pt x="1190" y="470"/>
                      <a:pt x="1353" y="245"/>
                      <a:pt x="1460" y="154"/>
                    </a:cubicBezTo>
                    <a:cubicBezTo>
                      <a:pt x="1567" y="63"/>
                      <a:pt x="1648" y="14"/>
                      <a:pt x="1734" y="12"/>
                    </a:cubicBezTo>
                    <a:cubicBezTo>
                      <a:pt x="1821" y="9"/>
                      <a:pt x="1881" y="60"/>
                      <a:pt x="1980" y="137"/>
                    </a:cubicBezTo>
                    <a:cubicBezTo>
                      <a:pt x="2079" y="214"/>
                      <a:pt x="2221" y="385"/>
                      <a:pt x="2327" y="474"/>
                    </a:cubicBezTo>
                    <a:cubicBezTo>
                      <a:pt x="2433" y="563"/>
                      <a:pt x="2524" y="667"/>
                      <a:pt x="2618" y="673"/>
                    </a:cubicBezTo>
                    <a:cubicBezTo>
                      <a:pt x="2712" y="679"/>
                      <a:pt x="2794" y="596"/>
                      <a:pt x="2894" y="511"/>
                    </a:cubicBezTo>
                    <a:cubicBezTo>
                      <a:pt x="2994" y="426"/>
                      <a:pt x="3121" y="245"/>
                      <a:pt x="3219" y="162"/>
                    </a:cubicBezTo>
                    <a:cubicBezTo>
                      <a:pt x="3317" y="79"/>
                      <a:pt x="3411" y="26"/>
                      <a:pt x="3479" y="13"/>
                    </a:cubicBezTo>
                    <a:cubicBezTo>
                      <a:pt x="3547" y="0"/>
                      <a:pt x="3597" y="67"/>
                      <a:pt x="3628" y="81"/>
                    </a:cubicBezTo>
                  </a:path>
                </a:pathLst>
              </a:custGeom>
              <a:noFill/>
              <a:ln w="28575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22573" name="Group 13"/>
              <p:cNvGrpSpPr/>
              <p:nvPr/>
            </p:nvGrpSpPr>
            <p:grpSpPr>
              <a:xfrm>
                <a:off x="996" y="2024"/>
                <a:ext cx="4173" cy="1131"/>
                <a:chOff x="996" y="2024"/>
                <a:chExt cx="4173" cy="1131"/>
              </a:xfrm>
            </p:grpSpPr>
            <p:sp>
              <p:nvSpPr>
                <p:cNvPr id="22574" name="Line 14"/>
                <p:cNvSpPr/>
                <p:nvPr/>
              </p:nvSpPr>
              <p:spPr>
                <a:xfrm>
                  <a:off x="1223" y="2704"/>
                  <a:ext cx="3856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2575" name="Line 15"/>
                <p:cNvSpPr/>
                <p:nvPr/>
              </p:nvSpPr>
              <p:spPr>
                <a:xfrm flipV="1">
                  <a:off x="1226" y="2112"/>
                  <a:ext cx="0" cy="104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22576" name="Object 16"/>
                <p:cNvGraphicFramePr>
                  <a:graphicFrameLocks noChangeAspect="1"/>
                </p:cNvGraphicFramePr>
                <p:nvPr/>
              </p:nvGraphicFramePr>
              <p:xfrm>
                <a:off x="996" y="2024"/>
                <a:ext cx="207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9" name="" r:id="rId5" imgW="127000" imgH="139700" progId="Equation.DSMT4">
                        <p:embed/>
                      </p:oleObj>
                    </mc:Choice>
                    <mc:Fallback>
                      <p:oleObj name="" r:id="rId5" imgW="127000" imgH="139700" progId="Equation.DSMT4">
                        <p:embed/>
                        <p:pic>
                          <p:nvPicPr>
                            <p:cNvPr id="0" name="图片 3218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6" y="2024"/>
                              <a:ext cx="207" cy="2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77" name="Object 17"/>
                <p:cNvGraphicFramePr>
                  <a:graphicFrameLocks noChangeAspect="1"/>
                </p:cNvGraphicFramePr>
                <p:nvPr/>
              </p:nvGraphicFramePr>
              <p:xfrm>
                <a:off x="1026" y="2568"/>
                <a:ext cx="200" cy="2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26" name="" r:id="rId7" imgW="127000" imgH="139700" progId="Equation.DSMT4">
                        <p:embed/>
                      </p:oleObj>
                    </mc:Choice>
                    <mc:Fallback>
                      <p:oleObj name="" r:id="rId7" imgW="127000" imgH="139700" progId="Equation.DSMT4">
                        <p:embed/>
                        <p:pic>
                          <p:nvPicPr>
                            <p:cNvPr id="0" name="图片 3225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6" y="2568"/>
                              <a:ext cx="200" cy="21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78" name="Object 18"/>
                <p:cNvGraphicFramePr>
                  <a:graphicFrameLocks noChangeAspect="1"/>
                </p:cNvGraphicFramePr>
                <p:nvPr/>
              </p:nvGraphicFramePr>
              <p:xfrm>
                <a:off x="5028" y="2486"/>
                <a:ext cx="141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8" name="" r:id="rId9" imgW="88900" imgH="152400" progId="Equation.DSMT4">
                        <p:embed/>
                      </p:oleObj>
                    </mc:Choice>
                    <mc:Fallback>
                      <p:oleObj name="" r:id="rId9" imgW="88900" imgH="152400" progId="Equation.DSMT4">
                        <p:embed/>
                        <p:pic>
                          <p:nvPicPr>
                            <p:cNvPr id="0" name="图片 3217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28" y="2486"/>
                              <a:ext cx="141" cy="24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2540" name="Object 19"/>
            <p:cNvGraphicFramePr>
              <a:graphicFrameLocks noChangeAspect="1"/>
            </p:cNvGraphicFramePr>
            <p:nvPr/>
          </p:nvGraphicFramePr>
          <p:xfrm>
            <a:off x="4785" y="799"/>
            <a:ext cx="26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11" imgW="203200" imgH="241300" progId="Equation.DSMT4">
                    <p:embed/>
                  </p:oleObj>
                </mc:Choice>
                <mc:Fallback>
                  <p:oleObj name="" r:id="rId11" imgW="203200" imgH="241300" progId="Equation.DSMT4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85" y="799"/>
                          <a:ext cx="26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20"/>
            <p:cNvGraphicFramePr>
              <a:graphicFrameLocks noChangeAspect="1"/>
            </p:cNvGraphicFramePr>
            <p:nvPr/>
          </p:nvGraphicFramePr>
          <p:xfrm>
            <a:off x="4830" y="1223"/>
            <a:ext cx="25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3" imgW="190500" imgH="228600" progId="Equation.DSMT4">
                    <p:embed/>
                  </p:oleObj>
                </mc:Choice>
                <mc:Fallback>
                  <p:oleObj name="" r:id="rId13" imgW="190500" imgH="22860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30" y="1223"/>
                          <a:ext cx="258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21"/>
            <p:cNvGraphicFramePr>
              <a:graphicFrameLocks noChangeAspect="1"/>
            </p:cNvGraphicFramePr>
            <p:nvPr/>
          </p:nvGraphicFramePr>
          <p:xfrm>
            <a:off x="1247" y="346"/>
            <a:ext cx="92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" r:id="rId15" imgW="761365" imgH="241300" progId="Equation.DSMT4">
                    <p:embed/>
                  </p:oleObj>
                </mc:Choice>
                <mc:Fallback>
                  <p:oleObj name="" r:id="rId15" imgW="761365" imgH="241300" progId="Equation.DSMT4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47" y="346"/>
                          <a:ext cx="925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3" name="Line 22"/>
            <p:cNvSpPr/>
            <p:nvPr/>
          </p:nvSpPr>
          <p:spPr>
            <a:xfrm>
              <a:off x="2971" y="618"/>
              <a:ext cx="0" cy="24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2544" name="Line 23"/>
            <p:cNvSpPr/>
            <p:nvPr/>
          </p:nvSpPr>
          <p:spPr>
            <a:xfrm>
              <a:off x="4724" y="623"/>
              <a:ext cx="0" cy="24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2545" name="Line 24"/>
            <p:cNvSpPr/>
            <p:nvPr/>
          </p:nvSpPr>
          <p:spPr>
            <a:xfrm>
              <a:off x="2104" y="639"/>
              <a:ext cx="0" cy="24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2546" name="Line 25"/>
            <p:cNvSpPr/>
            <p:nvPr/>
          </p:nvSpPr>
          <p:spPr>
            <a:xfrm>
              <a:off x="3849" y="618"/>
              <a:ext cx="0" cy="24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2547" name="Line 26"/>
            <p:cNvSpPr/>
            <p:nvPr/>
          </p:nvSpPr>
          <p:spPr>
            <a:xfrm>
              <a:off x="1226" y="663"/>
              <a:ext cx="0" cy="24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pSp>
          <p:nvGrpSpPr>
            <p:cNvPr id="22548" name="Group 27"/>
            <p:cNvGrpSpPr/>
            <p:nvPr/>
          </p:nvGrpSpPr>
          <p:grpSpPr>
            <a:xfrm>
              <a:off x="1234" y="2825"/>
              <a:ext cx="1737" cy="288"/>
              <a:chOff x="1234" y="2825"/>
              <a:chExt cx="1737" cy="288"/>
            </a:xfrm>
          </p:grpSpPr>
          <p:sp>
            <p:nvSpPr>
              <p:cNvPr id="22569" name="Line 28"/>
              <p:cNvSpPr/>
              <p:nvPr/>
            </p:nvSpPr>
            <p:spPr>
              <a:xfrm>
                <a:off x="2258" y="3017"/>
                <a:ext cx="713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70" name="Line 29"/>
              <p:cNvSpPr/>
              <p:nvPr/>
            </p:nvSpPr>
            <p:spPr>
              <a:xfrm flipH="1">
                <a:off x="1234" y="3017"/>
                <a:ext cx="779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2571" name="Object 30"/>
              <p:cNvGraphicFramePr>
                <a:graphicFrameLocks noChangeAspect="1"/>
              </p:cNvGraphicFramePr>
              <p:nvPr/>
            </p:nvGraphicFramePr>
            <p:xfrm>
              <a:off x="2048" y="2825"/>
              <a:ext cx="25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2" name="" r:id="rId17" imgW="139700" imgH="165100" progId="Equation.3">
                      <p:embed/>
                    </p:oleObj>
                  </mc:Choice>
                  <mc:Fallback>
                    <p:oleObj name="" r:id="rId17" imgW="139700" imgH="165100" progId="Equation.3">
                      <p:embed/>
                      <p:pic>
                        <p:nvPicPr>
                          <p:cNvPr id="0" name="图片 322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048" y="2825"/>
                            <a:ext cx="252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49" name="Group 31"/>
            <p:cNvGrpSpPr/>
            <p:nvPr/>
          </p:nvGrpSpPr>
          <p:grpSpPr>
            <a:xfrm>
              <a:off x="2973" y="2830"/>
              <a:ext cx="1753" cy="288"/>
              <a:chOff x="2973" y="2830"/>
              <a:chExt cx="1753" cy="288"/>
            </a:xfrm>
          </p:grpSpPr>
          <p:sp>
            <p:nvSpPr>
              <p:cNvPr id="22566" name="Line 32"/>
              <p:cNvSpPr/>
              <p:nvPr/>
            </p:nvSpPr>
            <p:spPr>
              <a:xfrm>
                <a:off x="4013" y="3022"/>
                <a:ext cx="713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67" name="Line 33"/>
              <p:cNvSpPr/>
              <p:nvPr/>
            </p:nvSpPr>
            <p:spPr>
              <a:xfrm flipH="1">
                <a:off x="2973" y="3022"/>
                <a:ext cx="779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2568" name="Object 34"/>
              <p:cNvGraphicFramePr>
                <a:graphicFrameLocks noChangeAspect="1"/>
              </p:cNvGraphicFramePr>
              <p:nvPr/>
            </p:nvGraphicFramePr>
            <p:xfrm>
              <a:off x="3795" y="2830"/>
              <a:ext cx="25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" name="" r:id="rId19" imgW="139700" imgH="165100" progId="Equation.3">
                      <p:embed/>
                    </p:oleObj>
                  </mc:Choice>
                  <mc:Fallback>
                    <p:oleObj name="" r:id="rId19" imgW="139700" imgH="165100" progId="Equation.3">
                      <p:embed/>
                      <p:pic>
                        <p:nvPicPr>
                          <p:cNvPr id="0" name="图片 322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795" y="2830"/>
                            <a:ext cx="252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50" name="Group 35"/>
            <p:cNvGrpSpPr/>
            <p:nvPr/>
          </p:nvGrpSpPr>
          <p:grpSpPr>
            <a:xfrm>
              <a:off x="3856" y="1888"/>
              <a:ext cx="869" cy="376"/>
              <a:chOff x="3856" y="1888"/>
              <a:chExt cx="869" cy="376"/>
            </a:xfrm>
          </p:grpSpPr>
          <p:sp>
            <p:nvSpPr>
              <p:cNvPr id="22563" name="Line 36"/>
              <p:cNvSpPr/>
              <p:nvPr/>
            </p:nvSpPr>
            <p:spPr>
              <a:xfrm flipV="1">
                <a:off x="4498" y="2068"/>
                <a:ext cx="22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64" name="Line 37"/>
              <p:cNvSpPr/>
              <p:nvPr/>
            </p:nvSpPr>
            <p:spPr>
              <a:xfrm flipH="1" flipV="1">
                <a:off x="3856" y="2071"/>
                <a:ext cx="22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2565" name="Object 38"/>
              <p:cNvGraphicFramePr>
                <a:graphicFrameLocks noChangeAspect="1"/>
              </p:cNvGraphicFramePr>
              <p:nvPr/>
            </p:nvGraphicFramePr>
            <p:xfrm>
              <a:off x="4041" y="1888"/>
              <a:ext cx="504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5" name="" r:id="rId20" imgW="279400" imgH="215900" progId="Equation.DSMT4">
                      <p:embed/>
                    </p:oleObj>
                  </mc:Choice>
                  <mc:Fallback>
                    <p:oleObj name="" r:id="rId20" imgW="279400" imgH="215900" progId="Equation.DSMT4">
                      <p:embed/>
                      <p:pic>
                        <p:nvPicPr>
                          <p:cNvPr id="0" name="图片 3224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041" y="1888"/>
                            <a:ext cx="504" cy="3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51" name="Group 39"/>
            <p:cNvGrpSpPr/>
            <p:nvPr/>
          </p:nvGrpSpPr>
          <p:grpSpPr>
            <a:xfrm>
              <a:off x="2971" y="1819"/>
              <a:ext cx="869" cy="376"/>
              <a:chOff x="3856" y="1888"/>
              <a:chExt cx="869" cy="376"/>
            </a:xfrm>
          </p:grpSpPr>
          <p:sp>
            <p:nvSpPr>
              <p:cNvPr id="22560" name="Line 40"/>
              <p:cNvSpPr/>
              <p:nvPr/>
            </p:nvSpPr>
            <p:spPr>
              <a:xfrm flipV="1">
                <a:off x="4498" y="2068"/>
                <a:ext cx="22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61" name="Line 41"/>
              <p:cNvSpPr/>
              <p:nvPr/>
            </p:nvSpPr>
            <p:spPr>
              <a:xfrm flipH="1" flipV="1">
                <a:off x="3856" y="2071"/>
                <a:ext cx="22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2562" name="Object 42"/>
              <p:cNvGraphicFramePr>
                <a:graphicFrameLocks noChangeAspect="1"/>
              </p:cNvGraphicFramePr>
              <p:nvPr/>
            </p:nvGraphicFramePr>
            <p:xfrm>
              <a:off x="4041" y="1888"/>
              <a:ext cx="504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3" name="" r:id="rId22" imgW="279400" imgH="215900" progId="Equation.DSMT4">
                      <p:embed/>
                    </p:oleObj>
                  </mc:Choice>
                  <mc:Fallback>
                    <p:oleObj name="" r:id="rId22" imgW="279400" imgH="215900" progId="Equation.DSMT4">
                      <p:embed/>
                      <p:pic>
                        <p:nvPicPr>
                          <p:cNvPr id="0" name="图片 3232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041" y="1888"/>
                            <a:ext cx="504" cy="3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52" name="Group 43"/>
            <p:cNvGrpSpPr/>
            <p:nvPr/>
          </p:nvGrpSpPr>
          <p:grpSpPr>
            <a:xfrm>
              <a:off x="2096" y="1909"/>
              <a:ext cx="869" cy="376"/>
              <a:chOff x="3856" y="1888"/>
              <a:chExt cx="869" cy="376"/>
            </a:xfrm>
          </p:grpSpPr>
          <p:sp>
            <p:nvSpPr>
              <p:cNvPr id="22557" name="Line 44"/>
              <p:cNvSpPr/>
              <p:nvPr/>
            </p:nvSpPr>
            <p:spPr>
              <a:xfrm flipV="1">
                <a:off x="4498" y="2068"/>
                <a:ext cx="22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58" name="Line 45"/>
              <p:cNvSpPr/>
              <p:nvPr/>
            </p:nvSpPr>
            <p:spPr>
              <a:xfrm flipH="1" flipV="1">
                <a:off x="3856" y="2071"/>
                <a:ext cx="22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2559" name="Object 46"/>
              <p:cNvGraphicFramePr>
                <a:graphicFrameLocks noChangeAspect="1"/>
              </p:cNvGraphicFramePr>
              <p:nvPr/>
            </p:nvGraphicFramePr>
            <p:xfrm>
              <a:off x="4041" y="1888"/>
              <a:ext cx="504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0" name="" r:id="rId23" imgW="279400" imgH="215900" progId="Equation.DSMT4">
                      <p:embed/>
                    </p:oleObj>
                  </mc:Choice>
                  <mc:Fallback>
                    <p:oleObj name="" r:id="rId23" imgW="279400" imgH="215900" progId="Equation.DSMT4">
                      <p:embed/>
                      <p:pic>
                        <p:nvPicPr>
                          <p:cNvPr id="0" name="图片 3239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041" y="1888"/>
                            <a:ext cx="504" cy="3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53" name="Group 47"/>
            <p:cNvGrpSpPr/>
            <p:nvPr/>
          </p:nvGrpSpPr>
          <p:grpSpPr>
            <a:xfrm>
              <a:off x="1231" y="1826"/>
              <a:ext cx="869" cy="376"/>
              <a:chOff x="3856" y="1888"/>
              <a:chExt cx="869" cy="376"/>
            </a:xfrm>
          </p:grpSpPr>
          <p:sp>
            <p:nvSpPr>
              <p:cNvPr id="22554" name="Line 48"/>
              <p:cNvSpPr/>
              <p:nvPr/>
            </p:nvSpPr>
            <p:spPr>
              <a:xfrm flipV="1">
                <a:off x="4498" y="2068"/>
                <a:ext cx="22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55" name="Line 49"/>
              <p:cNvSpPr/>
              <p:nvPr/>
            </p:nvSpPr>
            <p:spPr>
              <a:xfrm flipH="1" flipV="1">
                <a:off x="3856" y="2071"/>
                <a:ext cx="22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2556" name="Object 50"/>
              <p:cNvGraphicFramePr>
                <a:graphicFrameLocks noChangeAspect="1"/>
              </p:cNvGraphicFramePr>
              <p:nvPr/>
            </p:nvGraphicFramePr>
            <p:xfrm>
              <a:off x="4041" y="1888"/>
              <a:ext cx="504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4" name="" r:id="rId24" imgW="279400" imgH="215900" progId="Equation.DSMT4">
                      <p:embed/>
                    </p:oleObj>
                  </mc:Choice>
                  <mc:Fallback>
                    <p:oleObj name="" r:id="rId24" imgW="279400" imgH="215900" progId="Equation.DSMT4">
                      <p:embed/>
                      <p:pic>
                        <p:nvPicPr>
                          <p:cNvPr id="0" name="图片 3233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041" y="1888"/>
                            <a:ext cx="504" cy="3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27411" name="Text Box 51"/>
          <p:cNvSpPr txBox="1">
            <a:spLocks noChangeArrowheads="1"/>
          </p:cNvSpPr>
          <p:nvPr/>
        </p:nvSpPr>
        <p:spPr bwMode="auto">
          <a:xfrm>
            <a:off x="468313" y="188913"/>
            <a:ext cx="7286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Blip>
                <a:blip r:embed="rId25"/>
              </a:buBlip>
              <a:defRPr/>
            </a:pPr>
            <a:r>
              <a:rPr kumimoji="1" lang="en-US" altLang="zh-CN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zh-CN" altLang="en-US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简谐振动系统动能、势能及总的机械能曲线</a:t>
            </a:r>
            <a:endParaRPr kumimoji="1" lang="zh-CN" altLang="en-US" b="1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22533" name="Object 52"/>
          <p:cNvGraphicFramePr>
            <a:graphicFrameLocks noChangeAspect="1"/>
          </p:cNvGraphicFramePr>
          <p:nvPr/>
        </p:nvGraphicFramePr>
        <p:xfrm>
          <a:off x="755650" y="765175"/>
          <a:ext cx="3733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26" imgW="1651000" imgH="393700" progId="Equation.DSMT4">
                  <p:embed/>
                </p:oleObj>
              </mc:Choice>
              <mc:Fallback>
                <p:oleObj name="" r:id="rId26" imgW="1651000" imgH="3937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5650" y="765175"/>
                        <a:ext cx="3733800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53"/>
          <p:cNvGraphicFramePr>
            <a:graphicFrameLocks noChangeAspect="1"/>
          </p:cNvGraphicFramePr>
          <p:nvPr/>
        </p:nvGraphicFramePr>
        <p:xfrm>
          <a:off x="5148263" y="765175"/>
          <a:ext cx="33464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28" imgW="1485900" imgH="393700" progId="Equation.DSMT4">
                  <p:embed/>
                </p:oleObj>
              </mc:Choice>
              <mc:Fallback>
                <p:oleObj name="" r:id="rId28" imgW="1485900" imgH="3937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48263" y="765175"/>
                        <a:ext cx="334645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530434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70707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10.3  </a:t>
            </a: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方向、同频率简谐振动的合成</a:t>
            </a:r>
            <a:endParaRPr kumimoji="1" lang="zh-CN" altLang="en-US" sz="28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0435" name="Rectangle 3"/>
          <p:cNvSpPr/>
          <p:nvPr/>
        </p:nvSpPr>
        <p:spPr>
          <a:xfrm>
            <a:off x="539750" y="692150"/>
            <a:ext cx="7921625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当一个物体同时参与几个谐振动时就需考虑振动的合成问题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0436" name="Text Box 4"/>
          <p:cNvSpPr txBox="1"/>
          <p:nvPr/>
        </p:nvSpPr>
        <p:spPr>
          <a:xfrm>
            <a:off x="611188" y="1819275"/>
            <a:ext cx="7921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两个振动方向相同、频率相同简谐振动的合成</a:t>
            </a:r>
            <a:endParaRPr lang="zh-CN" altLang="en-US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30437" name="Object 5"/>
          <p:cNvGraphicFramePr>
            <a:graphicFrameLocks noChangeAspect="1"/>
          </p:cNvGraphicFramePr>
          <p:nvPr/>
        </p:nvGraphicFramePr>
        <p:xfrm>
          <a:off x="657225" y="3644900"/>
          <a:ext cx="5064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1958340" imgH="259080" progId="Equation.DSMT4">
                  <p:embed/>
                </p:oleObj>
              </mc:Choice>
              <mc:Fallback>
                <p:oleObj name="" r:id="rId1" imgW="1958340" imgH="25908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7225" y="3644900"/>
                        <a:ext cx="5064125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0438" name="Group 6"/>
          <p:cNvGrpSpPr/>
          <p:nvPr/>
        </p:nvGrpSpPr>
        <p:grpSpPr>
          <a:xfrm>
            <a:off x="4284663" y="2493963"/>
            <a:ext cx="2133600" cy="990600"/>
            <a:chOff x="3216" y="1632"/>
            <a:chExt cx="1344" cy="624"/>
          </a:xfrm>
        </p:grpSpPr>
        <p:sp>
          <p:nvSpPr>
            <p:cNvPr id="23569" name="AutoShape 7"/>
            <p:cNvSpPr/>
            <p:nvPr/>
          </p:nvSpPr>
          <p:spPr>
            <a:xfrm>
              <a:off x="3216" y="1632"/>
              <a:ext cx="144" cy="624"/>
            </a:xfrm>
            <a:prstGeom prst="rightBrace">
              <a:avLst>
                <a:gd name="adj1" fmla="val 36111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3570" name="Text Box 8"/>
            <p:cNvSpPr txBox="1"/>
            <p:nvPr/>
          </p:nvSpPr>
          <p:spPr>
            <a:xfrm>
              <a:off x="3408" y="1776"/>
              <a:ext cx="11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线性叠加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30441" name="Object 9"/>
          <p:cNvGraphicFramePr>
            <a:graphicFrameLocks noChangeAspect="1"/>
          </p:cNvGraphicFramePr>
          <p:nvPr/>
        </p:nvGraphicFramePr>
        <p:xfrm>
          <a:off x="6443663" y="2655888"/>
          <a:ext cx="19383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3" imgW="660400" imgH="215900" progId="Equation.3">
                  <p:embed/>
                </p:oleObj>
              </mc:Choice>
              <mc:Fallback>
                <p:oleObj name="" r:id="rId3" imgW="660400" imgH="2159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3663" y="2655888"/>
                        <a:ext cx="1938337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2" name="Object 10"/>
          <p:cNvGraphicFramePr>
            <a:graphicFrameLocks noChangeAspect="1"/>
          </p:cNvGraphicFramePr>
          <p:nvPr/>
        </p:nvGraphicFramePr>
        <p:xfrm>
          <a:off x="593725" y="2349500"/>
          <a:ext cx="31861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5" imgW="1440815" imgH="259080" progId="Equation.DSMT4">
                  <p:embed/>
                </p:oleObj>
              </mc:Choice>
              <mc:Fallback>
                <p:oleObj name="" r:id="rId5" imgW="1440815" imgH="25908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3725" y="2349500"/>
                        <a:ext cx="3186113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3" name="Object 11"/>
          <p:cNvGraphicFramePr>
            <a:graphicFrameLocks noChangeAspect="1"/>
          </p:cNvGraphicFramePr>
          <p:nvPr/>
        </p:nvGraphicFramePr>
        <p:xfrm>
          <a:off x="541338" y="2997200"/>
          <a:ext cx="3238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7" imgW="1466215" imgH="259080" progId="Equation.DSMT4">
                  <p:embed/>
                </p:oleObj>
              </mc:Choice>
              <mc:Fallback>
                <p:oleObj name="" r:id="rId7" imgW="1466215" imgH="25908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338" y="2997200"/>
                        <a:ext cx="32385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44" name="Text Box 12"/>
          <p:cNvSpPr txBox="1"/>
          <p:nvPr/>
        </p:nvSpPr>
        <p:spPr>
          <a:xfrm>
            <a:off x="611188" y="4267200"/>
            <a:ext cx="8353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spcBef>
                <a:spcPct val="50000"/>
              </a:spcBef>
              <a:buBlip>
                <a:blip r:embed="rId9"/>
              </a:buBlip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两个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同方向同频率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简谐运动合成后仍为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同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频率的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简谐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振动</a:t>
            </a:r>
            <a:endParaRPr lang="zh-CN" altLang="en-US" b="1" i="1" dirty="0">
              <a:solidFill>
                <a:srgbClr val="FF00FF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30445" name="Text Box 13"/>
          <p:cNvSpPr txBox="1"/>
          <p:nvPr/>
        </p:nvSpPr>
        <p:spPr>
          <a:xfrm>
            <a:off x="603250" y="4886325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Blip>
                <a:blip r:embed="rId9"/>
              </a:buBlip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合振动的振幅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30446" name="Object 14"/>
          <p:cNvGraphicFramePr>
            <a:graphicFrameLocks noChangeAspect="1"/>
          </p:cNvGraphicFramePr>
          <p:nvPr/>
        </p:nvGraphicFramePr>
        <p:xfrm>
          <a:off x="3132138" y="4797425"/>
          <a:ext cx="40322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0" imgW="1816100" imgH="292100" progId="Equation.DSMT4">
                  <p:embed/>
                </p:oleObj>
              </mc:Choice>
              <mc:Fallback>
                <p:oleObj name="" r:id="rId10" imgW="1816100" imgH="2921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32138" y="4797425"/>
                        <a:ext cx="4032250" cy="668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7" name="Object 15"/>
          <p:cNvGraphicFramePr>
            <a:graphicFrameLocks noChangeAspect="1"/>
          </p:cNvGraphicFramePr>
          <p:nvPr/>
        </p:nvGraphicFramePr>
        <p:xfrm>
          <a:off x="7378700" y="4954588"/>
          <a:ext cx="1441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2" imgW="787400" imgH="228600" progId="Equation.DSMT4">
                  <p:embed/>
                </p:oleObj>
              </mc:Choice>
              <mc:Fallback>
                <p:oleObj name="" r:id="rId12" imgW="787400" imgH="2286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78700" y="4954588"/>
                        <a:ext cx="144145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8" name="Object 16"/>
          <p:cNvGraphicFramePr>
            <a:graphicFrameLocks noChangeAspect="1"/>
          </p:cNvGraphicFramePr>
          <p:nvPr/>
        </p:nvGraphicFramePr>
        <p:xfrm>
          <a:off x="3508375" y="5445125"/>
          <a:ext cx="39941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4" imgW="1923415" imgH="500380" progId="Equation.DSMT4">
                  <p:embed/>
                </p:oleObj>
              </mc:Choice>
              <mc:Fallback>
                <p:oleObj name="" r:id="rId14" imgW="1923415" imgH="50038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8375" y="5445125"/>
                        <a:ext cx="3994150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49" name="Text Box 17"/>
          <p:cNvSpPr txBox="1"/>
          <p:nvPr/>
        </p:nvSpPr>
        <p:spPr>
          <a:xfrm>
            <a:off x="611188" y="573405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Blip>
                <a:blip r:embed="rId9"/>
              </a:buBlip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合振动的初相位</a:t>
            </a:r>
            <a:endParaRPr lang="zh-CN" altLang="en-US" b="1" dirty="0">
              <a:latin typeface="楷体_GB2312" pitchFamily="49" charset="-122"/>
              <a:ea typeface="楷体_GB2312" pitchFamily="49" charset="-122"/>
              <a:sym typeface="Monotype Sort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53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5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3044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3044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3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0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0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3044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5" grpId="0"/>
      <p:bldP spid="530436" grpId="0"/>
      <p:bldP spid="530444" grpId="0" build="p"/>
      <p:bldP spid="530445" grpId="0" build="p"/>
      <p:bldP spid="53044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531458" name="Text Box 2"/>
          <p:cNvSpPr txBox="1">
            <a:spLocks noChangeArrowheads="1"/>
          </p:cNvSpPr>
          <p:nvPr/>
        </p:nvSpPr>
        <p:spPr bwMode="blackWhite">
          <a:xfrm>
            <a:off x="468313" y="260350"/>
            <a:ext cx="655161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Blip>
                <a:blip r:embed="rId1"/>
              </a:buBlip>
              <a:defRPr/>
            </a:pPr>
            <a:r>
              <a:rPr kumimoji="1" lang="en-US" altLang="zh-CN" b="1" kern="1200" cap="none" spc="0" normalizeH="0" baseline="0" noProof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同方向同频率简谐振动的合成的</a:t>
            </a:r>
            <a:r>
              <a:rPr kumimoji="1" lang="zh-CN" altLang="en-US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旋转矢量法</a:t>
            </a:r>
            <a:endParaRPr kumimoji="1" lang="zh-CN" altLang="en-US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531459" name="Group 3"/>
          <p:cNvGrpSpPr/>
          <p:nvPr/>
        </p:nvGrpSpPr>
        <p:grpSpPr>
          <a:xfrm>
            <a:off x="4895850" y="836613"/>
            <a:ext cx="3886200" cy="2971800"/>
            <a:chOff x="3120" y="807"/>
            <a:chExt cx="2448" cy="1872"/>
          </a:xfrm>
        </p:grpSpPr>
        <p:sp>
          <p:nvSpPr>
            <p:cNvPr id="24619" name="Rectangle 4"/>
            <p:cNvSpPr/>
            <p:nvPr/>
          </p:nvSpPr>
          <p:spPr>
            <a:xfrm>
              <a:off x="3120" y="807"/>
              <a:ext cx="2448" cy="187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CC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4620" name="Group 5"/>
            <p:cNvGrpSpPr/>
            <p:nvPr/>
          </p:nvGrpSpPr>
          <p:grpSpPr>
            <a:xfrm>
              <a:off x="3168" y="1959"/>
              <a:ext cx="2304" cy="720"/>
              <a:chOff x="3216" y="2064"/>
              <a:chExt cx="2304" cy="720"/>
            </a:xfrm>
          </p:grpSpPr>
          <p:sp>
            <p:nvSpPr>
              <p:cNvPr id="24621" name="Line 6"/>
              <p:cNvSpPr/>
              <p:nvPr/>
            </p:nvSpPr>
            <p:spPr>
              <a:xfrm>
                <a:off x="3408" y="2448"/>
                <a:ext cx="206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sm" len="lg"/>
                <a:tailEnd type="triangle" w="sm" len="lg"/>
              </a:ln>
            </p:spPr>
          </p:sp>
          <p:sp>
            <p:nvSpPr>
              <p:cNvPr id="24622" name="Line 7"/>
              <p:cNvSpPr/>
              <p:nvPr/>
            </p:nvSpPr>
            <p:spPr>
              <a:xfrm flipV="1">
                <a:off x="3408" y="2064"/>
                <a:ext cx="1152" cy="384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olid"/>
                <a:headEnd type="none" w="sm" len="lg"/>
                <a:tailEnd type="triangle" w="sm" len="lg"/>
              </a:ln>
            </p:spPr>
          </p:sp>
          <p:sp>
            <p:nvSpPr>
              <p:cNvPr id="24623" name="Arc 8"/>
              <p:cNvSpPr/>
              <p:nvPr/>
            </p:nvSpPr>
            <p:spPr>
              <a:xfrm>
                <a:off x="3792" y="2304"/>
                <a:ext cx="48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44"/>
                  </a:cxn>
                  <a:cxn ang="0">
                    <a:pos x="0" y="144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CC00CC">
                    <a:alpha val="100000"/>
                  </a:srgbClr>
                </a:solidFill>
                <a:prstDash val="solid"/>
                <a:round/>
                <a:headEnd type="none" w="sm" len="lg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4624" name="Object 9"/>
              <p:cNvGraphicFramePr>
                <a:graphicFrameLocks noChangeAspect="1"/>
              </p:cNvGraphicFramePr>
              <p:nvPr/>
            </p:nvGraphicFramePr>
            <p:xfrm>
              <a:off x="3908" y="2160"/>
              <a:ext cx="25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1" name="" r:id="rId2" imgW="276225" imgH="362585" progId="Equation.3">
                      <p:embed/>
                    </p:oleObj>
                  </mc:Choice>
                  <mc:Fallback>
                    <p:oleObj name="" r:id="rId2" imgW="276225" imgH="362585" progId="Equation.3">
                      <p:embed/>
                      <p:pic>
                        <p:nvPicPr>
                          <p:cNvPr id="0" name="图片 3240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CC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08" y="2160"/>
                            <a:ext cx="257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5" name="Object 10"/>
              <p:cNvGraphicFramePr>
                <a:graphicFrameLocks noChangeAspect="1"/>
              </p:cNvGraphicFramePr>
              <p:nvPr/>
            </p:nvGraphicFramePr>
            <p:xfrm>
              <a:off x="4620" y="2134"/>
              <a:ext cx="260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2" name="" r:id="rId4" imgW="189865" imgH="284480" progId="Equation.DSMT4">
                      <p:embed/>
                    </p:oleObj>
                  </mc:Choice>
                  <mc:Fallback>
                    <p:oleObj name="" r:id="rId4" imgW="189865" imgH="284480" progId="Equation.DSMT4">
                      <p:embed/>
                      <p:pic>
                        <p:nvPicPr>
                          <p:cNvPr id="0" name="图片 3241"/>
                          <p:cNvPicPr/>
                          <p:nvPr/>
                        </p:nvPicPr>
                        <p:blipFill>
                          <a:blip r:embed="rId5">
                            <a:clrChange>
                              <a:clrFrom>
                                <a:srgbClr val="000000"/>
                              </a:clrFrom>
                              <a:clrTo>
                                <a:srgbClr val="CC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20" y="2134"/>
                            <a:ext cx="260" cy="3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26" name="Line 11"/>
              <p:cNvSpPr/>
              <p:nvPr/>
            </p:nvSpPr>
            <p:spPr>
              <a:xfrm>
                <a:off x="4560" y="2064"/>
                <a:ext cx="0" cy="384"/>
              </a:xfrm>
              <a:prstGeom prst="line">
                <a:avLst/>
              </a:prstGeom>
              <a:ln w="19050" cap="flat" cmpd="sng">
                <a:solidFill>
                  <a:srgbClr val="CC00CC"/>
                </a:solidFill>
                <a:prstDash val="dash"/>
                <a:headEnd type="none" w="sm" len="lg"/>
                <a:tailEnd type="none" w="sm" len="lg"/>
              </a:ln>
            </p:spPr>
          </p:sp>
          <p:graphicFrame>
            <p:nvGraphicFramePr>
              <p:cNvPr id="24627" name="Object 12"/>
              <p:cNvGraphicFramePr>
                <a:graphicFrameLocks noChangeAspect="1"/>
              </p:cNvGraphicFramePr>
              <p:nvPr/>
            </p:nvGraphicFramePr>
            <p:xfrm>
              <a:off x="4403" y="2400"/>
              <a:ext cx="26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5" name="" r:id="rId6" imgW="241300" imgH="362585" progId="Equation.3">
                      <p:embed/>
                    </p:oleObj>
                  </mc:Choice>
                  <mc:Fallback>
                    <p:oleObj name="" r:id="rId6" imgW="241300" imgH="362585" progId="Equation.3">
                      <p:embed/>
                      <p:pic>
                        <p:nvPicPr>
                          <p:cNvPr id="0" name="图片 3244"/>
                          <p:cNvPicPr/>
                          <p:nvPr/>
                        </p:nvPicPr>
                        <p:blipFill>
                          <a:blip r:embed="rId7">
                            <a:clrChange>
                              <a:clrFrom>
                                <a:srgbClr val="000000"/>
                              </a:clrFrom>
                              <a:clrTo>
                                <a:srgbClr val="CC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03" y="2400"/>
                            <a:ext cx="262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8" name="Object 13"/>
              <p:cNvGraphicFramePr>
                <a:graphicFrameLocks noChangeAspect="1"/>
              </p:cNvGraphicFramePr>
              <p:nvPr/>
            </p:nvGraphicFramePr>
            <p:xfrm>
              <a:off x="5297" y="2496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3" name="" r:id="rId8" imgW="177800" imgH="190500" progId="Equation.3">
                      <p:embed/>
                    </p:oleObj>
                  </mc:Choice>
                  <mc:Fallback>
                    <p:oleObj name="" r:id="rId8" imgW="177800" imgH="190500" progId="Equation.3">
                      <p:embed/>
                      <p:pic>
                        <p:nvPicPr>
                          <p:cNvPr id="0" name="图片 324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297" y="2496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9" name="Object 14"/>
              <p:cNvGraphicFramePr>
                <a:graphicFrameLocks noChangeAspect="1"/>
              </p:cNvGraphicFramePr>
              <p:nvPr/>
            </p:nvGraphicFramePr>
            <p:xfrm>
              <a:off x="3216" y="2400"/>
              <a:ext cx="168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4" name="" r:id="rId10" imgW="165100" imgH="241300" progId="Equation.3">
                      <p:embed/>
                    </p:oleObj>
                  </mc:Choice>
                  <mc:Fallback>
                    <p:oleObj name="" r:id="rId10" imgW="165100" imgH="241300" progId="Equation.3">
                      <p:embed/>
                      <p:pic>
                        <p:nvPicPr>
                          <p:cNvPr id="0" name="图片 324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216" y="2400"/>
                            <a:ext cx="168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31471" name="Object 15"/>
          <p:cNvGraphicFramePr>
            <a:graphicFrameLocks noChangeAspect="1"/>
          </p:cNvGraphicFramePr>
          <p:nvPr/>
        </p:nvGraphicFramePr>
        <p:xfrm>
          <a:off x="971550" y="2349500"/>
          <a:ext cx="20621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2" imgW="1066165" imgH="317500" progId="Equation.3">
                  <p:embed/>
                </p:oleObj>
              </mc:Choice>
              <mc:Fallback>
                <p:oleObj name="" r:id="rId12" imgW="1066165" imgH="317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550" y="2349500"/>
                        <a:ext cx="2062163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2" name="Object 16"/>
          <p:cNvGraphicFramePr>
            <a:graphicFrameLocks noChangeAspect="1"/>
          </p:cNvGraphicFramePr>
          <p:nvPr/>
        </p:nvGraphicFramePr>
        <p:xfrm>
          <a:off x="1063625" y="4829175"/>
          <a:ext cx="47005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4" imgW="1651000" imgH="431800" progId="Equation.DSMT4">
                  <p:embed/>
                </p:oleObj>
              </mc:Choice>
              <mc:Fallback>
                <p:oleObj name="" r:id="rId14" imgW="1651000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3625" y="4829175"/>
                        <a:ext cx="4700588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3" name="Object 17"/>
          <p:cNvGraphicFramePr>
            <a:graphicFrameLocks noChangeAspect="1"/>
          </p:cNvGraphicFramePr>
          <p:nvPr/>
        </p:nvGraphicFramePr>
        <p:xfrm>
          <a:off x="1133475" y="4005263"/>
          <a:ext cx="61722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6" imgW="3543300" imgH="393700" progId="Equation.3">
                  <p:embed/>
                </p:oleObj>
              </mc:Choice>
              <mc:Fallback>
                <p:oleObj name="" r:id="rId16" imgW="3543300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33475" y="4005263"/>
                        <a:ext cx="6172200" cy="684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1474" name="Group 18"/>
          <p:cNvGrpSpPr/>
          <p:nvPr/>
        </p:nvGrpSpPr>
        <p:grpSpPr>
          <a:xfrm>
            <a:off x="755650" y="1125538"/>
            <a:ext cx="3673475" cy="1198562"/>
            <a:chOff x="476" y="709"/>
            <a:chExt cx="2314" cy="755"/>
          </a:xfrm>
        </p:grpSpPr>
        <p:graphicFrame>
          <p:nvGraphicFramePr>
            <p:cNvPr id="24616" name="Object 19"/>
            <p:cNvGraphicFramePr>
              <a:graphicFrameLocks noChangeAspect="1"/>
            </p:cNvGraphicFramePr>
            <p:nvPr/>
          </p:nvGraphicFramePr>
          <p:xfrm>
            <a:off x="625" y="709"/>
            <a:ext cx="2119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8" imgW="1968500" imgH="317500" progId="Equation.3">
                    <p:embed/>
                  </p:oleObj>
                </mc:Choice>
                <mc:Fallback>
                  <p:oleObj name="" r:id="rId18" imgW="1968500" imgH="3175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5" y="709"/>
                          <a:ext cx="2119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7" name="Object 20"/>
            <p:cNvGraphicFramePr>
              <a:graphicFrameLocks noChangeAspect="1"/>
            </p:cNvGraphicFramePr>
            <p:nvPr/>
          </p:nvGraphicFramePr>
          <p:xfrm>
            <a:off x="599" y="1079"/>
            <a:ext cx="219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20" imgW="1244600" imgH="228600" progId="Equation.DSMT4">
                    <p:embed/>
                  </p:oleObj>
                </mc:Choice>
                <mc:Fallback>
                  <p:oleObj name="" r:id="rId20" imgW="1244600" imgH="2286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9" y="1079"/>
                          <a:ext cx="2191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8" name="AutoShape 21"/>
            <p:cNvSpPr/>
            <p:nvPr/>
          </p:nvSpPr>
          <p:spPr>
            <a:xfrm>
              <a:off x="476" y="839"/>
              <a:ext cx="136" cy="514"/>
            </a:xfrm>
            <a:prstGeom prst="leftBrace">
              <a:avLst>
                <a:gd name="adj1" fmla="val 31495"/>
                <a:gd name="adj2" fmla="val 50000"/>
              </a:avLst>
            </a:prstGeom>
            <a:noFill/>
            <a:ln w="2857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31478" name="Group 22"/>
          <p:cNvGrpSpPr/>
          <p:nvPr/>
        </p:nvGrpSpPr>
        <p:grpSpPr>
          <a:xfrm>
            <a:off x="6419850" y="2284413"/>
            <a:ext cx="609600" cy="990600"/>
            <a:chOff x="4128" y="1824"/>
            <a:chExt cx="384" cy="624"/>
          </a:xfrm>
        </p:grpSpPr>
        <p:sp>
          <p:nvSpPr>
            <p:cNvPr id="24614" name="Freeform 23"/>
            <p:cNvSpPr/>
            <p:nvPr/>
          </p:nvSpPr>
          <p:spPr>
            <a:xfrm>
              <a:off x="4128" y="1945"/>
              <a:ext cx="96" cy="5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1" y="242"/>
                </a:cxn>
                <a:cxn ang="0">
                  <a:pos x="91" y="503"/>
                </a:cxn>
              </a:cxnLst>
              <a:pathLst>
                <a:path w="152" h="432">
                  <a:moveTo>
                    <a:pt x="0" y="0"/>
                  </a:moveTo>
                  <a:cubicBezTo>
                    <a:pt x="21" y="35"/>
                    <a:pt x="104" y="136"/>
                    <a:pt x="128" y="208"/>
                  </a:cubicBezTo>
                  <a:cubicBezTo>
                    <a:pt x="152" y="280"/>
                    <a:pt x="141" y="385"/>
                    <a:pt x="144" y="432"/>
                  </a:cubicBezTo>
                </a:path>
              </a:pathLst>
            </a:custGeom>
            <a:noFill/>
            <a:ln w="38100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4615" name="Object 24"/>
            <p:cNvGraphicFramePr>
              <a:graphicFrameLocks noChangeAspect="1"/>
            </p:cNvGraphicFramePr>
            <p:nvPr/>
          </p:nvGraphicFramePr>
          <p:xfrm>
            <a:off x="4190" y="1824"/>
            <a:ext cx="32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22" imgW="233045" imgH="276225" progId="Equation.3">
                    <p:embed/>
                  </p:oleObj>
                </mc:Choice>
                <mc:Fallback>
                  <p:oleObj name="" r:id="rId22" imgW="233045" imgH="27622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00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0" y="1824"/>
                          <a:ext cx="32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1481" name="Group 25"/>
          <p:cNvGrpSpPr/>
          <p:nvPr/>
        </p:nvGrpSpPr>
        <p:grpSpPr>
          <a:xfrm>
            <a:off x="5276850" y="952500"/>
            <a:ext cx="3140075" cy="2322513"/>
            <a:chOff x="3360" y="880"/>
            <a:chExt cx="1978" cy="1463"/>
          </a:xfrm>
        </p:grpSpPr>
        <p:grpSp>
          <p:nvGrpSpPr>
            <p:cNvPr id="24606" name="Group 26"/>
            <p:cNvGrpSpPr/>
            <p:nvPr/>
          </p:nvGrpSpPr>
          <p:grpSpPr>
            <a:xfrm>
              <a:off x="4553" y="880"/>
              <a:ext cx="535" cy="263"/>
              <a:chOff x="4601" y="985"/>
              <a:chExt cx="535" cy="263"/>
            </a:xfrm>
          </p:grpSpPr>
          <p:sp>
            <p:nvSpPr>
              <p:cNvPr id="24612" name="Arc 27"/>
              <p:cNvSpPr/>
              <p:nvPr/>
            </p:nvSpPr>
            <p:spPr>
              <a:xfrm rot="584142">
                <a:off x="4704" y="985"/>
                <a:ext cx="432" cy="263"/>
              </a:xfrm>
              <a:custGeom>
                <a:avLst/>
                <a:gdLst/>
                <a:ahLst/>
                <a:cxnLst>
                  <a:cxn ang="0">
                    <a:pos x="142" y="0"/>
                  </a:cxn>
                  <a:cxn ang="0">
                    <a:pos x="432" y="193"/>
                  </a:cxn>
                  <a:cxn ang="0">
                    <a:pos x="0" y="263"/>
                  </a:cxn>
                </a:cxnLst>
                <a:pathLst>
                  <a:path w="20899" h="20486" fill="none">
                    <a:moveTo>
                      <a:pt x="6847" y="0"/>
                    </a:moveTo>
                    <a:cubicBezTo>
                      <a:pt x="13770" y="2314"/>
                      <a:pt x="19055" y="7967"/>
                      <a:pt x="20899" y="15029"/>
                    </a:cubicBezTo>
                  </a:path>
                  <a:path w="20899" h="20486" stroke="0">
                    <a:moveTo>
                      <a:pt x="6847" y="0"/>
                    </a:moveTo>
                    <a:cubicBezTo>
                      <a:pt x="13770" y="2314"/>
                      <a:pt x="19055" y="7967"/>
                      <a:pt x="20899" y="15029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triangle" w="sm" len="lg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4613" name="Object 28"/>
              <p:cNvGraphicFramePr>
                <a:graphicFrameLocks noChangeAspect="1"/>
              </p:cNvGraphicFramePr>
              <p:nvPr/>
            </p:nvGraphicFramePr>
            <p:xfrm>
              <a:off x="4601" y="987"/>
              <a:ext cx="195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24" imgW="152400" imgH="139700" progId="Equation.DSMT4">
                      <p:embed/>
                    </p:oleObj>
                  </mc:Choice>
                  <mc:Fallback>
                    <p:oleObj name="" r:id="rId24" imgW="152400" imgH="139700" progId="Equation.DSMT4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4601" y="987"/>
                            <a:ext cx="195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07" name="Group 29"/>
            <p:cNvGrpSpPr/>
            <p:nvPr/>
          </p:nvGrpSpPr>
          <p:grpSpPr>
            <a:xfrm>
              <a:off x="3360" y="954"/>
              <a:ext cx="1978" cy="1389"/>
              <a:chOff x="3408" y="1059"/>
              <a:chExt cx="1978" cy="1389"/>
            </a:xfrm>
          </p:grpSpPr>
          <p:sp>
            <p:nvSpPr>
              <p:cNvPr id="24608" name="Line 30"/>
              <p:cNvSpPr/>
              <p:nvPr/>
            </p:nvSpPr>
            <p:spPr>
              <a:xfrm flipV="1">
                <a:off x="4560" y="1248"/>
                <a:ext cx="528" cy="816"/>
              </a:xfrm>
              <a:prstGeom prst="line">
                <a:avLst/>
              </a:prstGeom>
              <a:ln w="19050" cap="flat" cmpd="sng">
                <a:solidFill>
                  <a:srgbClr val="FF0066"/>
                </a:solidFill>
                <a:prstDash val="dash"/>
                <a:headEnd type="none" w="sm" len="lg"/>
                <a:tailEnd type="none" w="sm" len="lg"/>
              </a:ln>
            </p:spPr>
          </p:sp>
          <p:sp>
            <p:nvSpPr>
              <p:cNvPr id="24609" name="Line 31"/>
              <p:cNvSpPr/>
              <p:nvPr/>
            </p:nvSpPr>
            <p:spPr>
              <a:xfrm flipV="1">
                <a:off x="3408" y="1248"/>
                <a:ext cx="1680" cy="120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sm" len="lg"/>
                <a:tailEnd type="triangle" w="sm" len="lg"/>
              </a:ln>
            </p:spPr>
          </p:sp>
          <p:sp>
            <p:nvSpPr>
              <p:cNvPr id="24610" name="Line 32"/>
              <p:cNvSpPr/>
              <p:nvPr/>
            </p:nvSpPr>
            <p:spPr>
              <a:xfrm flipV="1">
                <a:off x="3888" y="1248"/>
                <a:ext cx="1200" cy="432"/>
              </a:xfrm>
              <a:prstGeom prst="line">
                <a:avLst/>
              </a:prstGeom>
              <a:ln w="19050" cap="flat" cmpd="sng">
                <a:solidFill>
                  <a:srgbClr val="FF0066"/>
                </a:solidFill>
                <a:prstDash val="dash"/>
                <a:headEnd type="none" w="sm" len="lg"/>
                <a:tailEnd type="none" w="sm" len="lg"/>
              </a:ln>
            </p:spPr>
          </p:sp>
          <p:graphicFrame>
            <p:nvGraphicFramePr>
              <p:cNvPr id="24611" name="Object 33"/>
              <p:cNvGraphicFramePr>
                <a:graphicFrameLocks noChangeAspect="1"/>
              </p:cNvGraphicFramePr>
              <p:nvPr/>
            </p:nvGraphicFramePr>
            <p:xfrm>
              <a:off x="5139" y="1059"/>
              <a:ext cx="247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26" imgW="172720" imgH="233045" progId="Equation.DSMT4">
                      <p:embed/>
                    </p:oleObj>
                  </mc:Choice>
                  <mc:Fallback>
                    <p:oleObj name="" r:id="rId26" imgW="172720" imgH="233045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139" y="1059"/>
                            <a:ext cx="247" cy="3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31490" name="Group 34"/>
          <p:cNvGrpSpPr/>
          <p:nvPr/>
        </p:nvGrpSpPr>
        <p:grpSpPr>
          <a:xfrm>
            <a:off x="7105650" y="1370013"/>
            <a:ext cx="1054100" cy="2362200"/>
            <a:chOff x="4560" y="1248"/>
            <a:chExt cx="664" cy="1488"/>
          </a:xfrm>
        </p:grpSpPr>
        <p:graphicFrame>
          <p:nvGraphicFramePr>
            <p:cNvPr id="24603" name="Object 35"/>
            <p:cNvGraphicFramePr>
              <a:graphicFrameLocks noChangeAspect="1"/>
            </p:cNvGraphicFramePr>
            <p:nvPr/>
          </p:nvGraphicFramePr>
          <p:xfrm>
            <a:off x="4958" y="2448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28" imgW="198120" imgH="215900" progId="Equation.3">
                    <p:embed/>
                  </p:oleObj>
                </mc:Choice>
                <mc:Fallback>
                  <p:oleObj name="" r:id="rId28" imgW="198120" imgH="2159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9">
                          <a:clrChange>
                            <a:clrFrom>
                              <a:srgbClr val="000000"/>
                            </a:clrFrom>
                            <a:clrTo>
                              <a:srgbClr val="00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58" y="2448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4" name="Line 36"/>
            <p:cNvSpPr/>
            <p:nvPr/>
          </p:nvSpPr>
          <p:spPr>
            <a:xfrm>
              <a:off x="5088" y="1248"/>
              <a:ext cx="0" cy="120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4605" name="Line 37"/>
            <p:cNvSpPr/>
            <p:nvPr/>
          </p:nvSpPr>
          <p:spPr>
            <a:xfrm>
              <a:off x="4560" y="2064"/>
              <a:ext cx="528" cy="0"/>
            </a:xfrm>
            <a:prstGeom prst="line">
              <a:avLst/>
            </a:prstGeom>
            <a:ln w="19050" cap="flat" cmpd="sng">
              <a:solidFill>
                <a:srgbClr val="009900"/>
              </a:solidFill>
              <a:prstDash val="dash"/>
              <a:headEnd type="none" w="sm" len="lg"/>
              <a:tailEnd type="none" w="sm" len="lg"/>
            </a:ln>
          </p:spPr>
        </p:sp>
      </p:grpSp>
      <p:grpSp>
        <p:nvGrpSpPr>
          <p:cNvPr id="531494" name="Group 38"/>
          <p:cNvGrpSpPr/>
          <p:nvPr/>
        </p:nvGrpSpPr>
        <p:grpSpPr>
          <a:xfrm>
            <a:off x="5276850" y="1373188"/>
            <a:ext cx="1020763" cy="2435225"/>
            <a:chOff x="3360" y="1145"/>
            <a:chExt cx="643" cy="1534"/>
          </a:xfrm>
        </p:grpSpPr>
        <p:sp>
          <p:nvSpPr>
            <p:cNvPr id="24593" name="Line 39"/>
            <p:cNvSpPr/>
            <p:nvPr/>
          </p:nvSpPr>
          <p:spPr>
            <a:xfrm>
              <a:off x="3840" y="1575"/>
              <a:ext cx="0" cy="76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sm" len="lg"/>
              <a:tailEnd type="none" w="sm" len="lg"/>
            </a:ln>
          </p:spPr>
        </p:sp>
        <p:grpSp>
          <p:nvGrpSpPr>
            <p:cNvPr id="24594" name="Group 40"/>
            <p:cNvGrpSpPr/>
            <p:nvPr/>
          </p:nvGrpSpPr>
          <p:grpSpPr>
            <a:xfrm>
              <a:off x="3360" y="1145"/>
              <a:ext cx="643" cy="1534"/>
              <a:chOff x="3360" y="1145"/>
              <a:chExt cx="643" cy="1534"/>
            </a:xfrm>
          </p:grpSpPr>
          <p:graphicFrame>
            <p:nvGraphicFramePr>
              <p:cNvPr id="24595" name="Object 41"/>
              <p:cNvGraphicFramePr>
                <a:graphicFrameLocks noChangeAspect="1"/>
              </p:cNvGraphicFramePr>
              <p:nvPr/>
            </p:nvGraphicFramePr>
            <p:xfrm>
              <a:off x="3696" y="2295"/>
              <a:ext cx="30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30" imgW="284480" imgH="362585" progId="Equation.3">
                      <p:embed/>
                    </p:oleObj>
                  </mc:Choice>
                  <mc:Fallback>
                    <p:oleObj name="" r:id="rId30" imgW="284480" imgH="362585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31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96" y="2295"/>
                            <a:ext cx="307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4596" name="Group 42"/>
              <p:cNvGrpSpPr/>
              <p:nvPr/>
            </p:nvGrpSpPr>
            <p:grpSpPr>
              <a:xfrm>
                <a:off x="3360" y="1145"/>
                <a:ext cx="560" cy="1211"/>
                <a:chOff x="3408" y="1250"/>
                <a:chExt cx="560" cy="1211"/>
              </a:xfrm>
            </p:grpSpPr>
            <p:grpSp>
              <p:nvGrpSpPr>
                <p:cNvPr id="24597" name="Group 43"/>
                <p:cNvGrpSpPr/>
                <p:nvPr/>
              </p:nvGrpSpPr>
              <p:grpSpPr>
                <a:xfrm>
                  <a:off x="3408" y="1250"/>
                  <a:ext cx="560" cy="1198"/>
                  <a:chOff x="3408" y="1250"/>
                  <a:chExt cx="560" cy="1198"/>
                </a:xfrm>
              </p:grpSpPr>
              <p:sp>
                <p:nvSpPr>
                  <p:cNvPr id="24601" name="Line 44"/>
                  <p:cNvSpPr/>
                  <p:nvPr/>
                </p:nvSpPr>
                <p:spPr>
                  <a:xfrm flipV="1">
                    <a:off x="3408" y="1665"/>
                    <a:ext cx="504" cy="783"/>
                  </a:xfrm>
                  <a:prstGeom prst="line">
                    <a:avLst/>
                  </a:prstGeom>
                  <a:ln w="38100" cap="flat" cmpd="sng">
                    <a:solidFill>
                      <a:srgbClr val="0000FF"/>
                    </a:solidFill>
                    <a:prstDash val="solid"/>
                    <a:headEnd type="none" w="sm" len="lg"/>
                    <a:tailEnd type="triangle" w="sm" len="lg"/>
                  </a:ln>
                </p:spPr>
              </p:sp>
              <p:graphicFrame>
                <p:nvGraphicFramePr>
                  <p:cNvPr id="24602" name="Object 45"/>
                  <p:cNvGraphicFramePr>
                    <a:graphicFrameLocks noChangeAspect="1"/>
                  </p:cNvGraphicFramePr>
                  <p:nvPr/>
                </p:nvGraphicFramePr>
                <p:xfrm>
                  <a:off x="3648" y="1250"/>
                  <a:ext cx="320" cy="3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76" name="" r:id="rId32" imgW="215900" imgH="284480" progId="Equation.DSMT4">
                          <p:embed/>
                        </p:oleObj>
                      </mc:Choice>
                      <mc:Fallback>
                        <p:oleObj name="" r:id="rId32" imgW="215900" imgH="284480" progId="Equation.DSMT4">
                          <p:embed/>
                          <p:pic>
                            <p:nvPicPr>
                              <p:cNvPr id="0" name="图片 3075"/>
                              <p:cNvPicPr/>
                              <p:nvPr/>
                            </p:nvPicPr>
                            <p:blipFill>
                              <a:blip r:embed="rId33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0000FF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48" y="1250"/>
                                <a:ext cx="320" cy="33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4598" name="Group 46"/>
                <p:cNvGrpSpPr/>
                <p:nvPr/>
              </p:nvGrpSpPr>
              <p:grpSpPr>
                <a:xfrm>
                  <a:off x="3552" y="1968"/>
                  <a:ext cx="330" cy="493"/>
                  <a:chOff x="3552" y="1968"/>
                  <a:chExt cx="330" cy="493"/>
                </a:xfrm>
              </p:grpSpPr>
              <p:graphicFrame>
                <p:nvGraphicFramePr>
                  <p:cNvPr id="24599" name="Object 47"/>
                  <p:cNvGraphicFramePr>
                    <a:graphicFrameLocks noChangeAspect="1"/>
                  </p:cNvGraphicFramePr>
                  <p:nvPr/>
                </p:nvGraphicFramePr>
                <p:xfrm>
                  <a:off x="3600" y="1968"/>
                  <a:ext cx="282" cy="3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1" name="" r:id="rId34" imgW="301625" imgH="362585" progId="Equation.3">
                          <p:embed/>
                        </p:oleObj>
                      </mc:Choice>
                      <mc:Fallback>
                        <p:oleObj name="" r:id="rId34" imgW="301625" imgH="362585" progId="Equation.3">
                          <p:embed/>
                          <p:pic>
                            <p:nvPicPr>
                              <p:cNvPr id="0" name="图片 3080"/>
                              <p:cNvPicPr/>
                              <p:nvPr/>
                            </p:nvPicPr>
                            <p:blipFill>
                              <a:blip r:embed="rId35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0000FF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00" y="1968"/>
                                <a:ext cx="282" cy="336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4600" name="Arc 48"/>
                  <p:cNvSpPr/>
                  <p:nvPr/>
                </p:nvSpPr>
                <p:spPr>
                  <a:xfrm>
                    <a:off x="3552" y="2208"/>
                    <a:ext cx="144" cy="253"/>
                  </a:xfrm>
                  <a:custGeom>
                    <a:avLst/>
                    <a:gdLst/>
                    <a:ahLst/>
                    <a:cxnLst>
                      <a:cxn ang="0">
                        <a:pos x="16" y="0"/>
                      </a:cxn>
                      <a:cxn ang="0">
                        <a:pos x="111" y="253"/>
                      </a:cxn>
                      <a:cxn ang="0">
                        <a:pos x="0" y="154"/>
                      </a:cxn>
                    </a:cxnLst>
                    <a:pathLst>
                      <a:path w="21600" h="35228" fill="none">
                        <a:moveTo>
                          <a:pt x="2384" y="0"/>
                        </a:moveTo>
                        <a:cubicBezTo>
                          <a:pt x="13324" y="1215"/>
                          <a:pt x="21600" y="10461"/>
                          <a:pt x="21600" y="21468"/>
                        </a:cubicBezTo>
                        <a:cubicBezTo>
                          <a:pt x="21600" y="26490"/>
                          <a:pt x="19849" y="31356"/>
                          <a:pt x="16649" y="35227"/>
                        </a:cubicBezTo>
                      </a:path>
                      <a:path w="21600" h="35228" stroke="0">
                        <a:moveTo>
                          <a:pt x="2384" y="0"/>
                        </a:moveTo>
                        <a:cubicBezTo>
                          <a:pt x="13324" y="1215"/>
                          <a:pt x="21600" y="10461"/>
                          <a:pt x="21600" y="21468"/>
                        </a:cubicBezTo>
                        <a:cubicBezTo>
                          <a:pt x="21600" y="26490"/>
                          <a:pt x="19849" y="31356"/>
                          <a:pt x="16649" y="35227"/>
                        </a:cubicBezTo>
                        <a:lnTo>
                          <a:pt x="0" y="21468"/>
                        </a:lnTo>
                        <a:lnTo>
                          <a:pt x="2384" y="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0000FF">
                        <a:alpha val="100000"/>
                      </a:srgbClr>
                    </a:solidFill>
                    <a:prstDash val="solid"/>
                    <a:round/>
                    <a:headEnd type="none" w="sm" len="lg"/>
                    <a:tailEnd type="none" w="sm" len="lg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531505" name="AutoShape 49"/>
          <p:cNvSpPr/>
          <p:nvPr/>
        </p:nvSpPr>
        <p:spPr>
          <a:xfrm>
            <a:off x="900113" y="4370388"/>
            <a:ext cx="157162" cy="990600"/>
          </a:xfrm>
          <a:prstGeom prst="leftBrace">
            <a:avLst>
              <a:gd name="adj1" fmla="val 52525"/>
              <a:gd name="adj2" fmla="val 50000"/>
            </a:avLst>
          </a:prstGeom>
          <a:noFill/>
          <a:ln w="2857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31506" name="Object 50"/>
          <p:cNvGraphicFramePr>
            <a:graphicFrameLocks noChangeAspect="1"/>
          </p:cNvGraphicFramePr>
          <p:nvPr/>
        </p:nvGraphicFramePr>
        <p:xfrm>
          <a:off x="3587750" y="6096000"/>
          <a:ext cx="3505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6" imgW="1764665" imgH="304800" progId="Equation.DSMT4">
                  <p:embed/>
                </p:oleObj>
              </mc:Choice>
              <mc:Fallback>
                <p:oleObj name="" r:id="rId36" imgW="1764665" imgH="304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587750" y="6096000"/>
                        <a:ext cx="3505200" cy="573088"/>
                      </a:xfrm>
                      <a:prstGeom prst="rect">
                        <a:avLst/>
                      </a:prstGeom>
                      <a:solidFill>
                        <a:srgbClr val="FCF7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507" name="Text Box 51"/>
          <p:cNvSpPr txBox="1"/>
          <p:nvPr/>
        </p:nvSpPr>
        <p:spPr>
          <a:xfrm>
            <a:off x="827088" y="3259138"/>
            <a:ext cx="21796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b="1" i="1" dirty="0">
                <a:latin typeface="楷体_GB2312" pitchFamily="49" charset="-122"/>
                <a:ea typeface="楷体_GB2312" pitchFamily="49" charset="-122"/>
              </a:rPr>
              <a:t>t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=0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时刻：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1508" name="Text Box 52"/>
          <p:cNvSpPr txBox="1"/>
          <p:nvPr/>
        </p:nvSpPr>
        <p:spPr>
          <a:xfrm>
            <a:off x="896938" y="6118225"/>
            <a:ext cx="23304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任意</a:t>
            </a:r>
            <a:r>
              <a:rPr lang="en-US" altLang="zh-CN" b="1" i="1" dirty="0">
                <a:latin typeface="楷体_GB2312" pitchFamily="49" charset="-122"/>
                <a:ea typeface="楷体_GB2312" pitchFamily="49" charset="-122"/>
              </a:rPr>
              <a:t>t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时刻：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3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53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53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53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53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3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53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53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507" grpId="0"/>
      <p:bldP spid="53150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1547813" y="549275"/>
          <a:ext cx="58324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009775" imgH="259080" progId="Equation.DSMT4">
                  <p:embed/>
                </p:oleObj>
              </mc:Choice>
              <mc:Fallback>
                <p:oleObj name="" r:id="rId1" imgW="2009775" imgH="25908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549275"/>
                        <a:ext cx="5832475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1547813" y="1243013"/>
          <a:ext cx="49688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2156460" imgH="327660" progId="Equation.DSMT4">
                  <p:embed/>
                </p:oleObj>
              </mc:Choice>
              <mc:Fallback>
                <p:oleObj name="" r:id="rId3" imgW="2156460" imgH="32766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1243013"/>
                        <a:ext cx="4968875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4" name="Text Box 4"/>
          <p:cNvSpPr txBox="1">
            <a:spLocks noChangeArrowheads="1"/>
          </p:cNvSpPr>
          <p:nvPr/>
        </p:nvSpPr>
        <p:spPr bwMode="blackWhite">
          <a:xfrm>
            <a:off x="179388" y="163513"/>
            <a:ext cx="655161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Blip>
                <a:blip r:embed="rId5"/>
              </a:buBlip>
              <a:defRPr/>
            </a:pPr>
            <a:r>
              <a:rPr kumimoji="1" lang="en-US" altLang="zh-CN" b="1" kern="1200" cap="none" spc="0" normalizeH="0" baseline="0" noProof="0">
                <a:solidFill>
                  <a:srgbClr val="37871B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b="1" kern="1200" cap="none" spc="0" normalizeH="0" baseline="0" noProof="0">
                <a:solidFill>
                  <a:srgbClr val="37871B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对合成谐振动的讨论</a:t>
            </a:r>
            <a:endParaRPr kumimoji="1" lang="zh-CN" altLang="en-US" b="1" kern="1200" cap="none" spc="0" normalizeH="0" baseline="0" noProof="0">
              <a:solidFill>
                <a:srgbClr val="37871B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532485" name="Group 5"/>
          <p:cNvGrpSpPr/>
          <p:nvPr/>
        </p:nvGrpSpPr>
        <p:grpSpPr>
          <a:xfrm>
            <a:off x="539750" y="2024063"/>
            <a:ext cx="5311775" cy="623887"/>
            <a:chOff x="340" y="1275"/>
            <a:chExt cx="3346" cy="393"/>
          </a:xfrm>
        </p:grpSpPr>
        <p:sp>
          <p:nvSpPr>
            <p:cNvPr id="25654" name="Text Box 6"/>
            <p:cNvSpPr txBox="1"/>
            <p:nvPr/>
          </p:nvSpPr>
          <p:spPr>
            <a:xfrm>
              <a:off x="340" y="1317"/>
              <a:ext cx="17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）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相位差</a:t>
              </a:r>
              <a:endParaRPr lang="zh-CN" altLang="en-US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5655" name="Object 7"/>
            <p:cNvGraphicFramePr>
              <a:graphicFrameLocks noChangeAspect="1"/>
            </p:cNvGraphicFramePr>
            <p:nvPr/>
          </p:nvGraphicFramePr>
          <p:xfrm>
            <a:off x="1418" y="1275"/>
            <a:ext cx="226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6" imgW="1231265" imgH="215900" progId="Equation.3">
                    <p:embed/>
                  </p:oleObj>
                </mc:Choice>
                <mc:Fallback>
                  <p:oleObj name="" r:id="rId6" imgW="1231265" imgH="2159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18" y="1275"/>
                          <a:ext cx="2268" cy="3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488" name="Object 8"/>
          <p:cNvGraphicFramePr>
            <a:graphicFrameLocks noChangeAspect="1"/>
          </p:cNvGraphicFramePr>
          <p:nvPr/>
        </p:nvGraphicFramePr>
        <p:xfrm>
          <a:off x="5724525" y="2152650"/>
          <a:ext cx="2951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8" imgW="2362200" imgH="342900" progId="Equation.3">
                  <p:embed/>
                </p:oleObj>
              </mc:Choice>
              <mc:Fallback>
                <p:oleObj name="" r:id="rId8" imgW="2362200" imgH="342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4525" y="2152650"/>
                        <a:ext cx="295116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9" name="Object 9"/>
          <p:cNvGraphicFramePr>
            <a:graphicFrameLocks noChangeAspect="1"/>
          </p:cNvGraphicFramePr>
          <p:nvPr/>
        </p:nvGraphicFramePr>
        <p:xfrm>
          <a:off x="2555875" y="2636838"/>
          <a:ext cx="20050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0" imgW="862330" imgH="259080" progId="Equation.DSMT4">
                  <p:embed/>
                </p:oleObj>
              </mc:Choice>
              <mc:Fallback>
                <p:oleObj name="" r:id="rId10" imgW="862330" imgH="25908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2636838"/>
                        <a:ext cx="2005013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0" name="Text Box 10"/>
          <p:cNvSpPr txBox="1"/>
          <p:nvPr/>
        </p:nvSpPr>
        <p:spPr>
          <a:xfrm>
            <a:off x="4722813" y="2662238"/>
            <a:ext cx="14605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同相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32491" name="Group 11"/>
          <p:cNvGrpSpPr/>
          <p:nvPr/>
        </p:nvGrpSpPr>
        <p:grpSpPr>
          <a:xfrm>
            <a:off x="1116013" y="3500438"/>
            <a:ext cx="7200900" cy="2879725"/>
            <a:chOff x="431" y="1248"/>
            <a:chExt cx="4944" cy="2137"/>
          </a:xfrm>
        </p:grpSpPr>
        <p:sp>
          <p:nvSpPr>
            <p:cNvPr id="25612" name="Rectangle 12"/>
            <p:cNvSpPr/>
            <p:nvPr/>
          </p:nvSpPr>
          <p:spPr>
            <a:xfrm>
              <a:off x="431" y="1248"/>
              <a:ext cx="4944" cy="213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5613" name="Group 13"/>
            <p:cNvGrpSpPr/>
            <p:nvPr/>
          </p:nvGrpSpPr>
          <p:grpSpPr>
            <a:xfrm>
              <a:off x="672" y="1248"/>
              <a:ext cx="4560" cy="2110"/>
              <a:chOff x="720" y="1296"/>
              <a:chExt cx="4560" cy="2123"/>
            </a:xfrm>
          </p:grpSpPr>
          <p:sp>
            <p:nvSpPr>
              <p:cNvPr id="25645" name="Line 14"/>
              <p:cNvSpPr/>
              <p:nvPr/>
            </p:nvSpPr>
            <p:spPr>
              <a:xfrm flipV="1">
                <a:off x="1488" y="1390"/>
                <a:ext cx="2" cy="2029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5646" name="Line 15"/>
              <p:cNvSpPr/>
              <p:nvPr/>
            </p:nvSpPr>
            <p:spPr>
              <a:xfrm flipH="1">
                <a:off x="720" y="2429"/>
                <a:ext cx="192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graphicFrame>
            <p:nvGraphicFramePr>
              <p:cNvPr id="25647" name="Object 16"/>
              <p:cNvGraphicFramePr>
                <a:graphicFrameLocks noChangeAspect="1"/>
              </p:cNvGraphicFramePr>
              <p:nvPr/>
            </p:nvGraphicFramePr>
            <p:xfrm>
              <a:off x="1533" y="1307"/>
              <a:ext cx="264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12" imgW="177800" imgH="190500" progId="Equation.3">
                      <p:embed/>
                    </p:oleObj>
                  </mc:Choice>
                  <mc:Fallback>
                    <p:oleObj name="" r:id="rId12" imgW="177800" imgH="1905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533" y="1307"/>
                            <a:ext cx="264" cy="2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48" name="Object 17"/>
              <p:cNvGraphicFramePr>
                <a:graphicFrameLocks noChangeAspect="1"/>
              </p:cNvGraphicFramePr>
              <p:nvPr/>
            </p:nvGraphicFramePr>
            <p:xfrm>
              <a:off x="2359" y="1296"/>
              <a:ext cx="271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14" imgW="177800" imgH="190500" progId="Equation.3">
                      <p:embed/>
                    </p:oleObj>
                  </mc:Choice>
                  <mc:Fallback>
                    <p:oleObj name="" r:id="rId14" imgW="177800" imgH="190500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359" y="1296"/>
                            <a:ext cx="271" cy="2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49" name="Line 18"/>
              <p:cNvSpPr/>
              <p:nvPr/>
            </p:nvSpPr>
            <p:spPr>
              <a:xfrm>
                <a:off x="2689" y="2429"/>
                <a:ext cx="2591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5650" name="Line 19"/>
              <p:cNvSpPr/>
              <p:nvPr/>
            </p:nvSpPr>
            <p:spPr>
              <a:xfrm flipV="1">
                <a:off x="2688" y="1349"/>
                <a:ext cx="1" cy="202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5651" name="Object 20"/>
              <p:cNvGraphicFramePr>
                <a:graphicFrameLocks noChangeAspect="1"/>
              </p:cNvGraphicFramePr>
              <p:nvPr/>
            </p:nvGraphicFramePr>
            <p:xfrm>
              <a:off x="5081" y="2475"/>
              <a:ext cx="187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15" imgW="114300" imgH="215900" progId="Equation.3">
                      <p:embed/>
                    </p:oleObj>
                  </mc:Choice>
                  <mc:Fallback>
                    <p:oleObj name="" r:id="rId15" imgW="114300" imgH="2159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081" y="2475"/>
                            <a:ext cx="187" cy="3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52" name="Object 21"/>
              <p:cNvGraphicFramePr>
                <a:graphicFrameLocks noChangeAspect="1"/>
              </p:cNvGraphicFramePr>
              <p:nvPr/>
            </p:nvGraphicFramePr>
            <p:xfrm>
              <a:off x="1488" y="2160"/>
              <a:ext cx="26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17" imgW="127000" imgH="139700" progId="Equation.3">
                      <p:embed/>
                    </p:oleObj>
                  </mc:Choice>
                  <mc:Fallback>
                    <p:oleObj name="" r:id="rId17" imgW="127000" imgH="1397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488" y="2160"/>
                            <a:ext cx="262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53" name="Object 22"/>
              <p:cNvGraphicFramePr>
                <a:graphicFrameLocks noChangeAspect="1"/>
              </p:cNvGraphicFramePr>
              <p:nvPr/>
            </p:nvGraphicFramePr>
            <p:xfrm>
              <a:off x="2386" y="2116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19" imgW="127000" imgH="139700" progId="Equation.3">
                      <p:embed/>
                    </p:oleObj>
                  </mc:Choice>
                  <mc:Fallback>
                    <p:oleObj name="" r:id="rId19" imgW="127000" imgH="1397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386" y="2116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14" name="Group 23"/>
            <p:cNvGrpSpPr/>
            <p:nvPr/>
          </p:nvGrpSpPr>
          <p:grpSpPr>
            <a:xfrm>
              <a:off x="672" y="1591"/>
              <a:ext cx="1536" cy="1579"/>
              <a:chOff x="720" y="1639"/>
              <a:chExt cx="1536" cy="1579"/>
            </a:xfrm>
          </p:grpSpPr>
          <p:sp>
            <p:nvSpPr>
              <p:cNvPr id="25642" name="Oval 24"/>
              <p:cNvSpPr/>
              <p:nvPr/>
            </p:nvSpPr>
            <p:spPr>
              <a:xfrm>
                <a:off x="720" y="1639"/>
                <a:ext cx="1536" cy="1579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43" name="Line 25"/>
              <p:cNvSpPr/>
              <p:nvPr/>
            </p:nvSpPr>
            <p:spPr>
              <a:xfrm>
                <a:off x="1490" y="2429"/>
                <a:ext cx="0" cy="78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5644" name="Object 26"/>
              <p:cNvGraphicFramePr>
                <a:graphicFrameLocks noChangeAspect="1"/>
              </p:cNvGraphicFramePr>
              <p:nvPr/>
            </p:nvGraphicFramePr>
            <p:xfrm>
              <a:off x="1159" y="2928"/>
              <a:ext cx="28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20" imgW="241300" imgH="259080" progId="Equation.3">
                      <p:embed/>
                    </p:oleObj>
                  </mc:Choice>
                  <mc:Fallback>
                    <p:oleObj name="" r:id="rId20" imgW="241300" imgH="25908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21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159" y="2928"/>
                            <a:ext cx="281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15" name="Group 27"/>
            <p:cNvGrpSpPr/>
            <p:nvPr/>
          </p:nvGrpSpPr>
          <p:grpSpPr>
            <a:xfrm>
              <a:off x="672" y="2928"/>
              <a:ext cx="493" cy="427"/>
              <a:chOff x="720" y="2976"/>
              <a:chExt cx="493" cy="427"/>
            </a:xfrm>
          </p:grpSpPr>
          <p:sp>
            <p:nvSpPr>
              <p:cNvPr id="25640" name="Freeform 28"/>
              <p:cNvSpPr/>
              <p:nvPr/>
            </p:nvSpPr>
            <p:spPr>
              <a:xfrm rot="-5731028">
                <a:off x="720" y="2976"/>
                <a:ext cx="240" cy="240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137" y="48"/>
                  </a:cxn>
                  <a:cxn ang="0">
                    <a:pos x="34" y="144"/>
                  </a:cxn>
                  <a:cxn ang="0">
                    <a:pos x="0" y="240"/>
                  </a:cxn>
                </a:cxnLst>
                <a:pathLst>
                  <a:path w="336" h="240">
                    <a:moveTo>
                      <a:pt x="336" y="0"/>
                    </a:moveTo>
                    <a:cubicBezTo>
                      <a:pt x="288" y="12"/>
                      <a:pt x="240" y="24"/>
                      <a:pt x="192" y="48"/>
                    </a:cubicBezTo>
                    <a:cubicBezTo>
                      <a:pt x="144" y="72"/>
                      <a:pt x="80" y="112"/>
                      <a:pt x="48" y="144"/>
                    </a:cubicBezTo>
                    <a:cubicBezTo>
                      <a:pt x="16" y="176"/>
                      <a:pt x="8" y="224"/>
                      <a:pt x="0" y="240"/>
                    </a:cubicBezTo>
                  </a:path>
                </a:pathLst>
              </a:custGeom>
              <a:noFill/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5641" name="Object 29"/>
              <p:cNvGraphicFramePr>
                <a:graphicFrameLocks noChangeAspect="1"/>
              </p:cNvGraphicFramePr>
              <p:nvPr/>
            </p:nvGraphicFramePr>
            <p:xfrm>
              <a:off x="960" y="3168"/>
              <a:ext cx="253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22" imgW="152400" imgH="139700" progId="Equation.3">
                      <p:embed/>
                    </p:oleObj>
                  </mc:Choice>
                  <mc:Fallback>
                    <p:oleObj name="" r:id="rId22" imgW="152400" imgH="1397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960" y="3168"/>
                            <a:ext cx="253" cy="2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16" name="Group 30"/>
            <p:cNvGrpSpPr/>
            <p:nvPr/>
          </p:nvGrpSpPr>
          <p:grpSpPr>
            <a:xfrm>
              <a:off x="1040" y="2215"/>
              <a:ext cx="406" cy="333"/>
              <a:chOff x="1088" y="2263"/>
              <a:chExt cx="406" cy="333"/>
            </a:xfrm>
          </p:grpSpPr>
          <p:graphicFrame>
            <p:nvGraphicFramePr>
              <p:cNvPr id="25638" name="Object 31"/>
              <p:cNvGraphicFramePr>
                <a:graphicFrameLocks noChangeAspect="1"/>
              </p:cNvGraphicFramePr>
              <p:nvPr/>
            </p:nvGraphicFramePr>
            <p:xfrm>
              <a:off x="1088" y="2297"/>
              <a:ext cx="256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24" imgW="233045" imgH="276225" progId="Equation.3">
                      <p:embed/>
                    </p:oleObj>
                  </mc:Choice>
                  <mc:Fallback>
                    <p:oleObj name="" r:id="rId24" imgW="233045" imgH="276225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25">
                            <a:clrChange>
                              <a:clrFrom>
                                <a:srgbClr val="000000"/>
                              </a:clrFrom>
                              <a:clrTo>
                                <a:srgbClr val="00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088" y="2297"/>
                            <a:ext cx="256" cy="2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9" name="Arc 32"/>
              <p:cNvSpPr/>
              <p:nvPr/>
            </p:nvSpPr>
            <p:spPr>
              <a:xfrm flipH="1">
                <a:off x="1319" y="2263"/>
                <a:ext cx="175" cy="333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333"/>
                  </a:cxn>
                  <a:cxn ang="0">
                    <a:pos x="4" y="167"/>
                  </a:cxn>
                </a:cxnLst>
                <a:pathLst>
                  <a:path w="22050" h="43200" fill="none">
                    <a:moveTo>
                      <a:pt x="449" y="0"/>
                    </a:moveTo>
                    <a:cubicBezTo>
                      <a:pt x="12379" y="0"/>
                      <a:pt x="22050" y="9670"/>
                      <a:pt x="22050" y="21600"/>
                    </a:cubicBezTo>
                    <a:cubicBezTo>
                      <a:pt x="22050" y="33529"/>
                      <a:pt x="12379" y="43200"/>
                      <a:pt x="450" y="43200"/>
                    </a:cubicBezTo>
                    <a:cubicBezTo>
                      <a:pt x="299" y="43200"/>
                      <a:pt x="149" y="43198"/>
                      <a:pt x="-1" y="43195"/>
                    </a:cubicBezTo>
                  </a:path>
                  <a:path w="22050" h="43200" stroke="0">
                    <a:moveTo>
                      <a:pt x="449" y="0"/>
                    </a:moveTo>
                    <a:cubicBezTo>
                      <a:pt x="12379" y="0"/>
                      <a:pt x="22050" y="9670"/>
                      <a:pt x="22050" y="21600"/>
                    </a:cubicBezTo>
                    <a:cubicBezTo>
                      <a:pt x="22050" y="33529"/>
                      <a:pt x="12379" y="43200"/>
                      <a:pt x="450" y="43200"/>
                    </a:cubicBezTo>
                    <a:cubicBezTo>
                      <a:pt x="299" y="43200"/>
                      <a:pt x="149" y="43198"/>
                      <a:pt x="-1" y="43195"/>
                    </a:cubicBezTo>
                    <a:lnTo>
                      <a:pt x="450" y="21600"/>
                    </a:lnTo>
                    <a:lnTo>
                      <a:pt x="449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5617" name="Group 33"/>
            <p:cNvGrpSpPr/>
            <p:nvPr/>
          </p:nvGrpSpPr>
          <p:grpSpPr>
            <a:xfrm>
              <a:off x="1143" y="2048"/>
              <a:ext cx="585" cy="623"/>
              <a:chOff x="1191" y="2096"/>
              <a:chExt cx="585" cy="623"/>
            </a:xfrm>
          </p:grpSpPr>
          <p:sp>
            <p:nvSpPr>
              <p:cNvPr id="25635" name="Oval 34"/>
              <p:cNvSpPr/>
              <p:nvPr/>
            </p:nvSpPr>
            <p:spPr>
              <a:xfrm>
                <a:off x="1191" y="2096"/>
                <a:ext cx="585" cy="623"/>
              </a:xfrm>
              <a:prstGeom prst="ellipse">
                <a:avLst/>
              </a:prstGeom>
              <a:noFill/>
              <a:ln w="19050" cap="flat" cmpd="sng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5636" name="Object 35"/>
              <p:cNvGraphicFramePr>
                <a:graphicFrameLocks noChangeAspect="1"/>
              </p:cNvGraphicFramePr>
              <p:nvPr/>
            </p:nvGraphicFramePr>
            <p:xfrm>
              <a:off x="1447" y="2352"/>
              <a:ext cx="281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26" imgW="284480" imgH="362585" progId="Equation.3">
                      <p:embed/>
                    </p:oleObj>
                  </mc:Choice>
                  <mc:Fallback>
                    <p:oleObj name="" r:id="rId26" imgW="284480" imgH="362585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27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47" y="2352"/>
                            <a:ext cx="281" cy="3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7" name="Line 36"/>
              <p:cNvSpPr/>
              <p:nvPr/>
            </p:nvSpPr>
            <p:spPr>
              <a:xfrm>
                <a:off x="1490" y="2429"/>
                <a:ext cx="0" cy="29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grpSp>
          <p:nvGrpSpPr>
            <p:cNvPr id="25618" name="Group 37"/>
            <p:cNvGrpSpPr/>
            <p:nvPr/>
          </p:nvGrpSpPr>
          <p:grpSpPr>
            <a:xfrm>
              <a:off x="929" y="1841"/>
              <a:ext cx="1039" cy="1087"/>
              <a:chOff x="977" y="1889"/>
              <a:chExt cx="1039" cy="1087"/>
            </a:xfrm>
          </p:grpSpPr>
          <p:sp>
            <p:nvSpPr>
              <p:cNvPr id="25632" name="Line 38"/>
              <p:cNvSpPr/>
              <p:nvPr/>
            </p:nvSpPr>
            <p:spPr>
              <a:xfrm>
                <a:off x="1490" y="2429"/>
                <a:ext cx="0" cy="498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5633" name="Object 39"/>
              <p:cNvGraphicFramePr>
                <a:graphicFrameLocks noChangeAspect="1"/>
              </p:cNvGraphicFramePr>
              <p:nvPr/>
            </p:nvGraphicFramePr>
            <p:xfrm>
              <a:off x="1152" y="2640"/>
              <a:ext cx="30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28" imgW="319405" imgH="362585" progId="Equation.3">
                      <p:embed/>
                    </p:oleObj>
                  </mc:Choice>
                  <mc:Fallback>
                    <p:oleObj name="" r:id="rId28" imgW="319405" imgH="362585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29">
                            <a:clrChange>
                              <a:clrFrom>
                                <a:srgbClr val="000000"/>
                              </a:clrFrom>
                              <a:clrTo>
                                <a:srgbClr val="CC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152" y="2640"/>
                            <a:ext cx="308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4" name="Oval 40"/>
              <p:cNvSpPr/>
              <p:nvPr/>
            </p:nvSpPr>
            <p:spPr>
              <a:xfrm>
                <a:off x="977" y="1889"/>
                <a:ext cx="1039" cy="1038"/>
              </a:xfrm>
              <a:prstGeom prst="ellipse">
                <a:avLst/>
              </a:prstGeom>
              <a:noFill/>
              <a:ln w="19050" cap="flat" cmpd="sng">
                <a:solidFill>
                  <a:srgbClr val="CC00CC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619" name="Group 41"/>
            <p:cNvGrpSpPr/>
            <p:nvPr/>
          </p:nvGrpSpPr>
          <p:grpSpPr>
            <a:xfrm>
              <a:off x="3504" y="1591"/>
              <a:ext cx="1104" cy="1579"/>
              <a:chOff x="3552" y="1639"/>
              <a:chExt cx="1104" cy="1579"/>
            </a:xfrm>
          </p:grpSpPr>
          <p:sp>
            <p:nvSpPr>
              <p:cNvPr id="25629" name="Line 42"/>
              <p:cNvSpPr/>
              <p:nvPr/>
            </p:nvSpPr>
            <p:spPr>
              <a:xfrm>
                <a:off x="3552" y="1639"/>
                <a:ext cx="0" cy="79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25630" name="Line 43"/>
              <p:cNvSpPr/>
              <p:nvPr/>
            </p:nvSpPr>
            <p:spPr>
              <a:xfrm>
                <a:off x="4416" y="2429"/>
                <a:ext cx="0" cy="78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graphicFrame>
            <p:nvGraphicFramePr>
              <p:cNvPr id="25631" name="Object 44"/>
              <p:cNvGraphicFramePr>
                <a:graphicFrameLocks noChangeAspect="1"/>
              </p:cNvGraphicFramePr>
              <p:nvPr/>
            </p:nvGraphicFramePr>
            <p:xfrm>
              <a:off x="4320" y="2130"/>
              <a:ext cx="336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" r:id="rId30" imgW="203200" imgH="228600" progId="Equation.3">
                      <p:embed/>
                    </p:oleObj>
                  </mc:Choice>
                  <mc:Fallback>
                    <p:oleObj name="" r:id="rId30" imgW="203200" imgH="228600" progId="Equation.3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4320" y="2130"/>
                            <a:ext cx="336" cy="2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20" name="Group 45"/>
            <p:cNvGrpSpPr/>
            <p:nvPr/>
          </p:nvGrpSpPr>
          <p:grpSpPr>
            <a:xfrm>
              <a:off x="1440" y="1920"/>
              <a:ext cx="3408" cy="960"/>
              <a:chOff x="1440" y="1920"/>
              <a:chExt cx="3408" cy="960"/>
            </a:xfrm>
          </p:grpSpPr>
          <p:sp>
            <p:nvSpPr>
              <p:cNvPr id="25627" name="Line 46"/>
              <p:cNvSpPr/>
              <p:nvPr/>
            </p:nvSpPr>
            <p:spPr>
              <a:xfrm>
                <a:off x="1440" y="2879"/>
                <a:ext cx="1199" cy="0"/>
              </a:xfrm>
              <a:prstGeom prst="line">
                <a:avLst/>
              </a:prstGeom>
              <a:ln w="19050" cap="flat" cmpd="sng">
                <a:solidFill>
                  <a:srgbClr val="CC00CC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25628" name="Freeform 47"/>
              <p:cNvSpPr>
                <a:spLocks noChangeAspect="1"/>
              </p:cNvSpPr>
              <p:nvPr/>
            </p:nvSpPr>
            <p:spPr>
              <a:xfrm flipV="1">
                <a:off x="2640" y="1920"/>
                <a:ext cx="2208" cy="960"/>
              </a:xfrm>
              <a:custGeom>
                <a:avLst/>
                <a:gdLst/>
                <a:ahLst/>
                <a:cxnLst>
                  <a:cxn ang="0">
                    <a:pos x="31" y="3"/>
                  </a:cxn>
                  <a:cxn ang="0">
                    <a:pos x="91" y="26"/>
                  </a:cxn>
                  <a:cxn ang="0">
                    <a:pos x="151" y="72"/>
                  </a:cxn>
                  <a:cxn ang="0">
                    <a:pos x="211" y="138"/>
                  </a:cxn>
                  <a:cxn ang="0">
                    <a:pos x="273" y="221"/>
                  </a:cxn>
                  <a:cxn ang="0">
                    <a:pos x="332" y="316"/>
                  </a:cxn>
                  <a:cxn ang="0">
                    <a:pos x="393" y="420"/>
                  </a:cxn>
                  <a:cxn ang="0">
                    <a:pos x="454" y="527"/>
                  </a:cxn>
                  <a:cxn ang="0">
                    <a:pos x="515" y="631"/>
                  </a:cxn>
                  <a:cxn ang="0">
                    <a:pos x="575" y="727"/>
                  </a:cxn>
                  <a:cxn ang="0">
                    <a:pos x="634" y="812"/>
                  </a:cxn>
                  <a:cxn ang="0">
                    <a:pos x="696" y="880"/>
                  </a:cxn>
                  <a:cxn ang="0">
                    <a:pos x="756" y="929"/>
                  </a:cxn>
                  <a:cxn ang="0">
                    <a:pos x="817" y="956"/>
                  </a:cxn>
                  <a:cxn ang="0">
                    <a:pos x="876" y="959"/>
                  </a:cxn>
                  <a:cxn ang="0">
                    <a:pos x="938" y="939"/>
                  </a:cxn>
                  <a:cxn ang="0">
                    <a:pos x="998" y="896"/>
                  </a:cxn>
                  <a:cxn ang="0">
                    <a:pos x="1059" y="833"/>
                  </a:cxn>
                  <a:cxn ang="0">
                    <a:pos x="1120" y="752"/>
                  </a:cxn>
                  <a:cxn ang="0">
                    <a:pos x="1180" y="658"/>
                  </a:cxn>
                  <a:cxn ang="0">
                    <a:pos x="1240" y="556"/>
                  </a:cxn>
                  <a:cxn ang="0">
                    <a:pos x="1300" y="449"/>
                  </a:cxn>
                  <a:cxn ang="0">
                    <a:pos x="1362" y="344"/>
                  </a:cxn>
                  <a:cxn ang="0">
                    <a:pos x="1422" y="246"/>
                  </a:cxn>
                  <a:cxn ang="0">
                    <a:pos x="1482" y="160"/>
                  </a:cxn>
                  <a:cxn ang="0">
                    <a:pos x="1543" y="88"/>
                  </a:cxn>
                  <a:cxn ang="0">
                    <a:pos x="1604" y="37"/>
                  </a:cxn>
                  <a:cxn ang="0">
                    <a:pos x="1665" y="7"/>
                  </a:cxn>
                  <a:cxn ang="0">
                    <a:pos x="1724" y="1"/>
                  </a:cxn>
                  <a:cxn ang="0">
                    <a:pos x="1786" y="18"/>
                  </a:cxn>
                  <a:cxn ang="0">
                    <a:pos x="1845" y="58"/>
                  </a:cxn>
                  <a:cxn ang="0">
                    <a:pos x="1905" y="118"/>
                  </a:cxn>
                  <a:cxn ang="0">
                    <a:pos x="1966" y="196"/>
                  </a:cxn>
                  <a:cxn ang="0">
                    <a:pos x="2027" y="289"/>
                  </a:cxn>
                  <a:cxn ang="0">
                    <a:pos x="2088" y="390"/>
                  </a:cxn>
                  <a:cxn ang="0">
                    <a:pos x="2147" y="497"/>
                  </a:cxn>
                  <a:cxn ang="0">
                    <a:pos x="2208" y="602"/>
                  </a:cxn>
                </a:cxnLst>
                <a:pathLst>
                  <a:path w="2625" h="1183">
                    <a:moveTo>
                      <a:pt x="0" y="0"/>
                    </a:moveTo>
                    <a:lnTo>
                      <a:pt x="37" y="4"/>
                    </a:lnTo>
                    <a:lnTo>
                      <a:pt x="71" y="14"/>
                    </a:lnTo>
                    <a:lnTo>
                      <a:pt x="108" y="32"/>
                    </a:lnTo>
                    <a:lnTo>
                      <a:pt x="144" y="58"/>
                    </a:lnTo>
                    <a:lnTo>
                      <a:pt x="180" y="89"/>
                    </a:lnTo>
                    <a:lnTo>
                      <a:pt x="215" y="127"/>
                    </a:lnTo>
                    <a:lnTo>
                      <a:pt x="251" y="170"/>
                    </a:lnTo>
                    <a:lnTo>
                      <a:pt x="287" y="219"/>
                    </a:lnTo>
                    <a:lnTo>
                      <a:pt x="324" y="272"/>
                    </a:lnTo>
                    <a:lnTo>
                      <a:pt x="359" y="329"/>
                    </a:lnTo>
                    <a:lnTo>
                      <a:pt x="395" y="390"/>
                    </a:lnTo>
                    <a:lnTo>
                      <a:pt x="432" y="453"/>
                    </a:lnTo>
                    <a:lnTo>
                      <a:pt x="467" y="517"/>
                    </a:lnTo>
                    <a:lnTo>
                      <a:pt x="503" y="583"/>
                    </a:lnTo>
                    <a:lnTo>
                      <a:pt x="540" y="649"/>
                    </a:lnTo>
                    <a:lnTo>
                      <a:pt x="575" y="713"/>
                    </a:lnTo>
                    <a:lnTo>
                      <a:pt x="612" y="777"/>
                    </a:lnTo>
                    <a:lnTo>
                      <a:pt x="646" y="839"/>
                    </a:lnTo>
                    <a:lnTo>
                      <a:pt x="683" y="896"/>
                    </a:lnTo>
                    <a:lnTo>
                      <a:pt x="720" y="951"/>
                    </a:lnTo>
                    <a:lnTo>
                      <a:pt x="754" y="1001"/>
                    </a:lnTo>
                    <a:lnTo>
                      <a:pt x="791" y="1046"/>
                    </a:lnTo>
                    <a:lnTo>
                      <a:pt x="828" y="1085"/>
                    </a:lnTo>
                    <a:lnTo>
                      <a:pt x="863" y="1118"/>
                    </a:lnTo>
                    <a:lnTo>
                      <a:pt x="899" y="1145"/>
                    </a:lnTo>
                    <a:lnTo>
                      <a:pt x="936" y="1165"/>
                    </a:lnTo>
                    <a:lnTo>
                      <a:pt x="971" y="1178"/>
                    </a:lnTo>
                    <a:lnTo>
                      <a:pt x="1008" y="1183"/>
                    </a:lnTo>
                    <a:lnTo>
                      <a:pt x="1042" y="1182"/>
                    </a:lnTo>
                    <a:lnTo>
                      <a:pt x="1079" y="1173"/>
                    </a:lnTo>
                    <a:lnTo>
                      <a:pt x="1115" y="1157"/>
                    </a:lnTo>
                    <a:lnTo>
                      <a:pt x="1151" y="1134"/>
                    </a:lnTo>
                    <a:lnTo>
                      <a:pt x="1186" y="1104"/>
                    </a:lnTo>
                    <a:lnTo>
                      <a:pt x="1223" y="1068"/>
                    </a:lnTo>
                    <a:lnTo>
                      <a:pt x="1259" y="1026"/>
                    </a:lnTo>
                    <a:lnTo>
                      <a:pt x="1295" y="979"/>
                    </a:lnTo>
                    <a:lnTo>
                      <a:pt x="1331" y="927"/>
                    </a:lnTo>
                    <a:lnTo>
                      <a:pt x="1366" y="870"/>
                    </a:lnTo>
                    <a:lnTo>
                      <a:pt x="1403" y="811"/>
                    </a:lnTo>
                    <a:lnTo>
                      <a:pt x="1437" y="749"/>
                    </a:lnTo>
                    <a:lnTo>
                      <a:pt x="1474" y="685"/>
                    </a:lnTo>
                    <a:lnTo>
                      <a:pt x="1511" y="620"/>
                    </a:lnTo>
                    <a:lnTo>
                      <a:pt x="1546" y="553"/>
                    </a:lnTo>
                    <a:lnTo>
                      <a:pt x="1582" y="488"/>
                    </a:lnTo>
                    <a:lnTo>
                      <a:pt x="1619" y="424"/>
                    </a:lnTo>
                    <a:lnTo>
                      <a:pt x="1654" y="362"/>
                    </a:lnTo>
                    <a:lnTo>
                      <a:pt x="1691" y="303"/>
                    </a:lnTo>
                    <a:lnTo>
                      <a:pt x="1727" y="247"/>
                    </a:lnTo>
                    <a:lnTo>
                      <a:pt x="1762" y="197"/>
                    </a:lnTo>
                    <a:lnTo>
                      <a:pt x="1799" y="150"/>
                    </a:lnTo>
                    <a:lnTo>
                      <a:pt x="1834" y="109"/>
                    </a:lnTo>
                    <a:lnTo>
                      <a:pt x="1870" y="75"/>
                    </a:lnTo>
                    <a:lnTo>
                      <a:pt x="1907" y="45"/>
                    </a:lnTo>
                    <a:lnTo>
                      <a:pt x="1942" y="24"/>
                    </a:lnTo>
                    <a:lnTo>
                      <a:pt x="1979" y="9"/>
                    </a:lnTo>
                    <a:lnTo>
                      <a:pt x="2014" y="1"/>
                    </a:lnTo>
                    <a:lnTo>
                      <a:pt x="2050" y="1"/>
                    </a:lnTo>
                    <a:lnTo>
                      <a:pt x="2086" y="8"/>
                    </a:lnTo>
                    <a:lnTo>
                      <a:pt x="2123" y="22"/>
                    </a:lnTo>
                    <a:lnTo>
                      <a:pt x="2157" y="43"/>
                    </a:lnTo>
                    <a:lnTo>
                      <a:pt x="2194" y="71"/>
                    </a:lnTo>
                    <a:lnTo>
                      <a:pt x="2230" y="105"/>
                    </a:lnTo>
                    <a:lnTo>
                      <a:pt x="2265" y="146"/>
                    </a:lnTo>
                    <a:lnTo>
                      <a:pt x="2302" y="191"/>
                    </a:lnTo>
                    <a:lnTo>
                      <a:pt x="2337" y="242"/>
                    </a:lnTo>
                    <a:lnTo>
                      <a:pt x="2374" y="298"/>
                    </a:lnTo>
                    <a:lnTo>
                      <a:pt x="2410" y="356"/>
                    </a:lnTo>
                    <a:lnTo>
                      <a:pt x="2445" y="418"/>
                    </a:lnTo>
                    <a:lnTo>
                      <a:pt x="2482" y="481"/>
                    </a:lnTo>
                    <a:lnTo>
                      <a:pt x="2519" y="547"/>
                    </a:lnTo>
                    <a:lnTo>
                      <a:pt x="2553" y="613"/>
                    </a:lnTo>
                    <a:lnTo>
                      <a:pt x="2590" y="679"/>
                    </a:lnTo>
                    <a:lnTo>
                      <a:pt x="2625" y="742"/>
                    </a:lnTo>
                  </a:path>
                </a:pathLst>
              </a:custGeom>
              <a:noFill/>
              <a:ln w="25400" cap="flat" cmpd="sng">
                <a:solidFill>
                  <a:srgbClr val="CC00CC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5621" name="Group 48"/>
            <p:cNvGrpSpPr/>
            <p:nvPr/>
          </p:nvGrpSpPr>
          <p:grpSpPr>
            <a:xfrm>
              <a:off x="1440" y="2160"/>
              <a:ext cx="3408" cy="528"/>
              <a:chOff x="1440" y="2160"/>
              <a:chExt cx="3408" cy="528"/>
            </a:xfrm>
          </p:grpSpPr>
          <p:sp>
            <p:nvSpPr>
              <p:cNvPr id="25625" name="Line 49"/>
              <p:cNvSpPr/>
              <p:nvPr/>
            </p:nvSpPr>
            <p:spPr>
              <a:xfrm>
                <a:off x="1440" y="2671"/>
                <a:ext cx="1198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25626" name="Freeform 50"/>
              <p:cNvSpPr>
                <a:spLocks noChangeAspect="1"/>
              </p:cNvSpPr>
              <p:nvPr/>
            </p:nvSpPr>
            <p:spPr>
              <a:xfrm flipV="1">
                <a:off x="2640" y="2160"/>
                <a:ext cx="2208" cy="528"/>
              </a:xfrm>
              <a:custGeom>
                <a:avLst/>
                <a:gdLst/>
                <a:ahLst/>
                <a:cxnLst>
                  <a:cxn ang="0">
                    <a:pos x="31" y="2"/>
                  </a:cxn>
                  <a:cxn ang="0">
                    <a:pos x="91" y="14"/>
                  </a:cxn>
                  <a:cxn ang="0">
                    <a:pos x="151" y="40"/>
                  </a:cxn>
                  <a:cxn ang="0">
                    <a:pos x="211" y="76"/>
                  </a:cxn>
                  <a:cxn ang="0">
                    <a:pos x="273" y="121"/>
                  </a:cxn>
                  <a:cxn ang="0">
                    <a:pos x="332" y="174"/>
                  </a:cxn>
                  <a:cxn ang="0">
                    <a:pos x="393" y="231"/>
                  </a:cxn>
                  <a:cxn ang="0">
                    <a:pos x="454" y="290"/>
                  </a:cxn>
                  <a:cxn ang="0">
                    <a:pos x="515" y="347"/>
                  </a:cxn>
                  <a:cxn ang="0">
                    <a:pos x="575" y="400"/>
                  </a:cxn>
                  <a:cxn ang="0">
                    <a:pos x="634" y="447"/>
                  </a:cxn>
                  <a:cxn ang="0">
                    <a:pos x="696" y="484"/>
                  </a:cxn>
                  <a:cxn ang="0">
                    <a:pos x="756" y="511"/>
                  </a:cxn>
                  <a:cxn ang="0">
                    <a:pos x="817" y="526"/>
                  </a:cxn>
                  <a:cxn ang="0">
                    <a:pos x="876" y="528"/>
                  </a:cxn>
                  <a:cxn ang="0">
                    <a:pos x="938" y="516"/>
                  </a:cxn>
                  <a:cxn ang="0">
                    <a:pos x="998" y="493"/>
                  </a:cxn>
                  <a:cxn ang="0">
                    <a:pos x="1059" y="458"/>
                  </a:cxn>
                  <a:cxn ang="0">
                    <a:pos x="1120" y="414"/>
                  </a:cxn>
                  <a:cxn ang="0">
                    <a:pos x="1180" y="362"/>
                  </a:cxn>
                  <a:cxn ang="0">
                    <a:pos x="1240" y="306"/>
                  </a:cxn>
                  <a:cxn ang="0">
                    <a:pos x="1300" y="247"/>
                  </a:cxn>
                  <a:cxn ang="0">
                    <a:pos x="1362" y="189"/>
                  </a:cxn>
                  <a:cxn ang="0">
                    <a:pos x="1422" y="135"/>
                  </a:cxn>
                  <a:cxn ang="0">
                    <a:pos x="1482" y="88"/>
                  </a:cxn>
                  <a:cxn ang="0">
                    <a:pos x="1543" y="49"/>
                  </a:cxn>
                  <a:cxn ang="0">
                    <a:pos x="1604" y="20"/>
                  </a:cxn>
                  <a:cxn ang="0">
                    <a:pos x="1665" y="4"/>
                  </a:cxn>
                  <a:cxn ang="0">
                    <a:pos x="1724" y="0"/>
                  </a:cxn>
                  <a:cxn ang="0">
                    <a:pos x="1786" y="10"/>
                  </a:cxn>
                  <a:cxn ang="0">
                    <a:pos x="1845" y="32"/>
                  </a:cxn>
                  <a:cxn ang="0">
                    <a:pos x="1905" y="65"/>
                  </a:cxn>
                  <a:cxn ang="0">
                    <a:pos x="1966" y="108"/>
                  </a:cxn>
                  <a:cxn ang="0">
                    <a:pos x="2027" y="159"/>
                  </a:cxn>
                  <a:cxn ang="0">
                    <a:pos x="2088" y="215"/>
                  </a:cxn>
                  <a:cxn ang="0">
                    <a:pos x="2147" y="274"/>
                  </a:cxn>
                  <a:cxn ang="0">
                    <a:pos x="2208" y="331"/>
                  </a:cxn>
                </a:cxnLst>
                <a:pathLst>
                  <a:path w="2625" h="1183">
                    <a:moveTo>
                      <a:pt x="0" y="0"/>
                    </a:moveTo>
                    <a:lnTo>
                      <a:pt x="37" y="4"/>
                    </a:lnTo>
                    <a:lnTo>
                      <a:pt x="71" y="14"/>
                    </a:lnTo>
                    <a:lnTo>
                      <a:pt x="108" y="32"/>
                    </a:lnTo>
                    <a:lnTo>
                      <a:pt x="144" y="58"/>
                    </a:lnTo>
                    <a:lnTo>
                      <a:pt x="180" y="89"/>
                    </a:lnTo>
                    <a:lnTo>
                      <a:pt x="215" y="127"/>
                    </a:lnTo>
                    <a:lnTo>
                      <a:pt x="251" y="170"/>
                    </a:lnTo>
                    <a:lnTo>
                      <a:pt x="287" y="219"/>
                    </a:lnTo>
                    <a:lnTo>
                      <a:pt x="324" y="272"/>
                    </a:lnTo>
                    <a:lnTo>
                      <a:pt x="359" y="329"/>
                    </a:lnTo>
                    <a:lnTo>
                      <a:pt x="395" y="390"/>
                    </a:lnTo>
                    <a:lnTo>
                      <a:pt x="432" y="453"/>
                    </a:lnTo>
                    <a:lnTo>
                      <a:pt x="467" y="517"/>
                    </a:lnTo>
                    <a:lnTo>
                      <a:pt x="503" y="583"/>
                    </a:lnTo>
                    <a:lnTo>
                      <a:pt x="540" y="649"/>
                    </a:lnTo>
                    <a:lnTo>
                      <a:pt x="575" y="713"/>
                    </a:lnTo>
                    <a:lnTo>
                      <a:pt x="612" y="777"/>
                    </a:lnTo>
                    <a:lnTo>
                      <a:pt x="646" y="839"/>
                    </a:lnTo>
                    <a:lnTo>
                      <a:pt x="683" y="896"/>
                    </a:lnTo>
                    <a:lnTo>
                      <a:pt x="720" y="951"/>
                    </a:lnTo>
                    <a:lnTo>
                      <a:pt x="754" y="1001"/>
                    </a:lnTo>
                    <a:lnTo>
                      <a:pt x="791" y="1046"/>
                    </a:lnTo>
                    <a:lnTo>
                      <a:pt x="828" y="1085"/>
                    </a:lnTo>
                    <a:lnTo>
                      <a:pt x="863" y="1118"/>
                    </a:lnTo>
                    <a:lnTo>
                      <a:pt x="899" y="1145"/>
                    </a:lnTo>
                    <a:lnTo>
                      <a:pt x="936" y="1165"/>
                    </a:lnTo>
                    <a:lnTo>
                      <a:pt x="971" y="1178"/>
                    </a:lnTo>
                    <a:lnTo>
                      <a:pt x="1008" y="1183"/>
                    </a:lnTo>
                    <a:lnTo>
                      <a:pt x="1042" y="1182"/>
                    </a:lnTo>
                    <a:lnTo>
                      <a:pt x="1079" y="1173"/>
                    </a:lnTo>
                    <a:lnTo>
                      <a:pt x="1115" y="1157"/>
                    </a:lnTo>
                    <a:lnTo>
                      <a:pt x="1151" y="1134"/>
                    </a:lnTo>
                    <a:lnTo>
                      <a:pt x="1186" y="1104"/>
                    </a:lnTo>
                    <a:lnTo>
                      <a:pt x="1223" y="1068"/>
                    </a:lnTo>
                    <a:lnTo>
                      <a:pt x="1259" y="1026"/>
                    </a:lnTo>
                    <a:lnTo>
                      <a:pt x="1295" y="979"/>
                    </a:lnTo>
                    <a:lnTo>
                      <a:pt x="1331" y="927"/>
                    </a:lnTo>
                    <a:lnTo>
                      <a:pt x="1366" y="870"/>
                    </a:lnTo>
                    <a:lnTo>
                      <a:pt x="1403" y="811"/>
                    </a:lnTo>
                    <a:lnTo>
                      <a:pt x="1437" y="749"/>
                    </a:lnTo>
                    <a:lnTo>
                      <a:pt x="1474" y="685"/>
                    </a:lnTo>
                    <a:lnTo>
                      <a:pt x="1511" y="620"/>
                    </a:lnTo>
                    <a:lnTo>
                      <a:pt x="1546" y="553"/>
                    </a:lnTo>
                    <a:lnTo>
                      <a:pt x="1582" y="488"/>
                    </a:lnTo>
                    <a:lnTo>
                      <a:pt x="1619" y="424"/>
                    </a:lnTo>
                    <a:lnTo>
                      <a:pt x="1654" y="362"/>
                    </a:lnTo>
                    <a:lnTo>
                      <a:pt x="1691" y="303"/>
                    </a:lnTo>
                    <a:lnTo>
                      <a:pt x="1727" y="247"/>
                    </a:lnTo>
                    <a:lnTo>
                      <a:pt x="1762" y="197"/>
                    </a:lnTo>
                    <a:lnTo>
                      <a:pt x="1799" y="150"/>
                    </a:lnTo>
                    <a:lnTo>
                      <a:pt x="1834" y="109"/>
                    </a:lnTo>
                    <a:lnTo>
                      <a:pt x="1870" y="75"/>
                    </a:lnTo>
                    <a:lnTo>
                      <a:pt x="1907" y="45"/>
                    </a:lnTo>
                    <a:lnTo>
                      <a:pt x="1942" y="24"/>
                    </a:lnTo>
                    <a:lnTo>
                      <a:pt x="1979" y="9"/>
                    </a:lnTo>
                    <a:lnTo>
                      <a:pt x="2014" y="1"/>
                    </a:lnTo>
                    <a:lnTo>
                      <a:pt x="2050" y="1"/>
                    </a:lnTo>
                    <a:lnTo>
                      <a:pt x="2086" y="8"/>
                    </a:lnTo>
                    <a:lnTo>
                      <a:pt x="2123" y="22"/>
                    </a:lnTo>
                    <a:lnTo>
                      <a:pt x="2157" y="43"/>
                    </a:lnTo>
                    <a:lnTo>
                      <a:pt x="2194" y="71"/>
                    </a:lnTo>
                    <a:lnTo>
                      <a:pt x="2230" y="105"/>
                    </a:lnTo>
                    <a:lnTo>
                      <a:pt x="2265" y="146"/>
                    </a:lnTo>
                    <a:lnTo>
                      <a:pt x="2302" y="191"/>
                    </a:lnTo>
                    <a:lnTo>
                      <a:pt x="2337" y="242"/>
                    </a:lnTo>
                    <a:lnTo>
                      <a:pt x="2374" y="298"/>
                    </a:lnTo>
                    <a:lnTo>
                      <a:pt x="2410" y="356"/>
                    </a:lnTo>
                    <a:lnTo>
                      <a:pt x="2445" y="418"/>
                    </a:lnTo>
                    <a:lnTo>
                      <a:pt x="2482" y="481"/>
                    </a:lnTo>
                    <a:lnTo>
                      <a:pt x="2519" y="547"/>
                    </a:lnTo>
                    <a:lnTo>
                      <a:pt x="2553" y="613"/>
                    </a:lnTo>
                    <a:lnTo>
                      <a:pt x="2590" y="679"/>
                    </a:lnTo>
                    <a:lnTo>
                      <a:pt x="2625" y="742"/>
                    </a:lnTo>
                  </a:path>
                </a:pathLst>
              </a:custGeom>
              <a:noFill/>
              <a:ln w="38100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5622" name="Group 51"/>
            <p:cNvGrpSpPr/>
            <p:nvPr/>
          </p:nvGrpSpPr>
          <p:grpSpPr>
            <a:xfrm>
              <a:off x="1442" y="1584"/>
              <a:ext cx="3406" cy="1586"/>
              <a:chOff x="1442" y="1584"/>
              <a:chExt cx="3406" cy="1586"/>
            </a:xfrm>
          </p:grpSpPr>
          <p:sp>
            <p:nvSpPr>
              <p:cNvPr id="25623" name="Line 52"/>
              <p:cNvSpPr/>
              <p:nvPr/>
            </p:nvSpPr>
            <p:spPr>
              <a:xfrm>
                <a:off x="1442" y="3170"/>
                <a:ext cx="1199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25624" name="Freeform 53"/>
              <p:cNvSpPr>
                <a:spLocks noChangeAspect="1"/>
              </p:cNvSpPr>
              <p:nvPr/>
            </p:nvSpPr>
            <p:spPr>
              <a:xfrm flipV="1">
                <a:off x="2640" y="1584"/>
                <a:ext cx="2208" cy="1584"/>
              </a:xfrm>
              <a:custGeom>
                <a:avLst/>
                <a:gdLst/>
                <a:ahLst/>
                <a:cxnLst>
                  <a:cxn ang="0">
                    <a:pos x="31" y="5"/>
                  </a:cxn>
                  <a:cxn ang="0">
                    <a:pos x="91" y="43"/>
                  </a:cxn>
                  <a:cxn ang="0">
                    <a:pos x="151" y="119"/>
                  </a:cxn>
                  <a:cxn ang="0">
                    <a:pos x="211" y="228"/>
                  </a:cxn>
                  <a:cxn ang="0">
                    <a:pos x="273" y="364"/>
                  </a:cxn>
                  <a:cxn ang="0">
                    <a:pos x="332" y="522"/>
                  </a:cxn>
                  <a:cxn ang="0">
                    <a:pos x="393" y="692"/>
                  </a:cxn>
                  <a:cxn ang="0">
                    <a:pos x="454" y="869"/>
                  </a:cxn>
                  <a:cxn ang="0">
                    <a:pos x="515" y="1040"/>
                  </a:cxn>
                  <a:cxn ang="0">
                    <a:pos x="575" y="1200"/>
                  </a:cxn>
                  <a:cxn ang="0">
                    <a:pos x="634" y="1340"/>
                  </a:cxn>
                  <a:cxn ang="0">
                    <a:pos x="696" y="1453"/>
                  </a:cxn>
                  <a:cxn ang="0">
                    <a:pos x="756" y="1533"/>
                  </a:cxn>
                  <a:cxn ang="0">
                    <a:pos x="817" y="1577"/>
                  </a:cxn>
                  <a:cxn ang="0">
                    <a:pos x="876" y="1583"/>
                  </a:cxn>
                  <a:cxn ang="0">
                    <a:pos x="938" y="1549"/>
                  </a:cxn>
                  <a:cxn ang="0">
                    <a:pos x="998" y="1478"/>
                  </a:cxn>
                  <a:cxn ang="0">
                    <a:pos x="1059" y="1374"/>
                  </a:cxn>
                  <a:cxn ang="0">
                    <a:pos x="1120" y="1241"/>
                  </a:cxn>
                  <a:cxn ang="0">
                    <a:pos x="1180" y="1086"/>
                  </a:cxn>
                  <a:cxn ang="0">
                    <a:pos x="1240" y="917"/>
                  </a:cxn>
                  <a:cxn ang="0">
                    <a:pos x="1300" y="740"/>
                  </a:cxn>
                  <a:cxn ang="0">
                    <a:pos x="1362" y="568"/>
                  </a:cxn>
                  <a:cxn ang="0">
                    <a:pos x="1422" y="406"/>
                  </a:cxn>
                  <a:cxn ang="0">
                    <a:pos x="1482" y="264"/>
                  </a:cxn>
                  <a:cxn ang="0">
                    <a:pos x="1543" y="146"/>
                  </a:cxn>
                  <a:cxn ang="0">
                    <a:pos x="1604" y="60"/>
                  </a:cxn>
                  <a:cxn ang="0">
                    <a:pos x="1665" y="12"/>
                  </a:cxn>
                  <a:cxn ang="0">
                    <a:pos x="1724" y="1"/>
                  </a:cxn>
                  <a:cxn ang="0">
                    <a:pos x="1786" y="29"/>
                  </a:cxn>
                  <a:cxn ang="0">
                    <a:pos x="1845" y="95"/>
                  </a:cxn>
                  <a:cxn ang="0">
                    <a:pos x="1905" y="195"/>
                  </a:cxn>
                  <a:cxn ang="0">
                    <a:pos x="1966" y="324"/>
                  </a:cxn>
                  <a:cxn ang="0">
                    <a:pos x="2027" y="477"/>
                  </a:cxn>
                  <a:cxn ang="0">
                    <a:pos x="2088" y="644"/>
                  </a:cxn>
                  <a:cxn ang="0">
                    <a:pos x="2147" y="821"/>
                  </a:cxn>
                  <a:cxn ang="0">
                    <a:pos x="2208" y="994"/>
                  </a:cxn>
                </a:cxnLst>
                <a:pathLst>
                  <a:path w="2625" h="1183">
                    <a:moveTo>
                      <a:pt x="0" y="0"/>
                    </a:moveTo>
                    <a:lnTo>
                      <a:pt x="37" y="4"/>
                    </a:lnTo>
                    <a:lnTo>
                      <a:pt x="71" y="14"/>
                    </a:lnTo>
                    <a:lnTo>
                      <a:pt x="108" y="32"/>
                    </a:lnTo>
                    <a:lnTo>
                      <a:pt x="144" y="58"/>
                    </a:lnTo>
                    <a:lnTo>
                      <a:pt x="180" y="89"/>
                    </a:lnTo>
                    <a:lnTo>
                      <a:pt x="215" y="127"/>
                    </a:lnTo>
                    <a:lnTo>
                      <a:pt x="251" y="170"/>
                    </a:lnTo>
                    <a:lnTo>
                      <a:pt x="287" y="219"/>
                    </a:lnTo>
                    <a:lnTo>
                      <a:pt x="324" y="272"/>
                    </a:lnTo>
                    <a:lnTo>
                      <a:pt x="359" y="329"/>
                    </a:lnTo>
                    <a:lnTo>
                      <a:pt x="395" y="390"/>
                    </a:lnTo>
                    <a:lnTo>
                      <a:pt x="432" y="453"/>
                    </a:lnTo>
                    <a:lnTo>
                      <a:pt x="467" y="517"/>
                    </a:lnTo>
                    <a:lnTo>
                      <a:pt x="503" y="583"/>
                    </a:lnTo>
                    <a:lnTo>
                      <a:pt x="540" y="649"/>
                    </a:lnTo>
                    <a:lnTo>
                      <a:pt x="575" y="713"/>
                    </a:lnTo>
                    <a:lnTo>
                      <a:pt x="612" y="777"/>
                    </a:lnTo>
                    <a:lnTo>
                      <a:pt x="646" y="839"/>
                    </a:lnTo>
                    <a:lnTo>
                      <a:pt x="683" y="896"/>
                    </a:lnTo>
                    <a:lnTo>
                      <a:pt x="720" y="951"/>
                    </a:lnTo>
                    <a:lnTo>
                      <a:pt x="754" y="1001"/>
                    </a:lnTo>
                    <a:lnTo>
                      <a:pt x="791" y="1046"/>
                    </a:lnTo>
                    <a:lnTo>
                      <a:pt x="828" y="1085"/>
                    </a:lnTo>
                    <a:lnTo>
                      <a:pt x="863" y="1118"/>
                    </a:lnTo>
                    <a:lnTo>
                      <a:pt x="899" y="1145"/>
                    </a:lnTo>
                    <a:lnTo>
                      <a:pt x="936" y="1165"/>
                    </a:lnTo>
                    <a:lnTo>
                      <a:pt x="971" y="1178"/>
                    </a:lnTo>
                    <a:lnTo>
                      <a:pt x="1008" y="1183"/>
                    </a:lnTo>
                    <a:lnTo>
                      <a:pt x="1042" y="1182"/>
                    </a:lnTo>
                    <a:lnTo>
                      <a:pt x="1079" y="1173"/>
                    </a:lnTo>
                    <a:lnTo>
                      <a:pt x="1115" y="1157"/>
                    </a:lnTo>
                    <a:lnTo>
                      <a:pt x="1151" y="1134"/>
                    </a:lnTo>
                    <a:lnTo>
                      <a:pt x="1186" y="1104"/>
                    </a:lnTo>
                    <a:lnTo>
                      <a:pt x="1223" y="1068"/>
                    </a:lnTo>
                    <a:lnTo>
                      <a:pt x="1259" y="1026"/>
                    </a:lnTo>
                    <a:lnTo>
                      <a:pt x="1295" y="979"/>
                    </a:lnTo>
                    <a:lnTo>
                      <a:pt x="1331" y="927"/>
                    </a:lnTo>
                    <a:lnTo>
                      <a:pt x="1366" y="870"/>
                    </a:lnTo>
                    <a:lnTo>
                      <a:pt x="1403" y="811"/>
                    </a:lnTo>
                    <a:lnTo>
                      <a:pt x="1437" y="749"/>
                    </a:lnTo>
                    <a:lnTo>
                      <a:pt x="1474" y="685"/>
                    </a:lnTo>
                    <a:lnTo>
                      <a:pt x="1511" y="620"/>
                    </a:lnTo>
                    <a:lnTo>
                      <a:pt x="1546" y="553"/>
                    </a:lnTo>
                    <a:lnTo>
                      <a:pt x="1582" y="488"/>
                    </a:lnTo>
                    <a:lnTo>
                      <a:pt x="1619" y="424"/>
                    </a:lnTo>
                    <a:lnTo>
                      <a:pt x="1654" y="362"/>
                    </a:lnTo>
                    <a:lnTo>
                      <a:pt x="1691" y="303"/>
                    </a:lnTo>
                    <a:lnTo>
                      <a:pt x="1727" y="247"/>
                    </a:lnTo>
                    <a:lnTo>
                      <a:pt x="1762" y="197"/>
                    </a:lnTo>
                    <a:lnTo>
                      <a:pt x="1799" y="150"/>
                    </a:lnTo>
                    <a:lnTo>
                      <a:pt x="1834" y="109"/>
                    </a:lnTo>
                    <a:lnTo>
                      <a:pt x="1870" y="75"/>
                    </a:lnTo>
                    <a:lnTo>
                      <a:pt x="1907" y="45"/>
                    </a:lnTo>
                    <a:lnTo>
                      <a:pt x="1942" y="24"/>
                    </a:lnTo>
                    <a:lnTo>
                      <a:pt x="1979" y="9"/>
                    </a:lnTo>
                    <a:lnTo>
                      <a:pt x="2014" y="1"/>
                    </a:lnTo>
                    <a:lnTo>
                      <a:pt x="2050" y="1"/>
                    </a:lnTo>
                    <a:lnTo>
                      <a:pt x="2086" y="8"/>
                    </a:lnTo>
                    <a:lnTo>
                      <a:pt x="2123" y="22"/>
                    </a:lnTo>
                    <a:lnTo>
                      <a:pt x="2157" y="43"/>
                    </a:lnTo>
                    <a:lnTo>
                      <a:pt x="2194" y="71"/>
                    </a:lnTo>
                    <a:lnTo>
                      <a:pt x="2230" y="105"/>
                    </a:lnTo>
                    <a:lnTo>
                      <a:pt x="2265" y="146"/>
                    </a:lnTo>
                    <a:lnTo>
                      <a:pt x="2302" y="191"/>
                    </a:lnTo>
                    <a:lnTo>
                      <a:pt x="2337" y="242"/>
                    </a:lnTo>
                    <a:lnTo>
                      <a:pt x="2374" y="298"/>
                    </a:lnTo>
                    <a:lnTo>
                      <a:pt x="2410" y="356"/>
                    </a:lnTo>
                    <a:lnTo>
                      <a:pt x="2445" y="418"/>
                    </a:lnTo>
                    <a:lnTo>
                      <a:pt x="2482" y="481"/>
                    </a:lnTo>
                    <a:lnTo>
                      <a:pt x="2519" y="547"/>
                    </a:lnTo>
                    <a:lnTo>
                      <a:pt x="2553" y="613"/>
                    </a:lnTo>
                    <a:lnTo>
                      <a:pt x="2590" y="679"/>
                    </a:lnTo>
                    <a:lnTo>
                      <a:pt x="2625" y="742"/>
                    </a:lnTo>
                  </a:path>
                </a:pathLst>
              </a:custGeom>
              <a:noFill/>
              <a:ln w="508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532534" name="Text Box 54"/>
          <p:cNvSpPr txBox="1"/>
          <p:nvPr/>
        </p:nvSpPr>
        <p:spPr>
          <a:xfrm>
            <a:off x="5867400" y="2684463"/>
            <a:ext cx="1584325" cy="457200"/>
          </a:xfrm>
          <a:prstGeom prst="rect">
            <a:avLst/>
          </a:prstGeom>
          <a:solidFill>
            <a:srgbClr val="F9F0FE"/>
          </a:solidFill>
          <a:ln w="19050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</a:rPr>
              <a:t>相互加强</a:t>
            </a:r>
            <a:endParaRPr lang="zh-CN" altLang="en-US" b="1" dirty="0">
              <a:solidFill>
                <a:srgbClr val="1C1C1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49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3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90" grpId="0" build="p"/>
      <p:bldP spid="5325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grpSp>
        <p:nvGrpSpPr>
          <p:cNvPr id="533506" name="Group 2"/>
          <p:cNvGrpSpPr/>
          <p:nvPr/>
        </p:nvGrpSpPr>
        <p:grpSpPr>
          <a:xfrm>
            <a:off x="250825" y="115888"/>
            <a:ext cx="6011863" cy="574675"/>
            <a:chOff x="158" y="73"/>
            <a:chExt cx="3787" cy="362"/>
          </a:xfrm>
        </p:grpSpPr>
        <p:sp>
          <p:nvSpPr>
            <p:cNvPr id="26677" name="Text Box 3"/>
            <p:cNvSpPr txBox="1"/>
            <p:nvPr/>
          </p:nvSpPr>
          <p:spPr>
            <a:xfrm>
              <a:off x="158" y="97"/>
              <a:ext cx="18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CC0000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b="1" dirty="0">
                  <a:solidFill>
                    <a:srgbClr val="CC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b="1" dirty="0">
                  <a:solidFill>
                    <a:srgbClr val="CC0000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相位差</a:t>
              </a:r>
              <a:endPara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6678" name="Object 4"/>
            <p:cNvGraphicFramePr>
              <a:graphicFrameLocks noChangeAspect="1"/>
            </p:cNvGraphicFramePr>
            <p:nvPr/>
          </p:nvGraphicFramePr>
          <p:xfrm>
            <a:off x="1358" y="73"/>
            <a:ext cx="258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" imgW="1523365" imgH="215900" progId="Equation.3">
                    <p:embed/>
                  </p:oleObj>
                </mc:Choice>
                <mc:Fallback>
                  <p:oleObj name="" r:id="rId1" imgW="1523365" imgH="2159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58" y="73"/>
                          <a:ext cx="2587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3509" name="Object 5"/>
          <p:cNvGraphicFramePr>
            <a:graphicFrameLocks noChangeAspect="1"/>
          </p:cNvGraphicFramePr>
          <p:nvPr/>
        </p:nvGraphicFramePr>
        <p:xfrm>
          <a:off x="6265863" y="212725"/>
          <a:ext cx="24272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828800" imgH="342900" progId="Equation.3">
                  <p:embed/>
                </p:oleObj>
              </mc:Choice>
              <mc:Fallback>
                <p:oleObj name="" r:id="rId3" imgW="1828800" imgH="3429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5863" y="212725"/>
                        <a:ext cx="2427287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510" name="Group 6"/>
          <p:cNvGrpSpPr/>
          <p:nvPr/>
        </p:nvGrpSpPr>
        <p:grpSpPr>
          <a:xfrm>
            <a:off x="898525" y="1484313"/>
            <a:ext cx="7705725" cy="3733800"/>
            <a:chOff x="566" y="935"/>
            <a:chExt cx="4854" cy="2352"/>
          </a:xfrm>
        </p:grpSpPr>
        <p:sp>
          <p:nvSpPr>
            <p:cNvPr id="26636" name="Rectangle 7"/>
            <p:cNvSpPr/>
            <p:nvPr/>
          </p:nvSpPr>
          <p:spPr>
            <a:xfrm>
              <a:off x="566" y="935"/>
              <a:ext cx="4854" cy="235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6637" name="Group 8"/>
            <p:cNvGrpSpPr/>
            <p:nvPr/>
          </p:nvGrpSpPr>
          <p:grpSpPr>
            <a:xfrm>
              <a:off x="757" y="1006"/>
              <a:ext cx="4560" cy="2212"/>
              <a:chOff x="576" y="1799"/>
              <a:chExt cx="4560" cy="2212"/>
            </a:xfrm>
          </p:grpSpPr>
          <p:sp>
            <p:nvSpPr>
              <p:cNvPr id="26668" name="Line 9"/>
              <p:cNvSpPr/>
              <p:nvPr/>
            </p:nvSpPr>
            <p:spPr>
              <a:xfrm flipV="1">
                <a:off x="1440" y="1803"/>
                <a:ext cx="0" cy="216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6669" name="Line 10"/>
              <p:cNvSpPr/>
              <p:nvPr/>
            </p:nvSpPr>
            <p:spPr>
              <a:xfrm flipV="1">
                <a:off x="2691" y="1799"/>
                <a:ext cx="0" cy="221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6670" name="Line 11"/>
              <p:cNvSpPr/>
              <p:nvPr/>
            </p:nvSpPr>
            <p:spPr>
              <a:xfrm>
                <a:off x="2691" y="2949"/>
                <a:ext cx="2397" cy="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6671" name="Line 12"/>
              <p:cNvSpPr/>
              <p:nvPr/>
            </p:nvSpPr>
            <p:spPr>
              <a:xfrm flipH="1">
                <a:off x="576" y="2955"/>
                <a:ext cx="211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graphicFrame>
            <p:nvGraphicFramePr>
              <p:cNvPr id="26672" name="Object 13"/>
              <p:cNvGraphicFramePr>
                <a:graphicFrameLocks noChangeAspect="1"/>
              </p:cNvGraphicFramePr>
              <p:nvPr/>
            </p:nvGraphicFramePr>
            <p:xfrm>
              <a:off x="1488" y="1803"/>
              <a:ext cx="208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5" imgW="177800" imgH="190500" progId="Equation.3">
                      <p:embed/>
                    </p:oleObj>
                  </mc:Choice>
                  <mc:Fallback>
                    <p:oleObj name="" r:id="rId5" imgW="177800" imgH="190500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88" y="1803"/>
                            <a:ext cx="208" cy="2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3" name="Object 14"/>
              <p:cNvGraphicFramePr>
                <a:graphicFrameLocks noChangeAspect="1"/>
              </p:cNvGraphicFramePr>
              <p:nvPr/>
            </p:nvGraphicFramePr>
            <p:xfrm>
              <a:off x="2421" y="1799"/>
              <a:ext cx="208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7" imgW="177800" imgH="190500" progId="Equation.3">
                      <p:embed/>
                    </p:oleObj>
                  </mc:Choice>
                  <mc:Fallback>
                    <p:oleObj name="" r:id="rId7" imgW="177800" imgH="190500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421" y="1799"/>
                            <a:ext cx="208" cy="2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4" name="Object 15"/>
              <p:cNvGraphicFramePr>
                <a:graphicFrameLocks noChangeAspect="1"/>
              </p:cNvGraphicFramePr>
              <p:nvPr/>
            </p:nvGraphicFramePr>
            <p:xfrm>
              <a:off x="4945" y="2976"/>
              <a:ext cx="191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8" imgW="114300" imgH="215900" progId="Equation.3">
                      <p:embed/>
                    </p:oleObj>
                  </mc:Choice>
                  <mc:Fallback>
                    <p:oleObj name="" r:id="rId8" imgW="114300" imgH="21590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945" y="2976"/>
                            <a:ext cx="191" cy="3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5" name="Object 16"/>
              <p:cNvGraphicFramePr>
                <a:graphicFrameLocks noChangeAspect="1"/>
              </p:cNvGraphicFramePr>
              <p:nvPr/>
            </p:nvGraphicFramePr>
            <p:xfrm>
              <a:off x="1440" y="2688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10" imgW="127000" imgH="139700" progId="Equation.3">
                      <p:embed/>
                    </p:oleObj>
                  </mc:Choice>
                  <mc:Fallback>
                    <p:oleObj name="" r:id="rId10" imgW="127000" imgH="139700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440" y="2688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6" name="Object 17"/>
              <p:cNvGraphicFramePr>
                <a:graphicFrameLocks noChangeAspect="1"/>
              </p:cNvGraphicFramePr>
              <p:nvPr/>
            </p:nvGraphicFramePr>
            <p:xfrm>
              <a:off x="2386" y="2688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4" name="" r:id="rId12" imgW="127000" imgH="139700" progId="Equation.3">
                      <p:embed/>
                    </p:oleObj>
                  </mc:Choice>
                  <mc:Fallback>
                    <p:oleObj name="" r:id="rId12" imgW="127000" imgH="139700" progId="Equation.3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386" y="2688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38" name="Group 18"/>
            <p:cNvGrpSpPr/>
            <p:nvPr/>
          </p:nvGrpSpPr>
          <p:grpSpPr>
            <a:xfrm>
              <a:off x="709" y="2711"/>
              <a:ext cx="480" cy="453"/>
              <a:chOff x="528" y="3504"/>
              <a:chExt cx="480" cy="453"/>
            </a:xfrm>
          </p:grpSpPr>
          <p:sp>
            <p:nvSpPr>
              <p:cNvPr id="26666" name="Freeform 19"/>
              <p:cNvSpPr/>
              <p:nvPr/>
            </p:nvSpPr>
            <p:spPr>
              <a:xfrm rot="-5360963">
                <a:off x="528" y="3504"/>
                <a:ext cx="240" cy="240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137" y="48"/>
                  </a:cxn>
                  <a:cxn ang="0">
                    <a:pos x="34" y="144"/>
                  </a:cxn>
                  <a:cxn ang="0">
                    <a:pos x="0" y="240"/>
                  </a:cxn>
                </a:cxnLst>
                <a:pathLst>
                  <a:path w="336" h="240">
                    <a:moveTo>
                      <a:pt x="336" y="0"/>
                    </a:moveTo>
                    <a:cubicBezTo>
                      <a:pt x="288" y="12"/>
                      <a:pt x="240" y="24"/>
                      <a:pt x="192" y="48"/>
                    </a:cubicBezTo>
                    <a:cubicBezTo>
                      <a:pt x="144" y="72"/>
                      <a:pt x="80" y="112"/>
                      <a:pt x="48" y="144"/>
                    </a:cubicBezTo>
                    <a:cubicBezTo>
                      <a:pt x="16" y="176"/>
                      <a:pt x="8" y="224"/>
                      <a:pt x="0" y="240"/>
                    </a:cubicBezTo>
                  </a:path>
                </a:pathLst>
              </a:custGeom>
              <a:noFill/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6667" name="Object 20"/>
              <p:cNvGraphicFramePr>
                <a:graphicFrameLocks noChangeAspect="1"/>
              </p:cNvGraphicFramePr>
              <p:nvPr/>
            </p:nvGraphicFramePr>
            <p:xfrm>
              <a:off x="768" y="3744"/>
              <a:ext cx="240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13" imgW="215900" imgH="190500" progId="Equation.3">
                      <p:embed/>
                    </p:oleObj>
                  </mc:Choice>
                  <mc:Fallback>
                    <p:oleObj name="" r:id="rId13" imgW="215900" imgH="1905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68" y="3744"/>
                            <a:ext cx="240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39" name="Group 21"/>
            <p:cNvGrpSpPr/>
            <p:nvPr/>
          </p:nvGrpSpPr>
          <p:grpSpPr>
            <a:xfrm>
              <a:off x="4264" y="1874"/>
              <a:ext cx="285" cy="1104"/>
              <a:chOff x="4083" y="2667"/>
              <a:chExt cx="285" cy="1104"/>
            </a:xfrm>
          </p:grpSpPr>
          <p:sp>
            <p:nvSpPr>
              <p:cNvPr id="26664" name="Line 22"/>
              <p:cNvSpPr/>
              <p:nvPr/>
            </p:nvSpPr>
            <p:spPr>
              <a:xfrm>
                <a:off x="4343" y="2667"/>
                <a:ext cx="0" cy="110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</p:sp>
          <p:graphicFrame>
            <p:nvGraphicFramePr>
              <p:cNvPr id="26665" name="Object 23"/>
              <p:cNvGraphicFramePr>
                <a:graphicFrameLocks noChangeAspect="1"/>
              </p:cNvGraphicFramePr>
              <p:nvPr/>
            </p:nvGraphicFramePr>
            <p:xfrm>
              <a:off x="4083" y="2976"/>
              <a:ext cx="285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15" imgW="203200" imgH="228600" progId="Equation.3">
                      <p:embed/>
                    </p:oleObj>
                  </mc:Choice>
                  <mc:Fallback>
                    <p:oleObj name="" r:id="rId15" imgW="203200" imgH="2286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083" y="2976"/>
                            <a:ext cx="285" cy="3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40" name="Group 24"/>
            <p:cNvGrpSpPr/>
            <p:nvPr/>
          </p:nvGrpSpPr>
          <p:grpSpPr>
            <a:xfrm>
              <a:off x="757" y="1316"/>
              <a:ext cx="1711" cy="1971"/>
              <a:chOff x="576" y="2109"/>
              <a:chExt cx="1711" cy="1971"/>
            </a:xfrm>
          </p:grpSpPr>
          <p:graphicFrame>
            <p:nvGraphicFramePr>
              <p:cNvPr id="26659" name="Object 25"/>
              <p:cNvGraphicFramePr>
                <a:graphicFrameLocks noChangeAspect="1"/>
              </p:cNvGraphicFramePr>
              <p:nvPr/>
            </p:nvGraphicFramePr>
            <p:xfrm>
              <a:off x="1130" y="3749"/>
              <a:ext cx="298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17" imgW="319405" imgH="362585" progId="Equation.3">
                      <p:embed/>
                    </p:oleObj>
                  </mc:Choice>
                  <mc:Fallback>
                    <p:oleObj name="" r:id="rId17" imgW="319405" imgH="362585" progId="Equation.3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CC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130" y="3749"/>
                            <a:ext cx="298" cy="3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60" name="Arc 26"/>
              <p:cNvSpPr/>
              <p:nvPr/>
            </p:nvSpPr>
            <p:spPr>
              <a:xfrm flipH="1">
                <a:off x="1253" y="2773"/>
                <a:ext cx="184" cy="354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354"/>
                  </a:cxn>
                  <a:cxn ang="0">
                    <a:pos x="4" y="177"/>
                  </a:cxn>
                </a:cxnLst>
                <a:pathLst>
                  <a:path w="22050" h="43200" fill="none">
                    <a:moveTo>
                      <a:pt x="449" y="0"/>
                    </a:moveTo>
                    <a:cubicBezTo>
                      <a:pt x="12379" y="0"/>
                      <a:pt x="22050" y="9670"/>
                      <a:pt x="22050" y="21600"/>
                    </a:cubicBezTo>
                    <a:cubicBezTo>
                      <a:pt x="22050" y="33529"/>
                      <a:pt x="12379" y="43200"/>
                      <a:pt x="450" y="43200"/>
                    </a:cubicBezTo>
                    <a:cubicBezTo>
                      <a:pt x="299" y="43200"/>
                      <a:pt x="149" y="43198"/>
                      <a:pt x="-1" y="43195"/>
                    </a:cubicBezTo>
                  </a:path>
                  <a:path w="22050" h="43200" stroke="0">
                    <a:moveTo>
                      <a:pt x="449" y="0"/>
                    </a:moveTo>
                    <a:cubicBezTo>
                      <a:pt x="12379" y="0"/>
                      <a:pt x="22050" y="9670"/>
                      <a:pt x="22050" y="21600"/>
                    </a:cubicBezTo>
                    <a:cubicBezTo>
                      <a:pt x="22050" y="33529"/>
                      <a:pt x="12379" y="43200"/>
                      <a:pt x="450" y="43200"/>
                    </a:cubicBezTo>
                    <a:cubicBezTo>
                      <a:pt x="299" y="43200"/>
                      <a:pt x="149" y="43198"/>
                      <a:pt x="-1" y="43195"/>
                    </a:cubicBezTo>
                    <a:lnTo>
                      <a:pt x="450" y="21600"/>
                    </a:lnTo>
                    <a:lnTo>
                      <a:pt x="449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CC00CC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61" name="Oval 27"/>
              <p:cNvSpPr/>
              <p:nvPr/>
            </p:nvSpPr>
            <p:spPr>
              <a:xfrm>
                <a:off x="576" y="2109"/>
                <a:ext cx="1711" cy="1681"/>
              </a:xfrm>
              <a:prstGeom prst="ellipse">
                <a:avLst/>
              </a:prstGeom>
              <a:noFill/>
              <a:ln w="19050" cap="flat" cmpd="sng">
                <a:solidFill>
                  <a:srgbClr val="CC00CC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62" name="Line 28"/>
              <p:cNvSpPr/>
              <p:nvPr/>
            </p:nvSpPr>
            <p:spPr>
              <a:xfrm>
                <a:off x="1433" y="2949"/>
                <a:ext cx="0" cy="841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6663" name="Object 29"/>
              <p:cNvGraphicFramePr>
                <a:graphicFrameLocks noChangeAspect="1"/>
              </p:cNvGraphicFramePr>
              <p:nvPr/>
            </p:nvGraphicFramePr>
            <p:xfrm>
              <a:off x="968" y="2784"/>
              <a:ext cx="32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19" imgW="301625" imgH="362585" progId="Equation.3">
                      <p:embed/>
                    </p:oleObj>
                  </mc:Choice>
                  <mc:Fallback>
                    <p:oleObj name="" r:id="rId19" imgW="301625" imgH="362585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CC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968" y="2784"/>
                            <a:ext cx="328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41" name="Group 30"/>
            <p:cNvGrpSpPr/>
            <p:nvPr/>
          </p:nvGrpSpPr>
          <p:grpSpPr>
            <a:xfrm>
              <a:off x="1319" y="1567"/>
              <a:ext cx="590" cy="883"/>
              <a:chOff x="1138" y="2360"/>
              <a:chExt cx="590" cy="883"/>
            </a:xfrm>
          </p:grpSpPr>
          <p:sp>
            <p:nvSpPr>
              <p:cNvPr id="26656" name="Oval 31"/>
              <p:cNvSpPr/>
              <p:nvPr/>
            </p:nvSpPr>
            <p:spPr>
              <a:xfrm>
                <a:off x="1152" y="2667"/>
                <a:ext cx="576" cy="576"/>
              </a:xfrm>
              <a:prstGeom prst="ellipse">
                <a:avLst/>
              </a:prstGeom>
              <a:noFill/>
              <a:ln w="19050" cap="flat" cmpd="sng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6657" name="Object 32"/>
              <p:cNvGraphicFramePr>
                <a:graphicFrameLocks noChangeAspect="1"/>
              </p:cNvGraphicFramePr>
              <p:nvPr/>
            </p:nvGraphicFramePr>
            <p:xfrm>
              <a:off x="1138" y="2360"/>
              <a:ext cx="309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21" imgW="284480" imgH="362585" progId="Equation.3">
                      <p:embed/>
                    </p:oleObj>
                  </mc:Choice>
                  <mc:Fallback>
                    <p:oleObj name="" r:id="rId21" imgW="284480" imgH="362585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138" y="2360"/>
                            <a:ext cx="309" cy="3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8" name="Line 33"/>
              <p:cNvSpPr/>
              <p:nvPr/>
            </p:nvSpPr>
            <p:spPr>
              <a:xfrm flipV="1">
                <a:off x="1440" y="2667"/>
                <a:ext cx="0" cy="288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grpSp>
          <p:nvGrpSpPr>
            <p:cNvPr id="26642" name="Group 34"/>
            <p:cNvGrpSpPr/>
            <p:nvPr/>
          </p:nvGrpSpPr>
          <p:grpSpPr>
            <a:xfrm>
              <a:off x="1141" y="1682"/>
              <a:ext cx="960" cy="1221"/>
              <a:chOff x="960" y="2475"/>
              <a:chExt cx="960" cy="1221"/>
            </a:xfrm>
          </p:grpSpPr>
          <p:sp>
            <p:nvSpPr>
              <p:cNvPr id="26653" name="Oval 35"/>
              <p:cNvSpPr/>
              <p:nvPr/>
            </p:nvSpPr>
            <p:spPr>
              <a:xfrm>
                <a:off x="960" y="2475"/>
                <a:ext cx="960" cy="960"/>
              </a:xfrm>
              <a:prstGeom prst="ellipse">
                <a:avLst/>
              </a:prstGeom>
              <a:noFill/>
              <a:ln w="38100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54" name="Line 36"/>
              <p:cNvSpPr/>
              <p:nvPr/>
            </p:nvSpPr>
            <p:spPr>
              <a:xfrm>
                <a:off x="1440" y="2955"/>
                <a:ext cx="0" cy="480"/>
              </a:xfrm>
              <a:prstGeom prst="line">
                <a:avLst/>
              </a:prstGeom>
              <a:ln w="57150" cap="flat" cmpd="sng">
                <a:solidFill>
                  <a:srgbClr val="FF2B2B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6655" name="Object 37"/>
              <p:cNvGraphicFramePr>
                <a:graphicFrameLocks noChangeAspect="1"/>
              </p:cNvGraphicFramePr>
              <p:nvPr/>
            </p:nvGraphicFramePr>
            <p:xfrm>
              <a:off x="1104" y="3387"/>
              <a:ext cx="291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23" imgW="241300" imgH="259080" progId="Equation.3">
                      <p:embed/>
                    </p:oleObj>
                  </mc:Choice>
                  <mc:Fallback>
                    <p:oleObj name="" r:id="rId23" imgW="241300" imgH="25908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104" y="3387"/>
                            <a:ext cx="291" cy="3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43" name="Group 38"/>
            <p:cNvGrpSpPr/>
            <p:nvPr/>
          </p:nvGrpSpPr>
          <p:grpSpPr>
            <a:xfrm>
              <a:off x="1614" y="1315"/>
              <a:ext cx="3367" cy="1684"/>
              <a:chOff x="1433" y="2156"/>
              <a:chExt cx="3367" cy="1684"/>
            </a:xfrm>
          </p:grpSpPr>
          <p:sp>
            <p:nvSpPr>
              <p:cNvPr id="26650" name="Line 39"/>
              <p:cNvSpPr/>
              <p:nvPr/>
            </p:nvSpPr>
            <p:spPr>
              <a:xfrm>
                <a:off x="1433" y="3838"/>
                <a:ext cx="1258" cy="0"/>
              </a:xfrm>
              <a:prstGeom prst="line">
                <a:avLst/>
              </a:prstGeom>
              <a:ln w="19050" cap="flat" cmpd="sng">
                <a:solidFill>
                  <a:srgbClr val="CC00CC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26651" name="Line 40"/>
              <p:cNvSpPr/>
              <p:nvPr/>
            </p:nvSpPr>
            <p:spPr>
              <a:xfrm>
                <a:off x="1433" y="2156"/>
                <a:ext cx="2071" cy="30"/>
              </a:xfrm>
              <a:prstGeom prst="line">
                <a:avLst/>
              </a:prstGeom>
              <a:ln w="19050" cap="flat" cmpd="sng">
                <a:solidFill>
                  <a:srgbClr val="CC00CC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26652" name="Freeform 41"/>
              <p:cNvSpPr>
                <a:spLocks noChangeAspect="1"/>
              </p:cNvSpPr>
              <p:nvPr/>
            </p:nvSpPr>
            <p:spPr>
              <a:xfrm flipV="1">
                <a:off x="2688" y="2208"/>
                <a:ext cx="2112" cy="1632"/>
              </a:xfrm>
              <a:custGeom>
                <a:avLst/>
                <a:gdLst/>
                <a:ahLst/>
                <a:cxnLst>
                  <a:cxn ang="0">
                    <a:pos x="30" y="6"/>
                  </a:cxn>
                  <a:cxn ang="0">
                    <a:pos x="87" y="44"/>
                  </a:cxn>
                  <a:cxn ang="0">
                    <a:pos x="145" y="123"/>
                  </a:cxn>
                  <a:cxn ang="0">
                    <a:pos x="202" y="235"/>
                  </a:cxn>
                  <a:cxn ang="0">
                    <a:pos x="261" y="375"/>
                  </a:cxn>
                  <a:cxn ang="0">
                    <a:pos x="318" y="538"/>
                  </a:cxn>
                  <a:cxn ang="0">
                    <a:pos x="376" y="713"/>
                  </a:cxn>
                  <a:cxn ang="0">
                    <a:pos x="434" y="895"/>
                  </a:cxn>
                  <a:cxn ang="0">
                    <a:pos x="492" y="1072"/>
                  </a:cxn>
                  <a:cxn ang="0">
                    <a:pos x="550" y="1236"/>
                  </a:cxn>
                  <a:cxn ang="0">
                    <a:pos x="607" y="1381"/>
                  </a:cxn>
                  <a:cxn ang="0">
                    <a:pos x="666" y="1497"/>
                  </a:cxn>
                  <a:cxn ang="0">
                    <a:pos x="723" y="1580"/>
                  </a:cxn>
                  <a:cxn ang="0">
                    <a:pos x="781" y="1625"/>
                  </a:cxn>
                  <a:cxn ang="0">
                    <a:pos x="838" y="1631"/>
                  </a:cxn>
                  <a:cxn ang="0">
                    <a:pos x="897" y="1596"/>
                  </a:cxn>
                  <a:cxn ang="0">
                    <a:pos x="954" y="1523"/>
                  </a:cxn>
                  <a:cxn ang="0">
                    <a:pos x="1013" y="1415"/>
                  </a:cxn>
                  <a:cxn ang="0">
                    <a:pos x="1071" y="1279"/>
                  </a:cxn>
                  <a:cxn ang="0">
                    <a:pos x="1129" y="1119"/>
                  </a:cxn>
                  <a:cxn ang="0">
                    <a:pos x="1186" y="945"/>
                  </a:cxn>
                  <a:cxn ang="0">
                    <a:pos x="1244" y="763"/>
                  </a:cxn>
                  <a:cxn ang="0">
                    <a:pos x="1303" y="585"/>
                  </a:cxn>
                  <a:cxn ang="0">
                    <a:pos x="1361" y="418"/>
                  </a:cxn>
                  <a:cxn ang="0">
                    <a:pos x="1418" y="272"/>
                  </a:cxn>
                  <a:cxn ang="0">
                    <a:pos x="1476" y="150"/>
                  </a:cxn>
                  <a:cxn ang="0">
                    <a:pos x="1534" y="62"/>
                  </a:cxn>
                  <a:cxn ang="0">
                    <a:pos x="1592" y="12"/>
                  </a:cxn>
                  <a:cxn ang="0">
                    <a:pos x="1649" y="1"/>
                  </a:cxn>
                  <a:cxn ang="0">
                    <a:pos x="1708" y="30"/>
                  </a:cxn>
                  <a:cxn ang="0">
                    <a:pos x="1765" y="98"/>
                  </a:cxn>
                  <a:cxn ang="0">
                    <a:pos x="1822" y="201"/>
                  </a:cxn>
                  <a:cxn ang="0">
                    <a:pos x="1880" y="334"/>
                  </a:cxn>
                  <a:cxn ang="0">
                    <a:pos x="1939" y="491"/>
                  </a:cxn>
                  <a:cxn ang="0">
                    <a:pos x="1997" y="664"/>
                  </a:cxn>
                  <a:cxn ang="0">
                    <a:pos x="2054" y="846"/>
                  </a:cxn>
                  <a:cxn ang="0">
                    <a:pos x="2112" y="1024"/>
                  </a:cxn>
                </a:cxnLst>
                <a:pathLst>
                  <a:path w="2625" h="1183">
                    <a:moveTo>
                      <a:pt x="0" y="0"/>
                    </a:moveTo>
                    <a:lnTo>
                      <a:pt x="37" y="4"/>
                    </a:lnTo>
                    <a:lnTo>
                      <a:pt x="71" y="14"/>
                    </a:lnTo>
                    <a:lnTo>
                      <a:pt x="108" y="32"/>
                    </a:lnTo>
                    <a:lnTo>
                      <a:pt x="144" y="58"/>
                    </a:lnTo>
                    <a:lnTo>
                      <a:pt x="180" y="89"/>
                    </a:lnTo>
                    <a:lnTo>
                      <a:pt x="215" y="127"/>
                    </a:lnTo>
                    <a:lnTo>
                      <a:pt x="251" y="170"/>
                    </a:lnTo>
                    <a:lnTo>
                      <a:pt x="287" y="219"/>
                    </a:lnTo>
                    <a:lnTo>
                      <a:pt x="324" y="272"/>
                    </a:lnTo>
                    <a:lnTo>
                      <a:pt x="359" y="329"/>
                    </a:lnTo>
                    <a:lnTo>
                      <a:pt x="395" y="390"/>
                    </a:lnTo>
                    <a:lnTo>
                      <a:pt x="432" y="453"/>
                    </a:lnTo>
                    <a:lnTo>
                      <a:pt x="467" y="517"/>
                    </a:lnTo>
                    <a:lnTo>
                      <a:pt x="503" y="583"/>
                    </a:lnTo>
                    <a:lnTo>
                      <a:pt x="540" y="649"/>
                    </a:lnTo>
                    <a:lnTo>
                      <a:pt x="575" y="713"/>
                    </a:lnTo>
                    <a:lnTo>
                      <a:pt x="612" y="777"/>
                    </a:lnTo>
                    <a:lnTo>
                      <a:pt x="646" y="839"/>
                    </a:lnTo>
                    <a:lnTo>
                      <a:pt x="683" y="896"/>
                    </a:lnTo>
                    <a:lnTo>
                      <a:pt x="720" y="951"/>
                    </a:lnTo>
                    <a:lnTo>
                      <a:pt x="754" y="1001"/>
                    </a:lnTo>
                    <a:lnTo>
                      <a:pt x="791" y="1046"/>
                    </a:lnTo>
                    <a:lnTo>
                      <a:pt x="828" y="1085"/>
                    </a:lnTo>
                    <a:lnTo>
                      <a:pt x="863" y="1118"/>
                    </a:lnTo>
                    <a:lnTo>
                      <a:pt x="899" y="1145"/>
                    </a:lnTo>
                    <a:lnTo>
                      <a:pt x="936" y="1165"/>
                    </a:lnTo>
                    <a:lnTo>
                      <a:pt x="971" y="1178"/>
                    </a:lnTo>
                    <a:lnTo>
                      <a:pt x="1008" y="1183"/>
                    </a:lnTo>
                    <a:lnTo>
                      <a:pt x="1042" y="1182"/>
                    </a:lnTo>
                    <a:lnTo>
                      <a:pt x="1079" y="1173"/>
                    </a:lnTo>
                    <a:lnTo>
                      <a:pt x="1115" y="1157"/>
                    </a:lnTo>
                    <a:lnTo>
                      <a:pt x="1151" y="1134"/>
                    </a:lnTo>
                    <a:lnTo>
                      <a:pt x="1186" y="1104"/>
                    </a:lnTo>
                    <a:lnTo>
                      <a:pt x="1223" y="1068"/>
                    </a:lnTo>
                    <a:lnTo>
                      <a:pt x="1259" y="1026"/>
                    </a:lnTo>
                    <a:lnTo>
                      <a:pt x="1295" y="979"/>
                    </a:lnTo>
                    <a:lnTo>
                      <a:pt x="1331" y="927"/>
                    </a:lnTo>
                    <a:lnTo>
                      <a:pt x="1366" y="870"/>
                    </a:lnTo>
                    <a:lnTo>
                      <a:pt x="1403" y="811"/>
                    </a:lnTo>
                    <a:lnTo>
                      <a:pt x="1437" y="749"/>
                    </a:lnTo>
                    <a:lnTo>
                      <a:pt x="1474" y="685"/>
                    </a:lnTo>
                    <a:lnTo>
                      <a:pt x="1511" y="620"/>
                    </a:lnTo>
                    <a:lnTo>
                      <a:pt x="1546" y="553"/>
                    </a:lnTo>
                    <a:lnTo>
                      <a:pt x="1582" y="488"/>
                    </a:lnTo>
                    <a:lnTo>
                      <a:pt x="1619" y="424"/>
                    </a:lnTo>
                    <a:lnTo>
                      <a:pt x="1654" y="362"/>
                    </a:lnTo>
                    <a:lnTo>
                      <a:pt x="1691" y="303"/>
                    </a:lnTo>
                    <a:lnTo>
                      <a:pt x="1727" y="247"/>
                    </a:lnTo>
                    <a:lnTo>
                      <a:pt x="1762" y="197"/>
                    </a:lnTo>
                    <a:lnTo>
                      <a:pt x="1799" y="150"/>
                    </a:lnTo>
                    <a:lnTo>
                      <a:pt x="1834" y="109"/>
                    </a:lnTo>
                    <a:lnTo>
                      <a:pt x="1870" y="75"/>
                    </a:lnTo>
                    <a:lnTo>
                      <a:pt x="1907" y="45"/>
                    </a:lnTo>
                    <a:lnTo>
                      <a:pt x="1942" y="24"/>
                    </a:lnTo>
                    <a:lnTo>
                      <a:pt x="1979" y="9"/>
                    </a:lnTo>
                    <a:lnTo>
                      <a:pt x="2014" y="1"/>
                    </a:lnTo>
                    <a:lnTo>
                      <a:pt x="2050" y="1"/>
                    </a:lnTo>
                    <a:lnTo>
                      <a:pt x="2086" y="8"/>
                    </a:lnTo>
                    <a:lnTo>
                      <a:pt x="2123" y="22"/>
                    </a:lnTo>
                    <a:lnTo>
                      <a:pt x="2157" y="43"/>
                    </a:lnTo>
                    <a:lnTo>
                      <a:pt x="2194" y="71"/>
                    </a:lnTo>
                    <a:lnTo>
                      <a:pt x="2230" y="105"/>
                    </a:lnTo>
                    <a:lnTo>
                      <a:pt x="2265" y="146"/>
                    </a:lnTo>
                    <a:lnTo>
                      <a:pt x="2302" y="191"/>
                    </a:lnTo>
                    <a:lnTo>
                      <a:pt x="2337" y="242"/>
                    </a:lnTo>
                    <a:lnTo>
                      <a:pt x="2374" y="298"/>
                    </a:lnTo>
                    <a:lnTo>
                      <a:pt x="2410" y="356"/>
                    </a:lnTo>
                    <a:lnTo>
                      <a:pt x="2445" y="418"/>
                    </a:lnTo>
                    <a:lnTo>
                      <a:pt x="2482" y="481"/>
                    </a:lnTo>
                    <a:lnTo>
                      <a:pt x="2519" y="547"/>
                    </a:lnTo>
                    <a:lnTo>
                      <a:pt x="2553" y="613"/>
                    </a:lnTo>
                    <a:lnTo>
                      <a:pt x="2590" y="679"/>
                    </a:lnTo>
                    <a:lnTo>
                      <a:pt x="2625" y="742"/>
                    </a:lnTo>
                  </a:path>
                </a:pathLst>
              </a:custGeom>
              <a:noFill/>
              <a:ln w="38100" cap="flat" cmpd="sng">
                <a:solidFill>
                  <a:srgbClr val="CC00CC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6644" name="Group 42"/>
            <p:cNvGrpSpPr/>
            <p:nvPr/>
          </p:nvGrpSpPr>
          <p:grpSpPr>
            <a:xfrm>
              <a:off x="1621" y="1874"/>
              <a:ext cx="3360" cy="549"/>
              <a:chOff x="1440" y="2715"/>
              <a:chExt cx="3360" cy="549"/>
            </a:xfrm>
          </p:grpSpPr>
          <p:sp>
            <p:nvSpPr>
              <p:cNvPr id="26648" name="Line 43"/>
              <p:cNvSpPr/>
              <p:nvPr/>
            </p:nvSpPr>
            <p:spPr>
              <a:xfrm>
                <a:off x="1440" y="2715"/>
                <a:ext cx="1258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26649" name="Freeform 44"/>
              <p:cNvSpPr>
                <a:spLocks noChangeAspect="1"/>
              </p:cNvSpPr>
              <p:nvPr/>
            </p:nvSpPr>
            <p:spPr>
              <a:xfrm>
                <a:off x="2688" y="2736"/>
                <a:ext cx="2112" cy="528"/>
              </a:xfrm>
              <a:custGeom>
                <a:avLst/>
                <a:gdLst/>
                <a:ahLst/>
                <a:cxnLst>
                  <a:cxn ang="0">
                    <a:pos x="30" y="2"/>
                  </a:cxn>
                  <a:cxn ang="0">
                    <a:pos x="87" y="14"/>
                  </a:cxn>
                  <a:cxn ang="0">
                    <a:pos x="145" y="40"/>
                  </a:cxn>
                  <a:cxn ang="0">
                    <a:pos x="202" y="76"/>
                  </a:cxn>
                  <a:cxn ang="0">
                    <a:pos x="261" y="121"/>
                  </a:cxn>
                  <a:cxn ang="0">
                    <a:pos x="318" y="174"/>
                  </a:cxn>
                  <a:cxn ang="0">
                    <a:pos x="376" y="231"/>
                  </a:cxn>
                  <a:cxn ang="0">
                    <a:pos x="434" y="290"/>
                  </a:cxn>
                  <a:cxn ang="0">
                    <a:pos x="492" y="347"/>
                  </a:cxn>
                  <a:cxn ang="0">
                    <a:pos x="550" y="400"/>
                  </a:cxn>
                  <a:cxn ang="0">
                    <a:pos x="607" y="447"/>
                  </a:cxn>
                  <a:cxn ang="0">
                    <a:pos x="666" y="484"/>
                  </a:cxn>
                  <a:cxn ang="0">
                    <a:pos x="723" y="511"/>
                  </a:cxn>
                  <a:cxn ang="0">
                    <a:pos x="781" y="526"/>
                  </a:cxn>
                  <a:cxn ang="0">
                    <a:pos x="838" y="528"/>
                  </a:cxn>
                  <a:cxn ang="0">
                    <a:pos x="897" y="516"/>
                  </a:cxn>
                  <a:cxn ang="0">
                    <a:pos x="954" y="493"/>
                  </a:cxn>
                  <a:cxn ang="0">
                    <a:pos x="1013" y="458"/>
                  </a:cxn>
                  <a:cxn ang="0">
                    <a:pos x="1071" y="414"/>
                  </a:cxn>
                  <a:cxn ang="0">
                    <a:pos x="1129" y="362"/>
                  </a:cxn>
                  <a:cxn ang="0">
                    <a:pos x="1186" y="306"/>
                  </a:cxn>
                  <a:cxn ang="0">
                    <a:pos x="1244" y="247"/>
                  </a:cxn>
                  <a:cxn ang="0">
                    <a:pos x="1303" y="189"/>
                  </a:cxn>
                  <a:cxn ang="0">
                    <a:pos x="1361" y="135"/>
                  </a:cxn>
                  <a:cxn ang="0">
                    <a:pos x="1418" y="88"/>
                  </a:cxn>
                  <a:cxn ang="0">
                    <a:pos x="1476" y="49"/>
                  </a:cxn>
                  <a:cxn ang="0">
                    <a:pos x="1534" y="20"/>
                  </a:cxn>
                  <a:cxn ang="0">
                    <a:pos x="1592" y="4"/>
                  </a:cxn>
                  <a:cxn ang="0">
                    <a:pos x="1649" y="0"/>
                  </a:cxn>
                  <a:cxn ang="0">
                    <a:pos x="1708" y="10"/>
                  </a:cxn>
                  <a:cxn ang="0">
                    <a:pos x="1765" y="32"/>
                  </a:cxn>
                  <a:cxn ang="0">
                    <a:pos x="1822" y="65"/>
                  </a:cxn>
                  <a:cxn ang="0">
                    <a:pos x="1880" y="108"/>
                  </a:cxn>
                  <a:cxn ang="0">
                    <a:pos x="1939" y="159"/>
                  </a:cxn>
                  <a:cxn ang="0">
                    <a:pos x="1997" y="215"/>
                  </a:cxn>
                  <a:cxn ang="0">
                    <a:pos x="2054" y="274"/>
                  </a:cxn>
                  <a:cxn ang="0">
                    <a:pos x="2112" y="331"/>
                  </a:cxn>
                </a:cxnLst>
                <a:pathLst>
                  <a:path w="2625" h="1183">
                    <a:moveTo>
                      <a:pt x="0" y="0"/>
                    </a:moveTo>
                    <a:lnTo>
                      <a:pt x="37" y="4"/>
                    </a:lnTo>
                    <a:lnTo>
                      <a:pt x="71" y="14"/>
                    </a:lnTo>
                    <a:lnTo>
                      <a:pt x="108" y="32"/>
                    </a:lnTo>
                    <a:lnTo>
                      <a:pt x="144" y="58"/>
                    </a:lnTo>
                    <a:lnTo>
                      <a:pt x="180" y="89"/>
                    </a:lnTo>
                    <a:lnTo>
                      <a:pt x="215" y="127"/>
                    </a:lnTo>
                    <a:lnTo>
                      <a:pt x="251" y="170"/>
                    </a:lnTo>
                    <a:lnTo>
                      <a:pt x="287" y="219"/>
                    </a:lnTo>
                    <a:lnTo>
                      <a:pt x="324" y="272"/>
                    </a:lnTo>
                    <a:lnTo>
                      <a:pt x="359" y="329"/>
                    </a:lnTo>
                    <a:lnTo>
                      <a:pt x="395" y="390"/>
                    </a:lnTo>
                    <a:lnTo>
                      <a:pt x="432" y="453"/>
                    </a:lnTo>
                    <a:lnTo>
                      <a:pt x="467" y="517"/>
                    </a:lnTo>
                    <a:lnTo>
                      <a:pt x="503" y="583"/>
                    </a:lnTo>
                    <a:lnTo>
                      <a:pt x="540" y="649"/>
                    </a:lnTo>
                    <a:lnTo>
                      <a:pt x="575" y="713"/>
                    </a:lnTo>
                    <a:lnTo>
                      <a:pt x="612" y="777"/>
                    </a:lnTo>
                    <a:lnTo>
                      <a:pt x="646" y="839"/>
                    </a:lnTo>
                    <a:lnTo>
                      <a:pt x="683" y="896"/>
                    </a:lnTo>
                    <a:lnTo>
                      <a:pt x="720" y="951"/>
                    </a:lnTo>
                    <a:lnTo>
                      <a:pt x="754" y="1001"/>
                    </a:lnTo>
                    <a:lnTo>
                      <a:pt x="791" y="1046"/>
                    </a:lnTo>
                    <a:lnTo>
                      <a:pt x="828" y="1085"/>
                    </a:lnTo>
                    <a:lnTo>
                      <a:pt x="863" y="1118"/>
                    </a:lnTo>
                    <a:lnTo>
                      <a:pt x="899" y="1145"/>
                    </a:lnTo>
                    <a:lnTo>
                      <a:pt x="936" y="1165"/>
                    </a:lnTo>
                    <a:lnTo>
                      <a:pt x="971" y="1178"/>
                    </a:lnTo>
                    <a:lnTo>
                      <a:pt x="1008" y="1183"/>
                    </a:lnTo>
                    <a:lnTo>
                      <a:pt x="1042" y="1182"/>
                    </a:lnTo>
                    <a:lnTo>
                      <a:pt x="1079" y="1173"/>
                    </a:lnTo>
                    <a:lnTo>
                      <a:pt x="1115" y="1157"/>
                    </a:lnTo>
                    <a:lnTo>
                      <a:pt x="1151" y="1134"/>
                    </a:lnTo>
                    <a:lnTo>
                      <a:pt x="1186" y="1104"/>
                    </a:lnTo>
                    <a:lnTo>
                      <a:pt x="1223" y="1068"/>
                    </a:lnTo>
                    <a:lnTo>
                      <a:pt x="1259" y="1026"/>
                    </a:lnTo>
                    <a:lnTo>
                      <a:pt x="1295" y="979"/>
                    </a:lnTo>
                    <a:lnTo>
                      <a:pt x="1331" y="927"/>
                    </a:lnTo>
                    <a:lnTo>
                      <a:pt x="1366" y="870"/>
                    </a:lnTo>
                    <a:lnTo>
                      <a:pt x="1403" y="811"/>
                    </a:lnTo>
                    <a:lnTo>
                      <a:pt x="1437" y="749"/>
                    </a:lnTo>
                    <a:lnTo>
                      <a:pt x="1474" y="685"/>
                    </a:lnTo>
                    <a:lnTo>
                      <a:pt x="1511" y="620"/>
                    </a:lnTo>
                    <a:lnTo>
                      <a:pt x="1546" y="553"/>
                    </a:lnTo>
                    <a:lnTo>
                      <a:pt x="1582" y="488"/>
                    </a:lnTo>
                    <a:lnTo>
                      <a:pt x="1619" y="424"/>
                    </a:lnTo>
                    <a:lnTo>
                      <a:pt x="1654" y="362"/>
                    </a:lnTo>
                    <a:lnTo>
                      <a:pt x="1691" y="303"/>
                    </a:lnTo>
                    <a:lnTo>
                      <a:pt x="1727" y="247"/>
                    </a:lnTo>
                    <a:lnTo>
                      <a:pt x="1762" y="197"/>
                    </a:lnTo>
                    <a:lnTo>
                      <a:pt x="1799" y="150"/>
                    </a:lnTo>
                    <a:lnTo>
                      <a:pt x="1834" y="109"/>
                    </a:lnTo>
                    <a:lnTo>
                      <a:pt x="1870" y="75"/>
                    </a:lnTo>
                    <a:lnTo>
                      <a:pt x="1907" y="45"/>
                    </a:lnTo>
                    <a:lnTo>
                      <a:pt x="1942" y="24"/>
                    </a:lnTo>
                    <a:lnTo>
                      <a:pt x="1979" y="9"/>
                    </a:lnTo>
                    <a:lnTo>
                      <a:pt x="2014" y="1"/>
                    </a:lnTo>
                    <a:lnTo>
                      <a:pt x="2050" y="1"/>
                    </a:lnTo>
                    <a:lnTo>
                      <a:pt x="2086" y="8"/>
                    </a:lnTo>
                    <a:lnTo>
                      <a:pt x="2123" y="22"/>
                    </a:lnTo>
                    <a:lnTo>
                      <a:pt x="2157" y="43"/>
                    </a:lnTo>
                    <a:lnTo>
                      <a:pt x="2194" y="71"/>
                    </a:lnTo>
                    <a:lnTo>
                      <a:pt x="2230" y="105"/>
                    </a:lnTo>
                    <a:lnTo>
                      <a:pt x="2265" y="146"/>
                    </a:lnTo>
                    <a:lnTo>
                      <a:pt x="2302" y="191"/>
                    </a:lnTo>
                    <a:lnTo>
                      <a:pt x="2337" y="242"/>
                    </a:lnTo>
                    <a:lnTo>
                      <a:pt x="2374" y="298"/>
                    </a:lnTo>
                    <a:lnTo>
                      <a:pt x="2410" y="356"/>
                    </a:lnTo>
                    <a:lnTo>
                      <a:pt x="2445" y="418"/>
                    </a:lnTo>
                    <a:lnTo>
                      <a:pt x="2482" y="481"/>
                    </a:lnTo>
                    <a:lnTo>
                      <a:pt x="2519" y="547"/>
                    </a:lnTo>
                    <a:lnTo>
                      <a:pt x="2553" y="613"/>
                    </a:lnTo>
                    <a:lnTo>
                      <a:pt x="2590" y="679"/>
                    </a:lnTo>
                    <a:lnTo>
                      <a:pt x="2625" y="742"/>
                    </a:lnTo>
                  </a:path>
                </a:pathLst>
              </a:custGeom>
              <a:noFill/>
              <a:ln w="38100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6645" name="Group 45"/>
            <p:cNvGrpSpPr/>
            <p:nvPr/>
          </p:nvGrpSpPr>
          <p:grpSpPr>
            <a:xfrm>
              <a:off x="1621" y="1725"/>
              <a:ext cx="3360" cy="917"/>
              <a:chOff x="1440" y="2566"/>
              <a:chExt cx="3360" cy="917"/>
            </a:xfrm>
          </p:grpSpPr>
          <p:sp>
            <p:nvSpPr>
              <p:cNvPr id="26646" name="Line 46"/>
              <p:cNvSpPr/>
              <p:nvPr/>
            </p:nvSpPr>
            <p:spPr>
              <a:xfrm>
                <a:off x="1440" y="3483"/>
                <a:ext cx="1248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dash"/>
                <a:headEnd type="none" w="med" len="med"/>
                <a:tailEnd type="none" w="sm" len="lg"/>
              </a:ln>
            </p:spPr>
          </p:sp>
          <p:sp>
            <p:nvSpPr>
              <p:cNvPr id="26647" name="Freeform 47"/>
              <p:cNvSpPr>
                <a:spLocks noChangeAspect="1"/>
              </p:cNvSpPr>
              <p:nvPr/>
            </p:nvSpPr>
            <p:spPr>
              <a:xfrm flipV="1">
                <a:off x="2688" y="2566"/>
                <a:ext cx="2112" cy="912"/>
              </a:xfrm>
              <a:custGeom>
                <a:avLst/>
                <a:gdLst/>
                <a:ahLst/>
                <a:cxnLst>
                  <a:cxn ang="0">
                    <a:pos x="30" y="3"/>
                  </a:cxn>
                  <a:cxn ang="0">
                    <a:pos x="87" y="25"/>
                  </a:cxn>
                  <a:cxn ang="0">
                    <a:pos x="145" y="69"/>
                  </a:cxn>
                  <a:cxn ang="0">
                    <a:pos x="202" y="131"/>
                  </a:cxn>
                  <a:cxn ang="0">
                    <a:pos x="261" y="210"/>
                  </a:cxn>
                  <a:cxn ang="0">
                    <a:pos x="318" y="301"/>
                  </a:cxn>
                  <a:cxn ang="0">
                    <a:pos x="376" y="399"/>
                  </a:cxn>
                  <a:cxn ang="0">
                    <a:pos x="434" y="500"/>
                  </a:cxn>
                  <a:cxn ang="0">
                    <a:pos x="492" y="599"/>
                  </a:cxn>
                  <a:cxn ang="0">
                    <a:pos x="550" y="691"/>
                  </a:cxn>
                  <a:cxn ang="0">
                    <a:pos x="607" y="772"/>
                  </a:cxn>
                  <a:cxn ang="0">
                    <a:pos x="666" y="836"/>
                  </a:cxn>
                  <a:cxn ang="0">
                    <a:pos x="723" y="883"/>
                  </a:cxn>
                  <a:cxn ang="0">
                    <a:pos x="781" y="908"/>
                  </a:cxn>
                  <a:cxn ang="0">
                    <a:pos x="838" y="911"/>
                  </a:cxn>
                  <a:cxn ang="0">
                    <a:pos x="897" y="892"/>
                  </a:cxn>
                  <a:cxn ang="0">
                    <a:pos x="954" y="851"/>
                  </a:cxn>
                  <a:cxn ang="0">
                    <a:pos x="1013" y="791"/>
                  </a:cxn>
                  <a:cxn ang="0">
                    <a:pos x="1071" y="715"/>
                  </a:cxn>
                  <a:cxn ang="0">
                    <a:pos x="1129" y="625"/>
                  </a:cxn>
                  <a:cxn ang="0">
                    <a:pos x="1186" y="528"/>
                  </a:cxn>
                  <a:cxn ang="0">
                    <a:pos x="1244" y="426"/>
                  </a:cxn>
                  <a:cxn ang="0">
                    <a:pos x="1303" y="327"/>
                  </a:cxn>
                  <a:cxn ang="0">
                    <a:pos x="1361" y="234"/>
                  </a:cxn>
                  <a:cxn ang="0">
                    <a:pos x="1418" y="152"/>
                  </a:cxn>
                  <a:cxn ang="0">
                    <a:pos x="1476" y="84"/>
                  </a:cxn>
                  <a:cxn ang="0">
                    <a:pos x="1534" y="35"/>
                  </a:cxn>
                  <a:cxn ang="0">
                    <a:pos x="1592" y="7"/>
                  </a:cxn>
                  <a:cxn ang="0">
                    <a:pos x="1649" y="1"/>
                  </a:cxn>
                  <a:cxn ang="0">
                    <a:pos x="1708" y="17"/>
                  </a:cxn>
                  <a:cxn ang="0">
                    <a:pos x="1765" y="55"/>
                  </a:cxn>
                  <a:cxn ang="0">
                    <a:pos x="1822" y="113"/>
                  </a:cxn>
                  <a:cxn ang="0">
                    <a:pos x="1880" y="187"/>
                  </a:cxn>
                  <a:cxn ang="0">
                    <a:pos x="1939" y="274"/>
                  </a:cxn>
                  <a:cxn ang="0">
                    <a:pos x="1997" y="371"/>
                  </a:cxn>
                  <a:cxn ang="0">
                    <a:pos x="2054" y="473"/>
                  </a:cxn>
                  <a:cxn ang="0">
                    <a:pos x="2112" y="572"/>
                  </a:cxn>
                </a:cxnLst>
                <a:pathLst>
                  <a:path w="2625" h="1183">
                    <a:moveTo>
                      <a:pt x="0" y="0"/>
                    </a:moveTo>
                    <a:lnTo>
                      <a:pt x="37" y="4"/>
                    </a:lnTo>
                    <a:lnTo>
                      <a:pt x="71" y="14"/>
                    </a:lnTo>
                    <a:lnTo>
                      <a:pt x="108" y="32"/>
                    </a:lnTo>
                    <a:lnTo>
                      <a:pt x="144" y="58"/>
                    </a:lnTo>
                    <a:lnTo>
                      <a:pt x="180" y="89"/>
                    </a:lnTo>
                    <a:lnTo>
                      <a:pt x="215" y="127"/>
                    </a:lnTo>
                    <a:lnTo>
                      <a:pt x="251" y="170"/>
                    </a:lnTo>
                    <a:lnTo>
                      <a:pt x="287" y="219"/>
                    </a:lnTo>
                    <a:lnTo>
                      <a:pt x="324" y="272"/>
                    </a:lnTo>
                    <a:lnTo>
                      <a:pt x="359" y="329"/>
                    </a:lnTo>
                    <a:lnTo>
                      <a:pt x="395" y="390"/>
                    </a:lnTo>
                    <a:lnTo>
                      <a:pt x="432" y="453"/>
                    </a:lnTo>
                    <a:lnTo>
                      <a:pt x="467" y="517"/>
                    </a:lnTo>
                    <a:lnTo>
                      <a:pt x="503" y="583"/>
                    </a:lnTo>
                    <a:lnTo>
                      <a:pt x="540" y="649"/>
                    </a:lnTo>
                    <a:lnTo>
                      <a:pt x="575" y="713"/>
                    </a:lnTo>
                    <a:lnTo>
                      <a:pt x="612" y="777"/>
                    </a:lnTo>
                    <a:lnTo>
                      <a:pt x="646" y="839"/>
                    </a:lnTo>
                    <a:lnTo>
                      <a:pt x="683" y="896"/>
                    </a:lnTo>
                    <a:lnTo>
                      <a:pt x="720" y="951"/>
                    </a:lnTo>
                    <a:lnTo>
                      <a:pt x="754" y="1001"/>
                    </a:lnTo>
                    <a:lnTo>
                      <a:pt x="791" y="1046"/>
                    </a:lnTo>
                    <a:lnTo>
                      <a:pt x="828" y="1085"/>
                    </a:lnTo>
                    <a:lnTo>
                      <a:pt x="863" y="1118"/>
                    </a:lnTo>
                    <a:lnTo>
                      <a:pt x="899" y="1145"/>
                    </a:lnTo>
                    <a:lnTo>
                      <a:pt x="936" y="1165"/>
                    </a:lnTo>
                    <a:lnTo>
                      <a:pt x="971" y="1178"/>
                    </a:lnTo>
                    <a:lnTo>
                      <a:pt x="1008" y="1183"/>
                    </a:lnTo>
                    <a:lnTo>
                      <a:pt x="1042" y="1182"/>
                    </a:lnTo>
                    <a:lnTo>
                      <a:pt x="1079" y="1173"/>
                    </a:lnTo>
                    <a:lnTo>
                      <a:pt x="1115" y="1157"/>
                    </a:lnTo>
                    <a:lnTo>
                      <a:pt x="1151" y="1134"/>
                    </a:lnTo>
                    <a:lnTo>
                      <a:pt x="1186" y="1104"/>
                    </a:lnTo>
                    <a:lnTo>
                      <a:pt x="1223" y="1068"/>
                    </a:lnTo>
                    <a:lnTo>
                      <a:pt x="1259" y="1026"/>
                    </a:lnTo>
                    <a:lnTo>
                      <a:pt x="1295" y="979"/>
                    </a:lnTo>
                    <a:lnTo>
                      <a:pt x="1331" y="927"/>
                    </a:lnTo>
                    <a:lnTo>
                      <a:pt x="1366" y="870"/>
                    </a:lnTo>
                    <a:lnTo>
                      <a:pt x="1403" y="811"/>
                    </a:lnTo>
                    <a:lnTo>
                      <a:pt x="1437" y="749"/>
                    </a:lnTo>
                    <a:lnTo>
                      <a:pt x="1474" y="685"/>
                    </a:lnTo>
                    <a:lnTo>
                      <a:pt x="1511" y="620"/>
                    </a:lnTo>
                    <a:lnTo>
                      <a:pt x="1546" y="553"/>
                    </a:lnTo>
                    <a:lnTo>
                      <a:pt x="1582" y="488"/>
                    </a:lnTo>
                    <a:lnTo>
                      <a:pt x="1619" y="424"/>
                    </a:lnTo>
                    <a:lnTo>
                      <a:pt x="1654" y="362"/>
                    </a:lnTo>
                    <a:lnTo>
                      <a:pt x="1691" y="303"/>
                    </a:lnTo>
                    <a:lnTo>
                      <a:pt x="1727" y="247"/>
                    </a:lnTo>
                    <a:lnTo>
                      <a:pt x="1762" y="197"/>
                    </a:lnTo>
                    <a:lnTo>
                      <a:pt x="1799" y="150"/>
                    </a:lnTo>
                    <a:lnTo>
                      <a:pt x="1834" y="109"/>
                    </a:lnTo>
                    <a:lnTo>
                      <a:pt x="1870" y="75"/>
                    </a:lnTo>
                    <a:lnTo>
                      <a:pt x="1907" y="45"/>
                    </a:lnTo>
                    <a:lnTo>
                      <a:pt x="1942" y="24"/>
                    </a:lnTo>
                    <a:lnTo>
                      <a:pt x="1979" y="9"/>
                    </a:lnTo>
                    <a:lnTo>
                      <a:pt x="2014" y="1"/>
                    </a:lnTo>
                    <a:lnTo>
                      <a:pt x="2050" y="1"/>
                    </a:lnTo>
                    <a:lnTo>
                      <a:pt x="2086" y="8"/>
                    </a:lnTo>
                    <a:lnTo>
                      <a:pt x="2123" y="22"/>
                    </a:lnTo>
                    <a:lnTo>
                      <a:pt x="2157" y="43"/>
                    </a:lnTo>
                    <a:lnTo>
                      <a:pt x="2194" y="71"/>
                    </a:lnTo>
                    <a:lnTo>
                      <a:pt x="2230" y="105"/>
                    </a:lnTo>
                    <a:lnTo>
                      <a:pt x="2265" y="146"/>
                    </a:lnTo>
                    <a:lnTo>
                      <a:pt x="2302" y="191"/>
                    </a:lnTo>
                    <a:lnTo>
                      <a:pt x="2337" y="242"/>
                    </a:lnTo>
                    <a:lnTo>
                      <a:pt x="2374" y="298"/>
                    </a:lnTo>
                    <a:lnTo>
                      <a:pt x="2410" y="356"/>
                    </a:lnTo>
                    <a:lnTo>
                      <a:pt x="2445" y="418"/>
                    </a:lnTo>
                    <a:lnTo>
                      <a:pt x="2482" y="481"/>
                    </a:lnTo>
                    <a:lnTo>
                      <a:pt x="2519" y="547"/>
                    </a:lnTo>
                    <a:lnTo>
                      <a:pt x="2553" y="613"/>
                    </a:lnTo>
                    <a:lnTo>
                      <a:pt x="2590" y="679"/>
                    </a:lnTo>
                    <a:lnTo>
                      <a:pt x="2625" y="742"/>
                    </a:lnTo>
                  </a:path>
                </a:pathLst>
              </a:custGeom>
              <a:noFill/>
              <a:ln w="508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aphicFrame>
        <p:nvGraphicFramePr>
          <p:cNvPr id="533552" name="Object 48"/>
          <p:cNvGraphicFramePr>
            <a:graphicFrameLocks noChangeAspect="1"/>
          </p:cNvGraphicFramePr>
          <p:nvPr/>
        </p:nvGraphicFramePr>
        <p:xfrm>
          <a:off x="2182813" y="800100"/>
          <a:ext cx="23050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5" imgW="931545" imgH="284480" progId="Equation.DSMT4">
                  <p:embed/>
                </p:oleObj>
              </mc:Choice>
              <mc:Fallback>
                <p:oleObj name="" r:id="rId25" imgW="931545" imgH="28448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82813" y="800100"/>
                        <a:ext cx="2305050" cy="684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53" name="Text Box 49"/>
          <p:cNvSpPr txBox="1"/>
          <p:nvPr/>
        </p:nvSpPr>
        <p:spPr>
          <a:xfrm>
            <a:off x="4957763" y="903288"/>
            <a:ext cx="14859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反相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3554" name="Text Box 50"/>
          <p:cNvSpPr txBox="1"/>
          <p:nvPr/>
        </p:nvSpPr>
        <p:spPr>
          <a:xfrm>
            <a:off x="6154738" y="893763"/>
            <a:ext cx="1512887" cy="457200"/>
          </a:xfrm>
          <a:prstGeom prst="rect">
            <a:avLst/>
          </a:prstGeom>
          <a:solidFill>
            <a:srgbClr val="F9F0FE"/>
          </a:solidFill>
          <a:ln w="19050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</a:rPr>
              <a:t>相互削弱</a:t>
            </a:r>
            <a:endParaRPr lang="zh-CN" altLang="en-US" b="1" dirty="0">
              <a:solidFill>
                <a:srgbClr val="1C1C1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33555" name="Text Box 51"/>
          <p:cNvSpPr txBox="1"/>
          <p:nvPr/>
        </p:nvSpPr>
        <p:spPr>
          <a:xfrm>
            <a:off x="179388" y="5445125"/>
            <a:ext cx="3733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zh-CN" b="1" dirty="0">
                <a:latin typeface="楷体_GB2312" pitchFamily="49" charset="-122"/>
                <a:ea typeface="楷体_GB2312" pitchFamily="49" charset="-122"/>
              </a:rPr>
              <a:t>一般情况</a:t>
            </a:r>
            <a:endParaRPr lang="zh-CN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33556" name="Object 52"/>
          <p:cNvGraphicFramePr>
            <a:graphicFrameLocks noChangeAspect="1"/>
          </p:cNvGraphicFramePr>
          <p:nvPr/>
        </p:nvGraphicFramePr>
        <p:xfrm>
          <a:off x="2132013" y="5964238"/>
          <a:ext cx="41767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7" imgW="1612900" imgH="284480" progId="Equation.DSMT4">
                  <p:embed/>
                </p:oleObj>
              </mc:Choice>
              <mc:Fallback>
                <p:oleObj name="" r:id="rId27" imgW="1612900" imgH="28448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2013" y="5964238"/>
                        <a:ext cx="4176712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57" name="Object 53"/>
          <p:cNvGraphicFramePr>
            <a:graphicFrameLocks noChangeAspect="1"/>
          </p:cNvGraphicFramePr>
          <p:nvPr/>
        </p:nvGraphicFramePr>
        <p:xfrm>
          <a:off x="2551113" y="5449888"/>
          <a:ext cx="3071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9" imgW="1527175" imgH="259080" progId="Equation.DSMT4">
                  <p:embed/>
                </p:oleObj>
              </mc:Choice>
              <mc:Fallback>
                <p:oleObj name="" r:id="rId29" imgW="1527175" imgH="25908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1113" y="5449888"/>
                        <a:ext cx="3071812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355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3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53" grpId="0" build="p"/>
      <p:bldP spid="533554" grpId="0" animBg="1"/>
      <p:bldP spid="5335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grpSp>
        <p:nvGrpSpPr>
          <p:cNvPr id="534530" name="Group 2"/>
          <p:cNvGrpSpPr/>
          <p:nvPr/>
        </p:nvGrpSpPr>
        <p:grpSpPr>
          <a:xfrm>
            <a:off x="5314950" y="1052513"/>
            <a:ext cx="3505200" cy="3810000"/>
            <a:chOff x="3312" y="912"/>
            <a:chExt cx="2208" cy="2400"/>
          </a:xfrm>
        </p:grpSpPr>
        <p:sp>
          <p:nvSpPr>
            <p:cNvPr id="27684" name="Rectangle 3"/>
            <p:cNvSpPr/>
            <p:nvPr/>
          </p:nvSpPr>
          <p:spPr>
            <a:xfrm>
              <a:off x="3312" y="912"/>
              <a:ext cx="2208" cy="240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CC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7685" name="Group 4"/>
            <p:cNvGrpSpPr/>
            <p:nvPr/>
          </p:nvGrpSpPr>
          <p:grpSpPr>
            <a:xfrm>
              <a:off x="3342" y="2688"/>
              <a:ext cx="2067" cy="528"/>
              <a:chOff x="3342" y="2640"/>
              <a:chExt cx="2067" cy="528"/>
            </a:xfrm>
          </p:grpSpPr>
          <p:sp>
            <p:nvSpPr>
              <p:cNvPr id="27686" name="Line 5"/>
              <p:cNvSpPr/>
              <p:nvPr/>
            </p:nvSpPr>
            <p:spPr>
              <a:xfrm>
                <a:off x="3585" y="3079"/>
                <a:ext cx="1824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lg"/>
                <a:tailEnd type="triangle" w="sm" len="lg"/>
              </a:ln>
            </p:spPr>
          </p:sp>
          <p:sp>
            <p:nvSpPr>
              <p:cNvPr id="27687" name="Line 6"/>
              <p:cNvSpPr/>
              <p:nvPr/>
            </p:nvSpPr>
            <p:spPr>
              <a:xfrm flipV="1">
                <a:off x="3585" y="2640"/>
                <a:ext cx="735" cy="439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headEnd type="none" w="sm" len="lg"/>
                <a:tailEnd type="triangle" w="sm" len="lg"/>
              </a:ln>
            </p:spPr>
          </p:sp>
          <p:sp>
            <p:nvSpPr>
              <p:cNvPr id="27688" name="Arc 7"/>
              <p:cNvSpPr/>
              <p:nvPr/>
            </p:nvSpPr>
            <p:spPr>
              <a:xfrm>
                <a:off x="3840" y="2928"/>
                <a:ext cx="81" cy="16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2" y="165"/>
                  </a:cxn>
                  <a:cxn ang="0">
                    <a:pos x="0" y="101"/>
                  </a:cxn>
                </a:cxnLst>
                <a:pathLst>
                  <a:path w="21600" h="3536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622"/>
                      <a:pt x="19849" y="31488"/>
                      <a:pt x="16649" y="35359"/>
                    </a:cubicBezTo>
                  </a:path>
                  <a:path w="21600" h="3536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622"/>
                      <a:pt x="19849" y="31488"/>
                      <a:pt x="16649" y="3535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CC00CC">
                    <a:alpha val="100000"/>
                  </a:srgbClr>
                </a:solidFill>
                <a:prstDash val="solid"/>
                <a:round/>
                <a:headEnd type="none" w="sm" len="lg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7689" name="Object 8"/>
              <p:cNvGraphicFramePr>
                <a:graphicFrameLocks noChangeAspect="1"/>
              </p:cNvGraphicFramePr>
              <p:nvPr/>
            </p:nvGraphicFramePr>
            <p:xfrm>
              <a:off x="3936" y="2742"/>
              <a:ext cx="253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1" imgW="276225" imgH="362585" progId="Equation.3">
                      <p:embed/>
                    </p:oleObj>
                  </mc:Choice>
                  <mc:Fallback>
                    <p:oleObj name="" r:id="rId1" imgW="276225" imgH="362585" progId="Equation.3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CC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36" y="2742"/>
                            <a:ext cx="253" cy="3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0" name="Object 9"/>
              <p:cNvGraphicFramePr>
                <a:graphicFrameLocks noChangeAspect="1"/>
              </p:cNvGraphicFramePr>
              <p:nvPr/>
            </p:nvGraphicFramePr>
            <p:xfrm>
              <a:off x="4224" y="2688"/>
              <a:ext cx="317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" r:id="rId3" imgW="276225" imgH="370840" progId="Equation.3">
                      <p:embed/>
                    </p:oleObj>
                  </mc:Choice>
                  <mc:Fallback>
                    <p:oleObj name="" r:id="rId3" imgW="276225" imgH="370840" progId="Equation.3">
                      <p:embed/>
                      <p:pic>
                        <p:nvPicPr>
                          <p:cNvPr id="0" name="图片 3125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CC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24" y="2688"/>
                            <a:ext cx="317" cy="3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1" name="Object 10"/>
              <p:cNvGraphicFramePr>
                <a:graphicFrameLocks noChangeAspect="1"/>
              </p:cNvGraphicFramePr>
              <p:nvPr/>
            </p:nvGraphicFramePr>
            <p:xfrm>
              <a:off x="5092" y="2736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5" imgW="177800" imgH="190500" progId="Equation.3">
                      <p:embed/>
                    </p:oleObj>
                  </mc:Choice>
                  <mc:Fallback>
                    <p:oleObj name="" r:id="rId5" imgW="177800" imgH="190500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092" y="2736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2" name="Object 11"/>
              <p:cNvGraphicFramePr>
                <a:graphicFrameLocks noChangeAspect="1"/>
              </p:cNvGraphicFramePr>
              <p:nvPr/>
            </p:nvGraphicFramePr>
            <p:xfrm>
              <a:off x="3342" y="2880"/>
              <a:ext cx="25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7" imgW="127000" imgH="139700" progId="Equation.3">
                      <p:embed/>
                    </p:oleObj>
                  </mc:Choice>
                  <mc:Fallback>
                    <p:oleObj name="" r:id="rId7" imgW="127000" imgH="139700" progId="Equation.3">
                      <p:embed/>
                      <p:pic>
                        <p:nvPicPr>
                          <p:cNvPr id="0" name="图片 312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342" y="2880"/>
                            <a:ext cx="258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52" name="Text Box 12"/>
          <p:cNvSpPr txBox="1"/>
          <p:nvPr/>
        </p:nvSpPr>
        <p:spPr>
          <a:xfrm>
            <a:off x="228600" y="260350"/>
            <a:ext cx="6781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Blip>
                <a:blip r:embed="rId9"/>
              </a:buBlip>
            </a:pP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多个同方向同频率简谐运动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zh-CN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合成</a:t>
            </a:r>
            <a:endParaRPr lang="zh-CN" altLang="en-US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34541" name="Group 13"/>
          <p:cNvGrpSpPr/>
          <p:nvPr/>
        </p:nvGrpSpPr>
        <p:grpSpPr>
          <a:xfrm>
            <a:off x="6915150" y="2957513"/>
            <a:ext cx="1138238" cy="925512"/>
            <a:chOff x="4320" y="2064"/>
            <a:chExt cx="717" cy="583"/>
          </a:xfrm>
        </p:grpSpPr>
        <p:graphicFrame>
          <p:nvGraphicFramePr>
            <p:cNvPr id="27679" name="Object 14"/>
            <p:cNvGraphicFramePr>
              <a:graphicFrameLocks noChangeAspect="1"/>
            </p:cNvGraphicFramePr>
            <p:nvPr/>
          </p:nvGraphicFramePr>
          <p:xfrm>
            <a:off x="4704" y="2092"/>
            <a:ext cx="33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0" imgW="301625" imgH="370840" progId="Equation.3">
                    <p:embed/>
                  </p:oleObj>
                </mc:Choice>
                <mc:Fallback>
                  <p:oleObj name="" r:id="rId10" imgW="301625" imgH="37084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2092"/>
                          <a:ext cx="333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0" name="Line 15"/>
            <p:cNvSpPr/>
            <p:nvPr/>
          </p:nvSpPr>
          <p:spPr>
            <a:xfrm flipV="1">
              <a:off x="4320" y="2064"/>
              <a:ext cx="432" cy="57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27681" name="Line 16"/>
            <p:cNvSpPr/>
            <p:nvPr/>
          </p:nvSpPr>
          <p:spPr>
            <a:xfrm flipV="1">
              <a:off x="4320" y="2640"/>
              <a:ext cx="576" cy="6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7682" name="Arc 17"/>
            <p:cNvSpPr/>
            <p:nvPr/>
          </p:nvSpPr>
          <p:spPr>
            <a:xfrm>
              <a:off x="4416" y="2506"/>
              <a:ext cx="96" cy="141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96" y="141"/>
                </a:cxn>
                <a:cxn ang="0">
                  <a:pos x="0" y="141"/>
                </a:cxn>
              </a:cxnLst>
              <a:pathLst>
                <a:path w="21600" h="21215" fill="none">
                  <a:moveTo>
                    <a:pt x="4061" y="0"/>
                  </a:moveTo>
                  <a:cubicBezTo>
                    <a:pt x="14240" y="1949"/>
                    <a:pt x="21600" y="10851"/>
                    <a:pt x="21600" y="21215"/>
                  </a:cubicBezTo>
                </a:path>
                <a:path w="21600" h="21215" stroke="0">
                  <a:moveTo>
                    <a:pt x="4061" y="0"/>
                  </a:moveTo>
                  <a:cubicBezTo>
                    <a:pt x="14240" y="1949"/>
                    <a:pt x="21600" y="10851"/>
                    <a:pt x="21600" y="21215"/>
                  </a:cubicBezTo>
                  <a:lnTo>
                    <a:pt x="0" y="21215"/>
                  </a:lnTo>
                  <a:lnTo>
                    <a:pt x="406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7683" name="Object 18"/>
            <p:cNvGraphicFramePr>
              <a:graphicFrameLocks noChangeAspect="1"/>
            </p:cNvGraphicFramePr>
            <p:nvPr/>
          </p:nvGraphicFramePr>
          <p:xfrm>
            <a:off x="4512" y="2304"/>
            <a:ext cx="33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2" imgW="301625" imgH="362585" progId="Equation.3">
                    <p:embed/>
                  </p:oleObj>
                </mc:Choice>
                <mc:Fallback>
                  <p:oleObj name="" r:id="rId12" imgW="301625" imgH="362585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2304"/>
                          <a:ext cx="336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4547" name="Group 19"/>
          <p:cNvGrpSpPr/>
          <p:nvPr/>
        </p:nvGrpSpPr>
        <p:grpSpPr>
          <a:xfrm>
            <a:off x="7448550" y="1814513"/>
            <a:ext cx="990600" cy="1144587"/>
            <a:chOff x="4656" y="1344"/>
            <a:chExt cx="624" cy="721"/>
          </a:xfrm>
        </p:grpSpPr>
        <p:sp>
          <p:nvSpPr>
            <p:cNvPr id="27674" name="Line 20"/>
            <p:cNvSpPr/>
            <p:nvPr/>
          </p:nvSpPr>
          <p:spPr>
            <a:xfrm flipH="1" flipV="1">
              <a:off x="4656" y="1392"/>
              <a:ext cx="96" cy="672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27675" name="Line 21"/>
            <p:cNvSpPr/>
            <p:nvPr/>
          </p:nvSpPr>
          <p:spPr>
            <a:xfrm>
              <a:off x="4752" y="2064"/>
              <a:ext cx="480" cy="0"/>
            </a:xfrm>
            <a:prstGeom prst="line">
              <a:avLst/>
            </a:prstGeom>
            <a:ln w="12700" cap="flat" cmpd="sng">
              <a:solidFill>
                <a:srgbClr val="009900"/>
              </a:solidFill>
              <a:prstDash val="dash"/>
              <a:headEnd type="none" w="sm" len="lg"/>
              <a:tailEnd type="none" w="sm" len="lg"/>
            </a:ln>
          </p:spPr>
        </p:sp>
        <p:graphicFrame>
          <p:nvGraphicFramePr>
            <p:cNvPr id="27676" name="Object 22"/>
            <p:cNvGraphicFramePr>
              <a:graphicFrameLocks noChangeAspect="1"/>
            </p:cNvGraphicFramePr>
            <p:nvPr/>
          </p:nvGraphicFramePr>
          <p:xfrm>
            <a:off x="4704" y="1344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4" imgW="301625" imgH="387985" progId="Equation.3">
                    <p:embed/>
                  </p:oleObj>
                </mc:Choice>
                <mc:Fallback>
                  <p:oleObj name="" r:id="rId14" imgW="301625" imgH="387985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1344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7" name="Object 23"/>
            <p:cNvGraphicFramePr>
              <a:graphicFrameLocks noChangeAspect="1"/>
            </p:cNvGraphicFramePr>
            <p:nvPr/>
          </p:nvGraphicFramePr>
          <p:xfrm>
            <a:off x="4952" y="1728"/>
            <a:ext cx="3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6" imgW="301625" imgH="370840" progId="Equation.3">
                    <p:embed/>
                  </p:oleObj>
                </mc:Choice>
                <mc:Fallback>
                  <p:oleObj name="" r:id="rId16" imgW="301625" imgH="37084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00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52" y="1728"/>
                          <a:ext cx="328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8" name="Arc 24"/>
            <p:cNvSpPr/>
            <p:nvPr/>
          </p:nvSpPr>
          <p:spPr>
            <a:xfrm>
              <a:off x="4730" y="1921"/>
              <a:ext cx="214" cy="144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14" y="144"/>
                </a:cxn>
                <a:cxn ang="0">
                  <a:pos x="22" y="144"/>
                </a:cxn>
              </a:cxnLst>
              <a:pathLst>
                <a:path w="24076" h="21600" fill="none">
                  <a:moveTo>
                    <a:pt x="0" y="142"/>
                  </a:moveTo>
                  <a:cubicBezTo>
                    <a:pt x="821" y="47"/>
                    <a:pt x="1648" y="0"/>
                    <a:pt x="2476" y="0"/>
                  </a:cubicBezTo>
                  <a:cubicBezTo>
                    <a:pt x="14405" y="0"/>
                    <a:pt x="24076" y="9670"/>
                    <a:pt x="24076" y="21600"/>
                  </a:cubicBezTo>
                </a:path>
                <a:path w="24076" h="21600" stroke="0">
                  <a:moveTo>
                    <a:pt x="0" y="142"/>
                  </a:moveTo>
                  <a:cubicBezTo>
                    <a:pt x="821" y="47"/>
                    <a:pt x="1648" y="0"/>
                    <a:pt x="2476" y="0"/>
                  </a:cubicBezTo>
                  <a:cubicBezTo>
                    <a:pt x="14405" y="0"/>
                    <a:pt x="24076" y="9670"/>
                    <a:pt x="24076" y="21600"/>
                  </a:cubicBezTo>
                  <a:lnTo>
                    <a:pt x="2476" y="21600"/>
                  </a:lnTo>
                  <a:lnTo>
                    <a:pt x="0" y="142"/>
                  </a:lnTo>
                  <a:close/>
                </a:path>
              </a:pathLst>
            </a:custGeom>
            <a:noFill/>
            <a:ln w="285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34553" name="Group 25"/>
          <p:cNvGrpSpPr/>
          <p:nvPr/>
        </p:nvGrpSpPr>
        <p:grpSpPr>
          <a:xfrm>
            <a:off x="6305550" y="3338513"/>
            <a:ext cx="609600" cy="1228725"/>
            <a:chOff x="3936" y="2304"/>
            <a:chExt cx="384" cy="774"/>
          </a:xfrm>
        </p:grpSpPr>
        <p:sp>
          <p:nvSpPr>
            <p:cNvPr id="27672" name="Arc 26"/>
            <p:cNvSpPr/>
            <p:nvPr/>
          </p:nvSpPr>
          <p:spPr>
            <a:xfrm>
              <a:off x="3936" y="2544"/>
              <a:ext cx="28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534"/>
                </a:cxn>
                <a:cxn ang="0">
                  <a:pos x="0" y="528"/>
                </a:cxn>
              </a:cxnLst>
              <a:pathLst>
                <a:path w="21600" h="21845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81"/>
                    <a:pt x="21599" y="21763"/>
                    <a:pt x="21598" y="21844"/>
                  </a:cubicBezTo>
                </a:path>
                <a:path w="21600" h="21845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81"/>
                    <a:pt x="21599" y="21763"/>
                    <a:pt x="21598" y="2184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7673" name="Object 27"/>
            <p:cNvGraphicFramePr>
              <a:graphicFrameLocks noChangeAspect="1"/>
            </p:cNvGraphicFramePr>
            <p:nvPr/>
          </p:nvGraphicFramePr>
          <p:xfrm>
            <a:off x="4032" y="2304"/>
            <a:ext cx="2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8" imgW="233045" imgH="276225" progId="Equation.3">
                    <p:embed/>
                  </p:oleObj>
                </mc:Choice>
                <mc:Fallback>
                  <p:oleObj name="" r:id="rId18" imgW="233045" imgH="276225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32" y="2304"/>
                          <a:ext cx="288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4556" name="Object 28"/>
          <p:cNvGraphicFramePr>
            <a:graphicFrameLocks noChangeAspect="1"/>
          </p:cNvGraphicFramePr>
          <p:nvPr/>
        </p:nvGraphicFramePr>
        <p:xfrm>
          <a:off x="1157288" y="4437063"/>
          <a:ext cx="36576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0" imgW="1764665" imgH="304800" progId="Equation.DSMT4">
                  <p:embed/>
                </p:oleObj>
              </mc:Choice>
              <mc:Fallback>
                <p:oleObj name="" r:id="rId20" imgW="1764665" imgH="3048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57288" y="4437063"/>
                        <a:ext cx="3657600" cy="5635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5000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5000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66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57" name="Object 29"/>
          <p:cNvGraphicFramePr>
            <a:graphicFrameLocks noChangeAspect="1"/>
          </p:cNvGraphicFramePr>
          <p:nvPr/>
        </p:nvGraphicFramePr>
        <p:xfrm>
          <a:off x="1157288" y="3484563"/>
          <a:ext cx="36941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2" imgW="1968500" imgH="330200" progId="Equation.3">
                  <p:embed/>
                </p:oleObj>
              </mc:Choice>
              <mc:Fallback>
                <p:oleObj name="" r:id="rId22" imgW="1968500" imgH="3302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57288" y="3484563"/>
                        <a:ext cx="3694112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4558" name="Group 30"/>
          <p:cNvGrpSpPr/>
          <p:nvPr/>
        </p:nvGrpSpPr>
        <p:grpSpPr>
          <a:xfrm>
            <a:off x="592138" y="908050"/>
            <a:ext cx="4267200" cy="2286000"/>
            <a:chOff x="528" y="1200"/>
            <a:chExt cx="2592" cy="1298"/>
          </a:xfrm>
        </p:grpSpPr>
        <p:graphicFrame>
          <p:nvGraphicFramePr>
            <p:cNvPr id="27667" name="Object 31"/>
            <p:cNvGraphicFramePr>
              <a:graphicFrameLocks noChangeAspect="1"/>
            </p:cNvGraphicFramePr>
            <p:nvPr/>
          </p:nvGraphicFramePr>
          <p:xfrm>
            <a:off x="816" y="2016"/>
            <a:ext cx="526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4" imgW="494665" imgH="88900" progId="Equation.3">
                    <p:embed/>
                  </p:oleObj>
                </mc:Choice>
                <mc:Fallback>
                  <p:oleObj name="" r:id="rId24" imgW="494665" imgH="889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16" y="2016"/>
                          <a:ext cx="526" cy="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32"/>
            <p:cNvGraphicFramePr>
              <a:graphicFrameLocks noChangeAspect="1"/>
            </p:cNvGraphicFramePr>
            <p:nvPr/>
          </p:nvGraphicFramePr>
          <p:xfrm>
            <a:off x="768" y="1200"/>
            <a:ext cx="230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26" imgW="1968500" imgH="317500" progId="Equation.3">
                    <p:embed/>
                  </p:oleObj>
                </mc:Choice>
                <mc:Fallback>
                  <p:oleObj name="" r:id="rId26" imgW="1968500" imgH="3175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68" y="1200"/>
                          <a:ext cx="2304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9" name="Object 33"/>
            <p:cNvGraphicFramePr>
              <a:graphicFrameLocks noChangeAspect="1"/>
            </p:cNvGraphicFramePr>
            <p:nvPr/>
          </p:nvGraphicFramePr>
          <p:xfrm>
            <a:off x="768" y="1584"/>
            <a:ext cx="230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28" imgW="2057400" imgH="317500" progId="Equation.3">
                    <p:embed/>
                  </p:oleObj>
                </mc:Choice>
                <mc:Fallback>
                  <p:oleObj name="" r:id="rId28" imgW="2057400" imgH="3175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68" y="1584"/>
                          <a:ext cx="2304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Object 34"/>
            <p:cNvGraphicFramePr>
              <a:graphicFrameLocks noChangeAspect="1"/>
            </p:cNvGraphicFramePr>
            <p:nvPr/>
          </p:nvGraphicFramePr>
          <p:xfrm>
            <a:off x="720" y="2160"/>
            <a:ext cx="240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30" imgW="2057400" imgH="330200" progId="Equation.3">
                    <p:embed/>
                  </p:oleObj>
                </mc:Choice>
                <mc:Fallback>
                  <p:oleObj name="" r:id="rId30" imgW="2057400" imgH="3302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20" y="2160"/>
                          <a:ext cx="2400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1" name="AutoShape 35"/>
            <p:cNvSpPr/>
            <p:nvPr/>
          </p:nvSpPr>
          <p:spPr>
            <a:xfrm>
              <a:off x="528" y="1392"/>
              <a:ext cx="144" cy="912"/>
            </a:xfrm>
            <a:prstGeom prst="leftBrace">
              <a:avLst>
                <a:gd name="adj1" fmla="val 52777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34564" name="Line 36"/>
          <p:cNvSpPr/>
          <p:nvPr/>
        </p:nvSpPr>
        <p:spPr>
          <a:xfrm flipV="1">
            <a:off x="5772150" y="2957513"/>
            <a:ext cx="1828800" cy="1600200"/>
          </a:xfrm>
          <a:prstGeom prst="line">
            <a:avLst/>
          </a:prstGeom>
          <a:ln w="28575" cap="flat" cmpd="sng">
            <a:solidFill>
              <a:srgbClr val="FF0066"/>
            </a:solidFill>
            <a:prstDash val="dash"/>
            <a:headEnd type="none" w="sm" len="lg"/>
            <a:tailEnd type="triangle" w="sm" len="lg"/>
          </a:ln>
        </p:spPr>
      </p:sp>
      <p:grpSp>
        <p:nvGrpSpPr>
          <p:cNvPr id="534565" name="Group 37"/>
          <p:cNvGrpSpPr/>
          <p:nvPr/>
        </p:nvGrpSpPr>
        <p:grpSpPr>
          <a:xfrm>
            <a:off x="5772150" y="1890713"/>
            <a:ext cx="1676400" cy="2667000"/>
            <a:chOff x="3600" y="1392"/>
            <a:chExt cx="1056" cy="1680"/>
          </a:xfrm>
        </p:grpSpPr>
        <p:sp>
          <p:nvSpPr>
            <p:cNvPr id="27665" name="Line 38"/>
            <p:cNvSpPr/>
            <p:nvPr/>
          </p:nvSpPr>
          <p:spPr>
            <a:xfrm flipV="1">
              <a:off x="3600" y="1392"/>
              <a:ext cx="1056" cy="16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lg"/>
              <a:tailEnd type="triangle" w="sm" len="lg"/>
            </a:ln>
          </p:spPr>
        </p:sp>
        <p:graphicFrame>
          <p:nvGraphicFramePr>
            <p:cNvPr id="27666" name="Object 39"/>
            <p:cNvGraphicFramePr>
              <a:graphicFrameLocks noChangeAspect="1"/>
            </p:cNvGraphicFramePr>
            <p:nvPr/>
          </p:nvGraphicFramePr>
          <p:xfrm>
            <a:off x="4128" y="1392"/>
            <a:ext cx="31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2" imgW="241300" imgH="301625" progId="Equation.3">
                    <p:embed/>
                  </p:oleObj>
                </mc:Choice>
                <mc:Fallback>
                  <p:oleObj name="" r:id="rId32" imgW="241300" imgH="301625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3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392"/>
                          <a:ext cx="311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4568" name="Group 40"/>
          <p:cNvGrpSpPr/>
          <p:nvPr/>
        </p:nvGrpSpPr>
        <p:grpSpPr>
          <a:xfrm>
            <a:off x="6534150" y="1204913"/>
            <a:ext cx="838200" cy="609600"/>
            <a:chOff x="4080" y="960"/>
            <a:chExt cx="528" cy="384"/>
          </a:xfrm>
        </p:grpSpPr>
        <p:sp>
          <p:nvSpPr>
            <p:cNvPr id="27663" name="Arc 41"/>
            <p:cNvSpPr/>
            <p:nvPr/>
          </p:nvSpPr>
          <p:spPr>
            <a:xfrm>
              <a:off x="4176" y="1099"/>
              <a:ext cx="432" cy="245"/>
            </a:xfrm>
            <a:custGeom>
              <a:avLst/>
              <a:gdLst/>
              <a:ahLst/>
              <a:cxnLst>
                <a:cxn ang="0">
                  <a:pos x="210" y="0"/>
                </a:cxn>
                <a:cxn ang="0">
                  <a:pos x="432" y="175"/>
                </a:cxn>
                <a:cxn ang="0">
                  <a:pos x="0" y="245"/>
                </a:cxn>
              </a:cxnLst>
              <a:pathLst>
                <a:path w="20899" h="19050" fill="none">
                  <a:moveTo>
                    <a:pt x="10180" y="-1"/>
                  </a:moveTo>
                  <a:cubicBezTo>
                    <a:pt x="15492" y="2838"/>
                    <a:pt x="19378" y="7766"/>
                    <a:pt x="20899" y="13593"/>
                  </a:cubicBezTo>
                </a:path>
                <a:path w="20899" h="19050" stroke="0">
                  <a:moveTo>
                    <a:pt x="10180" y="-1"/>
                  </a:moveTo>
                  <a:cubicBezTo>
                    <a:pt x="15492" y="2838"/>
                    <a:pt x="19378" y="7766"/>
                    <a:pt x="20899" y="13593"/>
                  </a:cubicBezTo>
                  <a:lnTo>
                    <a:pt x="0" y="19050"/>
                  </a:lnTo>
                  <a:lnTo>
                    <a:pt x="10180" y="-1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triangl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7664" name="Object 42"/>
            <p:cNvGraphicFramePr>
              <a:graphicFrameLocks noChangeAspect="1"/>
            </p:cNvGraphicFramePr>
            <p:nvPr/>
          </p:nvGraphicFramePr>
          <p:xfrm>
            <a:off x="4080" y="960"/>
            <a:ext cx="27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34" imgW="215900" imgH="190500" progId="Equation.3">
                    <p:embed/>
                  </p:oleObj>
                </mc:Choice>
                <mc:Fallback>
                  <p:oleObj name="" r:id="rId34" imgW="215900" imgH="1905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080" y="960"/>
                          <a:ext cx="277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4571" name="Rectangle 43"/>
          <p:cNvSpPr/>
          <p:nvPr/>
        </p:nvSpPr>
        <p:spPr>
          <a:xfrm>
            <a:off x="684213" y="5549900"/>
            <a:ext cx="7129462" cy="476250"/>
          </a:xfrm>
          <a:prstGeom prst="rect">
            <a:avLst/>
          </a:prstGeom>
          <a:gradFill rotWithShape="0">
            <a:gsLst>
              <a:gs pos="0">
                <a:srgbClr val="FCF7FF"/>
              </a:gs>
              <a:gs pos="50000">
                <a:srgbClr val="FFFFFF"/>
              </a:gs>
              <a:gs pos="100000">
                <a:srgbClr val="FCF7FF"/>
              </a:gs>
            </a:gsLst>
            <a:lin ang="5400000" scaled="1"/>
            <a:tileRect/>
          </a:gradFill>
          <a:ln w="19050" cap="flat" cmpd="sng">
            <a:solidFill>
              <a:srgbClr val="FF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just" eaLnBrk="1" hangingPunct="1"/>
            <a:r>
              <a:rPr lang="zh-CN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多</a:t>
            </a:r>
            <a:r>
              <a:rPr lang="zh-CN" altLang="zh-CN" b="1" dirty="0">
                <a:latin typeface="Times New Roman" panose="02020603050405020304" pitchFamily="18" charset="0"/>
                <a:ea typeface="楷体_GB2312" pitchFamily="49" charset="-122"/>
              </a:rPr>
              <a:t>个</a:t>
            </a:r>
            <a:r>
              <a:rPr lang="zh-CN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</a:t>
            </a:r>
            <a:r>
              <a:rPr lang="zh-CN" altLang="zh-CN" b="1" dirty="0">
                <a:latin typeface="Times New Roman" panose="02020603050405020304" pitchFamily="18" charset="0"/>
                <a:ea typeface="楷体_GB2312" pitchFamily="49" charset="-122"/>
              </a:rPr>
              <a:t>方向</a:t>
            </a:r>
            <a:r>
              <a:rPr lang="zh-CN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同</a:t>
            </a:r>
            <a:r>
              <a:rPr lang="zh-CN" altLang="zh-CN" b="1" dirty="0">
                <a:latin typeface="Times New Roman" panose="02020603050405020304" pitchFamily="18" charset="0"/>
                <a:ea typeface="楷体_GB2312" pitchFamily="49" charset="-122"/>
              </a:rPr>
              <a:t>频率简谐运动</a:t>
            </a:r>
            <a:r>
              <a:rPr lang="zh-CN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合成</a:t>
            </a:r>
            <a:r>
              <a:rPr lang="zh-CN" altLang="zh-CN" b="1" dirty="0">
                <a:latin typeface="Times New Roman" panose="02020603050405020304" pitchFamily="18" charset="0"/>
                <a:ea typeface="楷体_GB2312" pitchFamily="49" charset="-122"/>
              </a:rPr>
              <a:t>仍为</a:t>
            </a:r>
            <a:r>
              <a:rPr lang="zh-CN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简谐</a:t>
            </a:r>
            <a:r>
              <a:rPr lang="zh-CN" altLang="zh-CN" b="1" dirty="0">
                <a:latin typeface="Times New Roman" panose="02020603050405020304" pitchFamily="18" charset="0"/>
                <a:ea typeface="楷体_GB2312" pitchFamily="49" charset="-122"/>
              </a:rPr>
              <a:t>运动</a:t>
            </a:r>
            <a:endParaRPr lang="zh-CN" altLang="en-US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3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53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53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53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53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2" dur="500"/>
                                        <p:tgtEl>
                                          <p:spTgt spid="53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53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3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53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7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文本框 2"/>
          <p:cNvSpPr txBox="1"/>
          <p:nvPr>
            <p:custDataLst>
              <p:tags r:id="rId1"/>
            </p:custDataLst>
          </p:nvPr>
        </p:nvSpPr>
        <p:spPr>
          <a:xfrm>
            <a:off x="1828800" y="1333500"/>
            <a:ext cx="5486400" cy="1607344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sz="1950">
                <a:latin typeface="微软雅黑" panose="020B0503020204020204" charset="-122"/>
                <a:ea typeface="微软雅黑" panose="020B0503020204020204" charset="-122"/>
              </a:rPr>
              <a:t>用旋转矢量法表示简谐振动时，旋转矢量的模与简谐振动的    </a:t>
            </a:r>
            <a:r>
              <a:rPr lang="zh-CN" sz="195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zh-CN" sz="195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振幅</a:t>
            </a:r>
            <a:r>
              <a:rPr lang="zh-CN" sz="1950"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sz="1950">
                <a:latin typeface="微软雅黑" panose="020B0503020204020204" charset="-122"/>
                <a:ea typeface="微软雅黑" panose="020B0503020204020204" charset="-122"/>
              </a:rPr>
              <a:t>     的值相同。</a:t>
            </a:r>
            <a:endParaRPr sz="195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作答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1143000" y="5243513"/>
            <a:ext cx="6858000" cy="275035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>
            <a:noAutofit/>
          </a:bodyPr>
          <a:p>
            <a:pPr lvl="0" algn="l" fontAlgn="base">
              <a:buNone/>
            </a:pPr>
            <a:r>
              <a:rPr lang="zh-CN" altLang="en-US" sz="900" strike="noStrike" noProof="1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填空题需3.0以上版本雨课堂</a:t>
            </a:r>
            <a:endParaRPr lang="zh-CN" altLang="en-US" sz="900" strike="noStrike" noProof="1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0180" name="组合 8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5" name="TitleBackground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6" name="ColorBlock"/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50183" name="TypeText"/>
            <p:cNvSpPr txBox="1"/>
            <p:nvPr>
              <p:custDataLst>
                <p:tags r:id="rId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填空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0184" name="TipText"/>
            <p:cNvSpPr txBox="1"/>
            <p:nvPr>
              <p:custDataLst>
                <p:tags r:id="rId7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50185" name="图片 1" descr="tmpC2A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0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524290" name="Text Box 2"/>
          <p:cNvSpPr txBox="1">
            <a:spLocks noChangeArrowheads="1"/>
          </p:cNvSpPr>
          <p:nvPr/>
        </p:nvSpPr>
        <p:spPr bwMode="auto">
          <a:xfrm>
            <a:off x="2124075" y="639763"/>
            <a:ext cx="477202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十章 机械振动</a:t>
            </a:r>
            <a:endParaRPr kumimoji="0" lang="zh-CN" altLang="en-US" sz="40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4291" name="Text Box 3"/>
          <p:cNvSpPr txBox="1">
            <a:spLocks noChangeArrowheads="1"/>
          </p:cNvSpPr>
          <p:nvPr/>
        </p:nvSpPr>
        <p:spPr bwMode="auto">
          <a:xfrm>
            <a:off x="1042988" y="1773238"/>
            <a:ext cx="7296150" cy="27257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8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.1 </a:t>
            </a:r>
            <a:r>
              <a:rPr kumimoji="0" lang="zh-CN" altLang="en-US" sz="32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简谐振动</a:t>
            </a:r>
            <a:endParaRPr kumimoji="0" lang="zh-CN" altLang="en-US" sz="3200" b="1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8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.2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简谐振动的能量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8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0.3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同方向、同频率简谐振动的合成</a:t>
            </a:r>
            <a:r>
              <a:rPr kumimoji="0" lang="zh-CN" altLang="en-US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endParaRPr kumimoji="0" lang="zh-CN" altLang="en-US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文本框 2"/>
          <p:cNvSpPr txBox="1"/>
          <p:nvPr>
            <p:custDataLst>
              <p:tags r:id="rId1"/>
            </p:custDataLst>
          </p:nvPr>
        </p:nvSpPr>
        <p:spPr>
          <a:xfrm>
            <a:off x="1828800" y="1333500"/>
            <a:ext cx="6171724" cy="1607344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altLang="zh-CN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作简谐振动的系统其能量特点为（　   　）。</a:t>
            </a:r>
            <a:endParaRPr altLang="zh-CN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54" name="文本框 3"/>
          <p:cNvSpPr txBox="1"/>
          <p:nvPr>
            <p:custDataLst>
              <p:tags r:id="rId2"/>
            </p:custDataLst>
          </p:nvPr>
        </p:nvSpPr>
        <p:spPr>
          <a:xfrm>
            <a:off x="2514600" y="2947035"/>
            <a:ext cx="5391150" cy="4819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动能和势能都随时间变化，总机械能保持不变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55" name="文本框 4"/>
          <p:cNvSpPr txBox="1"/>
          <p:nvPr>
            <p:custDataLst>
              <p:tags r:id="rId3"/>
            </p:custDataLst>
          </p:nvPr>
        </p:nvSpPr>
        <p:spPr>
          <a:xfrm>
            <a:off x="2514600" y="3589735"/>
            <a:ext cx="4800600" cy="48220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动能和势能都随时间变化，且大小相等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56" name="文本框 5"/>
          <p:cNvSpPr txBox="1"/>
          <p:nvPr>
            <p:custDataLst>
              <p:tags r:id="rId4"/>
            </p:custDataLst>
          </p:nvPr>
        </p:nvSpPr>
        <p:spPr>
          <a:xfrm>
            <a:off x="2514600" y="4232672"/>
            <a:ext cx="4800600" cy="48220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动能和势能以及总机械能都随时间变化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57" name="文本框 6"/>
          <p:cNvSpPr txBox="1"/>
          <p:nvPr>
            <p:custDataLst>
              <p:tags r:id="rId5"/>
            </p:custDataLst>
          </p:nvPr>
        </p:nvSpPr>
        <p:spPr>
          <a:xfrm>
            <a:off x="2514600" y="4875610"/>
            <a:ext cx="4800600" cy="48220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动能和势能以及总机械能都不随时间变化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978819" y="2994422"/>
            <a:ext cx="385763" cy="385763"/>
          </a:xfrm>
          <a:prstGeom prst="ellipse">
            <a:avLst/>
          </a:prstGeom>
          <a:solidFill>
            <a:srgbClr val="00B05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978819" y="3637360"/>
            <a:ext cx="385763" cy="385763"/>
          </a:xfrm>
          <a:prstGeom prst="ellipse">
            <a:avLst/>
          </a:prstGeom>
          <a:solidFill>
            <a:schemeClr val="bg1">
              <a:lumMod val="50000"/>
            </a:schemeClr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978819" y="4280297"/>
            <a:ext cx="385763" cy="385763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978819" y="4923235"/>
            <a:ext cx="385763" cy="385763"/>
          </a:xfrm>
          <a:prstGeom prst="ellipse">
            <a:avLst/>
          </a:prstGeom>
          <a:solidFill>
            <a:schemeClr val="bg1">
              <a:lumMod val="50000"/>
            </a:schemeClr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9163" name="组合 16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14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49166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9167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49168" name="图片 1" descr="tmpC2A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文本框 2"/>
          <p:cNvSpPr txBox="1"/>
          <p:nvPr>
            <p:custDataLst>
              <p:tags r:id="rId1"/>
            </p:custDataLst>
          </p:nvPr>
        </p:nvSpPr>
        <p:spPr>
          <a:xfrm>
            <a:off x="1828800" y="1333500"/>
            <a:ext cx="6171724" cy="1607344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altLang="zh-CN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关于简谐运动的能量，下列说法正确的</a:t>
            </a:r>
            <a:endParaRPr altLang="zh-CN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54" name="文本框 3"/>
          <p:cNvSpPr txBox="1"/>
          <p:nvPr>
            <p:custDataLst>
              <p:tags r:id="rId2"/>
            </p:custDataLst>
          </p:nvPr>
        </p:nvSpPr>
        <p:spPr>
          <a:xfrm>
            <a:off x="2514600" y="2947035"/>
            <a:ext cx="5391150" cy="4819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振动能量跟振幅无关  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55" name="文本框 4"/>
          <p:cNvSpPr txBox="1"/>
          <p:nvPr>
            <p:custDataLst>
              <p:tags r:id="rId3"/>
            </p:custDataLst>
          </p:nvPr>
        </p:nvSpPr>
        <p:spPr>
          <a:xfrm>
            <a:off x="2514600" y="3589735"/>
            <a:ext cx="4800600" cy="48220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单摆振动能量跟摆球质量无关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56" name="文本框 5"/>
          <p:cNvSpPr txBox="1"/>
          <p:nvPr>
            <p:custDataLst>
              <p:tags r:id="rId4"/>
            </p:custDataLst>
          </p:nvPr>
        </p:nvSpPr>
        <p:spPr>
          <a:xfrm>
            <a:off x="2514600" y="4232672"/>
            <a:ext cx="4800600" cy="48220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动能最大时势能最大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57" name="文本框 6"/>
          <p:cNvSpPr txBox="1"/>
          <p:nvPr>
            <p:custDataLst>
              <p:tags r:id="rId5"/>
            </p:custDataLst>
          </p:nvPr>
        </p:nvSpPr>
        <p:spPr>
          <a:xfrm>
            <a:off x="2514600" y="4875610"/>
            <a:ext cx="4800600" cy="48220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振动中机械能守恒</a:t>
            </a:r>
            <a:endParaRPr lang="zh-CN" altLang="en-US" sz="195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978819" y="2994422"/>
            <a:ext cx="385763" cy="385763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978819" y="3637360"/>
            <a:ext cx="385763" cy="385763"/>
          </a:xfrm>
          <a:prstGeom prst="ellipse">
            <a:avLst/>
          </a:prstGeom>
          <a:solidFill>
            <a:schemeClr val="bg1">
              <a:lumMod val="50000"/>
            </a:schemeClr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978819" y="4280297"/>
            <a:ext cx="385763" cy="385763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978819" y="4923235"/>
            <a:ext cx="385763" cy="385763"/>
          </a:xfrm>
          <a:prstGeom prst="ellipse">
            <a:avLst/>
          </a:prstGeom>
          <a:solidFill>
            <a:srgbClr val="00B05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9163" name="组合 16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14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49166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9167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49168" name="图片 1" descr="tmpC2A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713105" y="48387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质量为</a:t>
            </a:r>
            <a:endParaRPr lang="zh-CN" altLang="en-US"/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2411730" y="476885"/>
            <a:ext cx="714375" cy="4597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3032125" y="48387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的物体做简谐振动，振幅为</a:t>
            </a:r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6816725" y="483870"/>
            <a:ext cx="465455" cy="403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7282180" y="455295"/>
            <a:ext cx="14801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，周期为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822325" y="944245"/>
            <a:ext cx="774636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4s</a:t>
            </a:r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，当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时坐标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24cm,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(1) t=0.5s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时，物体所在位置及此时所受的力大小为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3202305" y="1913255"/>
            <a:ext cx="2322830" cy="5480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7" name="文本框 106"/>
          <p:cNvSpPr txBox="1"/>
          <p:nvPr/>
        </p:nvSpPr>
        <p:spPr>
          <a:xfrm>
            <a:off x="1683385" y="2557780"/>
            <a:ext cx="60248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方向指向坐标原点，沿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轴的负方向；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1058545" y="3335655"/>
            <a:ext cx="75095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）由起始位置运动到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x=12cm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处所需的最短时间为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4"/>
          <a:stretch>
            <a:fillRect/>
          </a:stretch>
        </p:blipFill>
        <p:spPr>
          <a:xfrm>
            <a:off x="8340090" y="3335020"/>
            <a:ext cx="553720" cy="3879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0" name="文本框 109"/>
          <p:cNvSpPr txBox="1"/>
          <p:nvPr/>
        </p:nvSpPr>
        <p:spPr>
          <a:xfrm>
            <a:off x="1683385" y="484378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22325" y="4280218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133350" indent="-133350"/>
            <a:r>
              <a:rPr lang="en-US" sz="1050">
                <a:latin typeface="宋体" panose="02010600030101010101" pitchFamily="2" charset="-122"/>
              </a:rPr>
              <a:t>.</a:t>
            </a:r>
            <a:r>
              <a:rPr lang="zh-CN">
                <a:ea typeface="宋体" panose="02010600030101010101" pitchFamily="2" charset="-122"/>
              </a:rPr>
              <a:t>证明：本题已知</a:t>
            </a:r>
            <a:endParaRPr lang="zh-CN" altLang="en-US"/>
          </a:p>
        </p:txBody>
      </p:sp>
      <p:pic>
        <p:nvPicPr>
          <p:cNvPr id="13" name="图片 12"/>
          <p:cNvPicPr/>
          <p:nvPr/>
        </p:nvPicPr>
        <p:blipFill>
          <a:blip r:embed="rId5"/>
          <a:stretch>
            <a:fillRect/>
          </a:stretch>
        </p:blipFill>
        <p:spPr>
          <a:xfrm>
            <a:off x="4563745" y="4277995"/>
            <a:ext cx="1229360" cy="4629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1" name="文本框 110"/>
          <p:cNvSpPr txBox="1"/>
          <p:nvPr/>
        </p:nvSpPr>
        <p:spPr>
          <a:xfrm>
            <a:off x="1528445" y="5840095"/>
            <a:ext cx="16738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133350" indent="-133350"/>
            <a:r>
              <a:rPr lang="en-US">
                <a:latin typeface="宋体" panose="02010600030101010101" pitchFamily="2" charset="-122"/>
              </a:rPr>
              <a:t>又t=0时，</a:t>
            </a:r>
            <a:endParaRPr lang="en-US">
              <a:latin typeface="宋体" panose="02010600030101010101" pitchFamily="2" charset="-122"/>
            </a:endParaRPr>
          </a:p>
        </p:txBody>
      </p:sp>
      <p:pic>
        <p:nvPicPr>
          <p:cNvPr id="14" name="图片 13"/>
          <p:cNvPicPr/>
          <p:nvPr/>
        </p:nvPicPr>
        <p:blipFill>
          <a:blip r:embed="rId6"/>
          <a:stretch>
            <a:fillRect/>
          </a:stretch>
        </p:blipFill>
        <p:spPr>
          <a:xfrm>
            <a:off x="3376295" y="4420870"/>
            <a:ext cx="815975" cy="32004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Object 121"/>
          <p:cNvGraphicFramePr>
            <a:graphicFrameLocks noChangeAspect="1"/>
          </p:cNvGraphicFramePr>
          <p:nvPr/>
        </p:nvGraphicFramePr>
        <p:xfrm>
          <a:off x="3200400" y="4843780"/>
          <a:ext cx="2045970" cy="74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939800" imgH="393700" progId="Equation.KSEE3">
                  <p:embed/>
                </p:oleObj>
              </mc:Choice>
              <mc:Fallback>
                <p:oleObj name="" r:id="rId7" imgW="939800" imgH="3937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4843780"/>
                        <a:ext cx="2045970" cy="744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2"/>
          <p:cNvGraphicFramePr>
            <a:graphicFrameLocks noChangeAspect="1"/>
          </p:cNvGraphicFramePr>
          <p:nvPr/>
        </p:nvGraphicFramePr>
        <p:xfrm>
          <a:off x="5426710" y="4973955"/>
          <a:ext cx="1181735" cy="4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419100" imgH="203200" progId="Equation.KSEE3">
                  <p:embed/>
                </p:oleObj>
              </mc:Choice>
              <mc:Fallback>
                <p:oleObj name="" r:id="rId9" imgW="419100" imgH="2032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26710" y="4973955"/>
                        <a:ext cx="1181735" cy="483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7"/>
          <p:cNvGraphicFramePr>
            <a:graphicFrameLocks noChangeAspect="1"/>
          </p:cNvGraphicFramePr>
          <p:nvPr/>
        </p:nvGraphicFramePr>
        <p:xfrm>
          <a:off x="3200400" y="5840095"/>
          <a:ext cx="3093085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1" imgW="1054100" imgH="228600" progId="Equation.KSEE3">
                  <p:embed/>
                </p:oleObj>
              </mc:Choice>
              <mc:Fallback>
                <p:oleObj name="" r:id="rId11" imgW="1054100" imgH="228600" progId="Equation.KSEE3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0400" y="5840095"/>
                        <a:ext cx="3093085" cy="575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" name="文本框 111"/>
          <p:cNvSpPr txBox="1"/>
          <p:nvPr/>
        </p:nvSpPr>
        <p:spPr>
          <a:xfrm>
            <a:off x="1057910" y="424180"/>
            <a:ext cx="21869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>
                <a:ea typeface="宋体" panose="02010600030101010101" pitchFamily="2" charset="-122"/>
              </a:rPr>
              <a:t>故振动方程为</a:t>
            </a:r>
            <a:endParaRPr lang="zh-CN" altLang="en-US"/>
          </a:p>
        </p:txBody>
      </p:sp>
      <p:graphicFrame>
        <p:nvGraphicFramePr>
          <p:cNvPr id="2" name="Object 164"/>
          <p:cNvGraphicFramePr>
            <a:graphicFrameLocks noChangeAspect="1"/>
          </p:cNvGraphicFramePr>
          <p:nvPr/>
        </p:nvGraphicFramePr>
        <p:xfrm>
          <a:off x="3488055" y="385445"/>
          <a:ext cx="4213225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574800" imgH="241300" progId="Equation.KSEE3">
                  <p:embed/>
                </p:oleObj>
              </mc:Choice>
              <mc:Fallback>
                <p:oleObj name="" r:id="rId1" imgW="1574800" imgH="2413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88055" y="385445"/>
                        <a:ext cx="4213225" cy="537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57910" y="1335723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cs typeface="Times New Roman" panose="02020603050405020304" pitchFamily="18" charset="0"/>
              </a:rPr>
              <a:t>（1）</a:t>
            </a:r>
            <a:r>
              <a:rPr lang="zh-CN">
                <a:ea typeface="宋体" panose="02010600030101010101" pitchFamily="2" charset="-122"/>
              </a:rPr>
              <a:t>将</a:t>
            </a:r>
            <a:endParaRPr lang="zh-CN" altLang="en-US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2282190" y="1405255"/>
            <a:ext cx="824230" cy="3213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3" name="文本框 112"/>
          <p:cNvSpPr txBox="1"/>
          <p:nvPr/>
        </p:nvSpPr>
        <p:spPr>
          <a:xfrm>
            <a:off x="3106420" y="1336040"/>
            <a:ext cx="12103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>
                <a:ea typeface="宋体" panose="02010600030101010101" pitchFamily="2" charset="-122"/>
              </a:rPr>
              <a:t>代入得</a:t>
            </a:r>
            <a:endParaRPr lang="zh-CN" altLang="en-US"/>
          </a:p>
        </p:txBody>
      </p:sp>
      <p:pic>
        <p:nvPicPr>
          <p:cNvPr id="5" name="图片 134"/>
          <p:cNvPicPr/>
          <p:nvPr/>
        </p:nvPicPr>
        <p:blipFill>
          <a:blip r:embed="rId4"/>
          <a:stretch>
            <a:fillRect/>
          </a:stretch>
        </p:blipFill>
        <p:spPr>
          <a:xfrm>
            <a:off x="2433320" y="1726565"/>
            <a:ext cx="5999480" cy="18332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538605" y="3559493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ea typeface="宋体" panose="02010600030101010101" pitchFamily="2" charset="-122"/>
              </a:rPr>
              <a:t>方向指向坐标原点，即沿</a:t>
            </a:r>
            <a:r>
              <a:rPr lang="en-US" altLang="zh-CN">
                <a:ea typeface="宋体" panose="02010600030101010101" pitchFamily="2" charset="-122"/>
              </a:rPr>
              <a:t>X</a:t>
            </a:r>
            <a:r>
              <a:rPr lang="zh-CN" altLang="en-US">
                <a:ea typeface="宋体" panose="02010600030101010101" pitchFamily="2" charset="-122"/>
              </a:rPr>
              <a:t>轴负向。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452880" y="4186873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ea typeface="宋体" panose="02010600030101010101" pitchFamily="2" charset="-122"/>
              </a:rPr>
              <a:t>（</a:t>
            </a:r>
            <a:r>
              <a:rPr lang="en-US">
                <a:latin typeface="宋体" panose="02010600030101010101" pitchFamily="2" charset="-122"/>
              </a:rPr>
              <a:t>2</a:t>
            </a:r>
            <a:r>
              <a:rPr lang="zh-CN">
                <a:ea typeface="宋体" panose="02010600030101010101" pitchFamily="2" charset="-122"/>
              </a:rPr>
              <a:t>）由题知，</a:t>
            </a:r>
            <a:r>
              <a:rPr lang="en-US" altLang="zh-CN">
                <a:ea typeface="宋体" panose="02010600030101010101" pitchFamily="2" charset="-122"/>
              </a:rPr>
              <a:t>t=0</a:t>
            </a:r>
            <a:r>
              <a:rPr lang="zh-CN" altLang="en-US">
                <a:ea typeface="宋体" panose="02010600030101010101" pitchFamily="2" charset="-122"/>
              </a:rPr>
              <a:t>时</a:t>
            </a:r>
            <a:endParaRPr lang="zh-CN" altLang="en-US">
              <a:sym typeface="+mn-ea"/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1125220" y="4647248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>
                <a:ea typeface="宋体" panose="02010600030101010101" pitchFamily="2" charset="-122"/>
              </a:rPr>
              <a:t>t=t</a:t>
            </a:r>
            <a:r>
              <a:rPr lang="zh-CN" altLang="en-US">
                <a:ea typeface="宋体" panose="02010600030101010101" pitchFamily="2" charset="-122"/>
              </a:rPr>
              <a:t>时</a:t>
            </a:r>
            <a:r>
              <a:rPr lang="zh-CN">
                <a:ea typeface="宋体" panose="02010600030101010101" pitchFamily="2" charset="-122"/>
              </a:rPr>
              <a:t>，</a:t>
            </a:r>
            <a:endParaRPr lang="zh-CN" altLang="en-US"/>
          </a:p>
        </p:txBody>
      </p:sp>
      <p:pic>
        <p:nvPicPr>
          <p:cNvPr id="8" name="图片 7"/>
          <p:cNvPicPr/>
          <p:nvPr/>
        </p:nvPicPr>
        <p:blipFill>
          <a:blip r:embed="rId5"/>
          <a:stretch>
            <a:fillRect/>
          </a:stretch>
        </p:blipFill>
        <p:spPr>
          <a:xfrm>
            <a:off x="4316730" y="4187190"/>
            <a:ext cx="1133475" cy="460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/>
          <p:cNvPicPr/>
          <p:nvPr/>
        </p:nvPicPr>
        <p:blipFill>
          <a:blip r:embed="rId6"/>
          <a:stretch>
            <a:fillRect/>
          </a:stretch>
        </p:blipFill>
        <p:spPr>
          <a:xfrm>
            <a:off x="2282190" y="4572000"/>
            <a:ext cx="1440815" cy="6115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8" name="文本框 117"/>
          <p:cNvSpPr txBox="1"/>
          <p:nvPr/>
        </p:nvSpPr>
        <p:spPr>
          <a:xfrm>
            <a:off x="3852228" y="4647882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ea typeface="宋体" panose="02010600030101010101" pitchFamily="2" charset="-122"/>
              </a:rPr>
              <a:t>，且</a:t>
            </a:r>
            <a:endParaRPr lang="zh-CN" altLang="en-US"/>
          </a:p>
        </p:txBody>
      </p:sp>
      <p:pic>
        <p:nvPicPr>
          <p:cNvPr id="10" name="图片 9"/>
          <p:cNvPicPr/>
          <p:nvPr/>
        </p:nvPicPr>
        <p:blipFill>
          <a:blip r:embed="rId7"/>
          <a:stretch>
            <a:fillRect/>
          </a:stretch>
        </p:blipFill>
        <p:spPr>
          <a:xfrm>
            <a:off x="5036820" y="4646930"/>
            <a:ext cx="1167765" cy="4616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9" name="文本框 118"/>
          <p:cNvSpPr txBox="1"/>
          <p:nvPr/>
        </p:nvSpPr>
        <p:spPr>
          <a:xfrm>
            <a:off x="1057593" y="5944552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>
                <a:latin typeface="宋体" panose="02010600030101010101" pitchFamily="2" charset="-122"/>
                <a:cs typeface="Arial" panose="020B0604020202020204" pitchFamily="34" charset="0"/>
              </a:rPr>
              <a:t>所以</a:t>
            </a:r>
            <a:r>
              <a:rPr lang="en-US" sz="105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endParaRPr lang="en-US" altLang="en-US">
              <a:latin typeface="宋体" panose="02010600030101010101" pitchFamily="2" charset="-122"/>
              <a:cs typeface="Arial" panose="020B0604020202020204" pitchFamily="34" charset="0"/>
              <a:sym typeface="+mn-ea"/>
            </a:endParaRPr>
          </a:p>
        </p:txBody>
      </p:sp>
      <p:graphicFrame>
        <p:nvGraphicFramePr>
          <p:cNvPr id="11" name="Object 152"/>
          <p:cNvGraphicFramePr>
            <a:graphicFrameLocks noChangeAspect="1"/>
          </p:cNvGraphicFramePr>
          <p:nvPr/>
        </p:nvGraphicFramePr>
        <p:xfrm>
          <a:off x="2993390" y="5183505"/>
          <a:ext cx="1323340" cy="59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8" imgW="431800" imgH="393700" progId="Equation.KSEE3">
                  <p:embed/>
                </p:oleObj>
              </mc:Choice>
              <mc:Fallback>
                <p:oleObj name="" r:id="rId8" imgW="431800" imgH="3937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93390" y="5183505"/>
                        <a:ext cx="1323340" cy="598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125220" y="518350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ea typeface="宋体" panose="02010600030101010101" pitchFamily="2" charset="-122"/>
              </a:rPr>
              <a:t>故</a:t>
            </a:r>
            <a:endParaRPr lang="zh-CN" altLang="en-US"/>
          </a:p>
        </p:txBody>
      </p:sp>
      <p:graphicFrame>
        <p:nvGraphicFramePr>
          <p:cNvPr id="14" name="Object 154"/>
          <p:cNvGraphicFramePr>
            <a:graphicFrameLocks noChangeAspect="1"/>
          </p:cNvGraphicFramePr>
          <p:nvPr/>
        </p:nvGraphicFramePr>
        <p:xfrm>
          <a:off x="2842578" y="5944235"/>
          <a:ext cx="2680970" cy="53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0" imgW="1206500" imgH="393700" progId="Equation.KSEE3">
                  <p:embed/>
                </p:oleObj>
              </mc:Choice>
              <mc:Fallback>
                <p:oleObj name="" r:id="rId10" imgW="12065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2578" y="5944235"/>
                        <a:ext cx="2680970" cy="534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523865" y="6017895"/>
            <a:ext cx="33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>
                <a:latin typeface="宋体" panose="02010600030101010101" pitchFamily="2" charset="-122"/>
                <a:cs typeface="Arial" panose="020B0604020202020204" pitchFamily="34" charset="0"/>
                <a:sym typeface="+mn-ea"/>
              </a:rPr>
              <a:t>S</a:t>
            </a:r>
            <a:endParaRPr lang="en-US" altLang="en-US">
              <a:latin typeface="宋体" panose="02010600030101010101" pitchFamily="2" charset="-122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419843" name="Text Box 3"/>
          <p:cNvSpPr txBox="1"/>
          <p:nvPr/>
        </p:nvSpPr>
        <p:spPr>
          <a:xfrm>
            <a:off x="250825" y="2708275"/>
            <a:ext cx="8002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b="1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机械振动：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物体位置在某一值附近来回</a:t>
            </a: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往复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变化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851" name="Text Box 11"/>
          <p:cNvSpPr txBox="1">
            <a:spLocks noChangeArrowheads="1"/>
          </p:cNvSpPr>
          <p:nvPr/>
        </p:nvSpPr>
        <p:spPr bwMode="auto">
          <a:xfrm>
            <a:off x="323850" y="188913"/>
            <a:ext cx="51054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10.1 </a:t>
            </a: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简谐振动</a:t>
            </a:r>
            <a:endParaRPr kumimoji="1" lang="zh-CN" altLang="en-US" sz="28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19854" name="Group 14"/>
          <p:cNvGrpSpPr/>
          <p:nvPr/>
        </p:nvGrpSpPr>
        <p:grpSpPr>
          <a:xfrm>
            <a:off x="547688" y="3213100"/>
            <a:ext cx="7561262" cy="1089025"/>
            <a:chOff x="521" y="1389"/>
            <a:chExt cx="4763" cy="686"/>
          </a:xfrm>
        </p:grpSpPr>
        <p:graphicFrame>
          <p:nvGraphicFramePr>
            <p:cNvPr id="7179" name="Object 9"/>
            <p:cNvGraphicFramePr>
              <a:graphicFrameLocks noChangeAspect="1"/>
            </p:cNvGraphicFramePr>
            <p:nvPr/>
          </p:nvGraphicFramePr>
          <p:xfrm>
            <a:off x="3708" y="1704"/>
            <a:ext cx="1542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002665" imgH="241300" progId="Equation.DSMT4">
                    <p:embed/>
                  </p:oleObj>
                </mc:Choice>
                <mc:Fallback>
                  <p:oleObj name="" r:id="rId1" imgW="1002665" imgH="2413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08" y="1704"/>
                          <a:ext cx="1542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Rectangle 13"/>
            <p:cNvSpPr/>
            <p:nvPr/>
          </p:nvSpPr>
          <p:spPr>
            <a:xfrm>
              <a:off x="521" y="1389"/>
              <a:ext cx="4763" cy="6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1" hangingPunct="1">
                <a:lnSpc>
                  <a:spcPct val="130000"/>
                </a:lnSpc>
              </a:pPr>
              <a:r>
                <a:rPr lang="zh-CN" altLang="en-US" b="1" dirty="0">
                  <a:solidFill>
                    <a:srgbClr val="FF5050"/>
                  </a:solidFill>
                  <a:latin typeface="楷体_GB2312" pitchFamily="49" charset="-122"/>
                  <a:ea typeface="楷体_GB2312" pitchFamily="49" charset="-122"/>
                </a:rPr>
                <a:t>广义振动：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一个物理量在某一定值附近往复变化 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该物理量的运动形式称振动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如物理量：</a:t>
              </a:r>
              <a:endParaRPr lang="zh-CN" altLang="en-US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19855" name="Text Box 15"/>
          <p:cNvSpPr txBox="1"/>
          <p:nvPr/>
        </p:nvSpPr>
        <p:spPr>
          <a:xfrm>
            <a:off x="579438" y="4556125"/>
            <a:ext cx="80343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重要的振动形式是</a:t>
            </a: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简谐振动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imple  harmonic  vibration</a:t>
            </a:r>
            <a:endParaRPr lang="en-US" altLang="zh-CN" sz="2000" b="1" i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856" name="Text Box 16"/>
          <p:cNvSpPr txBox="1"/>
          <p:nvPr/>
        </p:nvSpPr>
        <p:spPr>
          <a:xfrm>
            <a:off x="614363" y="5195888"/>
            <a:ext cx="8070850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简谐振动是振动的基本模型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一般振动是多个简谐振动的合成，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或者说：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振动的理论建立在简谐振动的基础上。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858" name="Text Box 18"/>
          <p:cNvSpPr txBox="1"/>
          <p:nvPr/>
        </p:nvSpPr>
        <p:spPr>
          <a:xfrm>
            <a:off x="539750" y="2133600"/>
            <a:ext cx="7454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平衡位置：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物体运动始终在</a:t>
            </a: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该位置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附近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859" name="Text Box 19"/>
          <p:cNvSpPr txBox="1">
            <a:spLocks noChangeArrowheads="1"/>
          </p:cNvSpPr>
          <p:nvPr/>
        </p:nvSpPr>
        <p:spPr bwMode="auto">
          <a:xfrm>
            <a:off x="323850" y="836613"/>
            <a:ext cx="36306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简谐振动方程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8" name="Text Box 20"/>
          <p:cNvSpPr txBox="1"/>
          <p:nvPr/>
        </p:nvSpPr>
        <p:spPr>
          <a:xfrm>
            <a:off x="581025" y="1504950"/>
            <a:ext cx="29114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简谐振动的定义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41984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419855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419856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/>
      <p:bldP spid="419851" grpId="0"/>
      <p:bldP spid="419855" grpId="0" build="p"/>
      <p:bldP spid="419856" grpId="0" build="p"/>
      <p:bldP spid="4198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9219" name="Text Box 2"/>
          <p:cNvSpPr txBox="1"/>
          <p:nvPr/>
        </p:nvSpPr>
        <p:spPr>
          <a:xfrm>
            <a:off x="395288" y="3889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简谐振动方程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1947" name="Group 59"/>
          <p:cNvGrpSpPr/>
          <p:nvPr/>
        </p:nvGrpSpPr>
        <p:grpSpPr>
          <a:xfrm>
            <a:off x="1763713" y="2381250"/>
            <a:ext cx="1752600" cy="498475"/>
            <a:chOff x="916" y="2055"/>
            <a:chExt cx="1104" cy="314"/>
          </a:xfrm>
        </p:grpSpPr>
        <p:sp>
          <p:nvSpPr>
            <p:cNvPr id="9292" name="Text Box 7"/>
            <p:cNvSpPr txBox="1"/>
            <p:nvPr/>
          </p:nvSpPr>
          <p:spPr>
            <a:xfrm>
              <a:off x="1252" y="2055"/>
              <a:ext cx="7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位移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93" name="Object 8"/>
            <p:cNvGraphicFramePr>
              <a:graphicFrameLocks noChangeAspect="1"/>
            </p:cNvGraphicFramePr>
            <p:nvPr/>
          </p:nvGraphicFramePr>
          <p:xfrm>
            <a:off x="916" y="2085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16" y="2085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1948" name="Group 60"/>
          <p:cNvGrpSpPr/>
          <p:nvPr/>
        </p:nvGrpSpPr>
        <p:grpSpPr>
          <a:xfrm>
            <a:off x="1773238" y="2914650"/>
            <a:ext cx="1562100" cy="457200"/>
            <a:chOff x="940" y="2568"/>
            <a:chExt cx="984" cy="288"/>
          </a:xfrm>
        </p:grpSpPr>
        <p:graphicFrame>
          <p:nvGraphicFramePr>
            <p:cNvPr id="9290" name="Object 33"/>
            <p:cNvGraphicFramePr>
              <a:graphicFrameLocks noChangeAspect="1"/>
            </p:cNvGraphicFramePr>
            <p:nvPr/>
          </p:nvGraphicFramePr>
          <p:xfrm>
            <a:off x="940" y="2568"/>
            <a:ext cx="2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152400" imgH="165100" progId="Equation.3">
                    <p:embed/>
                  </p:oleObj>
                </mc:Choice>
                <mc:Fallback>
                  <p:oleObj name="" r:id="rId3" imgW="152400" imgH="1651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0" y="2568"/>
                          <a:ext cx="23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1" name="Text Box 34"/>
            <p:cNvSpPr txBox="1"/>
            <p:nvPr/>
          </p:nvSpPr>
          <p:spPr>
            <a:xfrm>
              <a:off x="1252" y="2568"/>
              <a:ext cx="6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振幅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21932" name="Text Box 44"/>
          <p:cNvSpPr txBox="1"/>
          <p:nvPr/>
        </p:nvSpPr>
        <p:spPr>
          <a:xfrm>
            <a:off x="4846638" y="2914650"/>
            <a:ext cx="1728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最大位移；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1933" name="Text Box 45"/>
          <p:cNvSpPr txBox="1"/>
          <p:nvPr/>
        </p:nvSpPr>
        <p:spPr>
          <a:xfrm>
            <a:off x="6445250" y="2914650"/>
            <a:ext cx="24622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由初始条件决定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1936" name="Object 48"/>
          <p:cNvGraphicFramePr>
            <a:graphicFrameLocks noChangeAspect="1"/>
          </p:cNvGraphicFramePr>
          <p:nvPr/>
        </p:nvGraphicFramePr>
        <p:xfrm>
          <a:off x="539750" y="1125538"/>
          <a:ext cx="26638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233805" imgH="241300" progId="Equation.3">
                  <p:embed/>
                </p:oleObj>
              </mc:Choice>
              <mc:Fallback>
                <p:oleObj name="" r:id="rId5" imgW="1233805" imgH="2413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1125538"/>
                        <a:ext cx="2663825" cy="5191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5000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5000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66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5" name="Group 58"/>
          <p:cNvGrpSpPr/>
          <p:nvPr/>
        </p:nvGrpSpPr>
        <p:grpSpPr>
          <a:xfrm>
            <a:off x="4541838" y="309563"/>
            <a:ext cx="4278312" cy="1679575"/>
            <a:chOff x="2770" y="240"/>
            <a:chExt cx="2695" cy="1058"/>
          </a:xfrm>
        </p:grpSpPr>
        <p:grpSp>
          <p:nvGrpSpPr>
            <p:cNvPr id="9267" name="Group 57"/>
            <p:cNvGrpSpPr/>
            <p:nvPr/>
          </p:nvGrpSpPr>
          <p:grpSpPr>
            <a:xfrm>
              <a:off x="2770" y="384"/>
              <a:ext cx="2695" cy="914"/>
              <a:chOff x="2770" y="384"/>
              <a:chExt cx="2695" cy="914"/>
            </a:xfrm>
          </p:grpSpPr>
          <p:grpSp>
            <p:nvGrpSpPr>
              <p:cNvPr id="9269" name="Group 9"/>
              <p:cNvGrpSpPr/>
              <p:nvPr/>
            </p:nvGrpSpPr>
            <p:grpSpPr>
              <a:xfrm>
                <a:off x="2770" y="384"/>
                <a:ext cx="2695" cy="914"/>
                <a:chOff x="2688" y="192"/>
                <a:chExt cx="2511" cy="872"/>
              </a:xfrm>
            </p:grpSpPr>
            <p:graphicFrame>
              <p:nvGraphicFramePr>
                <p:cNvPr id="9273" name="Object 10"/>
                <p:cNvGraphicFramePr>
                  <a:graphicFrameLocks noChangeAspect="1"/>
                </p:cNvGraphicFramePr>
                <p:nvPr/>
              </p:nvGraphicFramePr>
              <p:xfrm>
                <a:off x="3024" y="192"/>
                <a:ext cx="278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9" name="" r:id="rId7" imgW="127000" imgH="177165" progId="Equation.3">
                        <p:embed/>
                      </p:oleObj>
                    </mc:Choice>
                    <mc:Fallback>
                      <p:oleObj name="" r:id="rId7" imgW="127000" imgH="177165" progId="Equation.3">
                        <p:embed/>
                        <p:pic>
                          <p:nvPicPr>
                            <p:cNvPr id="0" name="图片 3078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24" y="192"/>
                              <a:ext cx="278" cy="3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74" name="Line 11"/>
                <p:cNvSpPr/>
                <p:nvPr/>
              </p:nvSpPr>
              <p:spPr>
                <a:xfrm>
                  <a:off x="2688" y="768"/>
                  <a:ext cx="225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9275" name="Rectangle 12"/>
                <p:cNvSpPr/>
                <p:nvPr/>
              </p:nvSpPr>
              <p:spPr>
                <a:xfrm>
                  <a:off x="3744" y="528"/>
                  <a:ext cx="336" cy="240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76" name="Oval 13"/>
                <p:cNvSpPr/>
                <p:nvPr/>
              </p:nvSpPr>
              <p:spPr>
                <a:xfrm>
                  <a:off x="2976" y="528"/>
                  <a:ext cx="144" cy="24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77" name="Oval 14"/>
                <p:cNvSpPr/>
                <p:nvPr/>
              </p:nvSpPr>
              <p:spPr>
                <a:xfrm>
                  <a:off x="3264" y="528"/>
                  <a:ext cx="144" cy="24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78" name="Oval 15"/>
                <p:cNvSpPr/>
                <p:nvPr/>
              </p:nvSpPr>
              <p:spPr>
                <a:xfrm>
                  <a:off x="2880" y="528"/>
                  <a:ext cx="144" cy="24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79" name="Oval 16"/>
                <p:cNvSpPr/>
                <p:nvPr/>
              </p:nvSpPr>
              <p:spPr>
                <a:xfrm>
                  <a:off x="3024" y="528"/>
                  <a:ext cx="144" cy="24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80" name="Oval 17"/>
                <p:cNvSpPr/>
                <p:nvPr/>
              </p:nvSpPr>
              <p:spPr>
                <a:xfrm>
                  <a:off x="3072" y="528"/>
                  <a:ext cx="144" cy="24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81" name="Oval 18"/>
                <p:cNvSpPr/>
                <p:nvPr/>
              </p:nvSpPr>
              <p:spPr>
                <a:xfrm>
                  <a:off x="3120" y="528"/>
                  <a:ext cx="144" cy="24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82" name="Oval 19"/>
                <p:cNvSpPr/>
                <p:nvPr/>
              </p:nvSpPr>
              <p:spPr>
                <a:xfrm>
                  <a:off x="3168" y="528"/>
                  <a:ext cx="144" cy="24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83" name="Oval 20"/>
                <p:cNvSpPr/>
                <p:nvPr/>
              </p:nvSpPr>
              <p:spPr>
                <a:xfrm>
                  <a:off x="3216" y="528"/>
                  <a:ext cx="144" cy="24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84" name="Line 21"/>
                <p:cNvSpPr/>
                <p:nvPr/>
              </p:nvSpPr>
              <p:spPr>
                <a:xfrm>
                  <a:off x="3408" y="672"/>
                  <a:ext cx="33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85" name="Line 22"/>
                <p:cNvSpPr/>
                <p:nvPr/>
              </p:nvSpPr>
              <p:spPr>
                <a:xfrm>
                  <a:off x="2688" y="624"/>
                  <a:ext cx="19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86" name="Line 23"/>
                <p:cNvSpPr/>
                <p:nvPr/>
              </p:nvSpPr>
              <p:spPr>
                <a:xfrm>
                  <a:off x="2688" y="240"/>
                  <a:ext cx="0" cy="52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9287" name="Object 24"/>
                <p:cNvGraphicFramePr>
                  <a:graphicFrameLocks noChangeAspect="1"/>
                </p:cNvGraphicFramePr>
                <p:nvPr/>
              </p:nvGraphicFramePr>
              <p:xfrm>
                <a:off x="3744" y="480"/>
                <a:ext cx="33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5" name="" r:id="rId9" imgW="165100" imgH="139700" progId="Equation.3">
                        <p:embed/>
                      </p:oleObj>
                    </mc:Choice>
                    <mc:Fallback>
                      <p:oleObj name="" r:id="rId9" imgW="165100" imgH="139700" progId="Equation.3">
                        <p:embed/>
                        <p:pic>
                          <p:nvPicPr>
                            <p:cNvPr id="0" name="图片 3084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44" y="480"/>
                              <a:ext cx="336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8" name="Object 25"/>
                <p:cNvGraphicFramePr>
                  <a:graphicFrameLocks noChangeAspect="1"/>
                </p:cNvGraphicFramePr>
                <p:nvPr/>
              </p:nvGraphicFramePr>
              <p:xfrm>
                <a:off x="3792" y="816"/>
                <a:ext cx="17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2" name="" r:id="rId11" imgW="127000" imgH="177165" progId="Equation.3">
                        <p:embed/>
                      </p:oleObj>
                    </mc:Choice>
                    <mc:Fallback>
                      <p:oleObj name="" r:id="rId11" imgW="127000" imgH="177165" progId="Equation.3">
                        <p:embed/>
                        <p:pic>
                          <p:nvPicPr>
                            <p:cNvPr id="0" name="图片 3081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92" y="816"/>
                              <a:ext cx="177" cy="24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9" name="Object 26"/>
                <p:cNvGraphicFramePr>
                  <a:graphicFrameLocks noChangeAspect="1"/>
                </p:cNvGraphicFramePr>
                <p:nvPr/>
              </p:nvGraphicFramePr>
              <p:xfrm>
                <a:off x="4944" y="528"/>
                <a:ext cx="255" cy="2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4" name="" r:id="rId13" imgW="127000" imgH="139700" progId="Equation.3">
                        <p:embed/>
                      </p:oleObj>
                    </mc:Choice>
                    <mc:Fallback>
                      <p:oleObj name="" r:id="rId13" imgW="127000" imgH="139700" progId="Equation.3">
                        <p:embed/>
                        <p:pic>
                          <p:nvPicPr>
                            <p:cNvPr id="0" name="图片 3083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44" y="528"/>
                              <a:ext cx="255" cy="28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270" name="Group 27"/>
              <p:cNvGrpSpPr/>
              <p:nvPr/>
            </p:nvGrpSpPr>
            <p:grpSpPr>
              <a:xfrm>
                <a:off x="4704" y="736"/>
                <a:ext cx="288" cy="524"/>
                <a:chOff x="4368" y="528"/>
                <a:chExt cx="288" cy="524"/>
              </a:xfrm>
            </p:grpSpPr>
            <p:sp>
              <p:nvSpPr>
                <p:cNvPr id="9271" name="Rectangle 28"/>
                <p:cNvSpPr/>
                <p:nvPr/>
              </p:nvSpPr>
              <p:spPr>
                <a:xfrm>
                  <a:off x="4368" y="528"/>
                  <a:ext cx="288" cy="24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ys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9272" name="Object 29"/>
                <p:cNvGraphicFramePr>
                  <a:graphicFrameLocks noChangeAspect="1"/>
                </p:cNvGraphicFramePr>
                <p:nvPr/>
              </p:nvGraphicFramePr>
              <p:xfrm>
                <a:off x="4368" y="768"/>
                <a:ext cx="255" cy="2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6" name="" r:id="rId14" imgW="127000" imgH="139700" progId="Equation.3">
                        <p:embed/>
                      </p:oleObj>
                    </mc:Choice>
                    <mc:Fallback>
                      <p:oleObj name="" r:id="rId14" imgW="127000" imgH="139700" progId="Equation.3">
                        <p:embed/>
                        <p:pic>
                          <p:nvPicPr>
                            <p:cNvPr id="0" name="图片 3085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68" y="768"/>
                              <a:ext cx="255" cy="28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9268" name="Text Box 55"/>
            <p:cNvSpPr txBox="1"/>
            <p:nvPr/>
          </p:nvSpPr>
          <p:spPr>
            <a:xfrm>
              <a:off x="3744" y="240"/>
              <a:ext cx="15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弹簧谐振子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21944" name="Text Box 56"/>
          <p:cNvSpPr txBox="1"/>
          <p:nvPr/>
        </p:nvSpPr>
        <p:spPr>
          <a:xfrm>
            <a:off x="515938" y="1916113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特征量：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1950" name="Object 62"/>
          <p:cNvGraphicFramePr>
            <a:graphicFrameLocks noChangeAspect="1"/>
          </p:cNvGraphicFramePr>
          <p:nvPr/>
        </p:nvGraphicFramePr>
        <p:xfrm>
          <a:off x="5181600" y="4049713"/>
          <a:ext cx="1612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5" imgW="481965" imgH="215900" progId="Equation.DSMT4">
                  <p:embed/>
                </p:oleObj>
              </mc:Choice>
              <mc:Fallback>
                <p:oleObj name="" r:id="rId15" imgW="481965" imgH="215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1600" y="4049713"/>
                        <a:ext cx="16129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1957" name="Group 69"/>
          <p:cNvGrpSpPr/>
          <p:nvPr/>
        </p:nvGrpSpPr>
        <p:grpSpPr>
          <a:xfrm>
            <a:off x="1771650" y="3487738"/>
            <a:ext cx="1893888" cy="487362"/>
            <a:chOff x="1331" y="2521"/>
            <a:chExt cx="1193" cy="307"/>
          </a:xfrm>
        </p:grpSpPr>
        <p:graphicFrame>
          <p:nvGraphicFramePr>
            <p:cNvPr id="9265" name="Object 65"/>
            <p:cNvGraphicFramePr>
              <a:graphicFrameLocks noChangeAspect="1"/>
            </p:cNvGraphicFramePr>
            <p:nvPr/>
          </p:nvGraphicFramePr>
          <p:xfrm>
            <a:off x="1331" y="2557"/>
            <a:ext cx="24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7" imgW="127000" imgH="139700" progId="Equation.3">
                    <p:embed/>
                  </p:oleObj>
                </mc:Choice>
                <mc:Fallback>
                  <p:oleObj name="" r:id="rId17" imgW="127000" imgH="1397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31" y="2557"/>
                          <a:ext cx="247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6" name="Text Box 66"/>
            <p:cNvSpPr txBox="1"/>
            <p:nvPr/>
          </p:nvSpPr>
          <p:spPr>
            <a:xfrm>
              <a:off x="1660" y="2521"/>
              <a:ext cx="864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频率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21958" name="Group 70"/>
          <p:cNvGrpSpPr/>
          <p:nvPr/>
        </p:nvGrpSpPr>
        <p:grpSpPr>
          <a:xfrm>
            <a:off x="1798638" y="4062413"/>
            <a:ext cx="1628775" cy="498475"/>
            <a:chOff x="1354" y="3001"/>
            <a:chExt cx="1026" cy="314"/>
          </a:xfrm>
        </p:grpSpPr>
        <p:graphicFrame>
          <p:nvGraphicFramePr>
            <p:cNvPr id="9263" name="Object 67"/>
            <p:cNvGraphicFramePr>
              <a:graphicFrameLocks noChangeAspect="1"/>
            </p:cNvGraphicFramePr>
            <p:nvPr/>
          </p:nvGraphicFramePr>
          <p:xfrm>
            <a:off x="1354" y="3025"/>
            <a:ext cx="24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9" imgW="139700" imgH="165100" progId="Equation.3">
                    <p:embed/>
                  </p:oleObj>
                </mc:Choice>
                <mc:Fallback>
                  <p:oleObj name="" r:id="rId19" imgW="139700" imgH="1651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54" y="3025"/>
                          <a:ext cx="24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4" name="Text Box 68"/>
            <p:cNvSpPr txBox="1"/>
            <p:nvPr/>
          </p:nvSpPr>
          <p:spPr>
            <a:xfrm>
              <a:off x="1660" y="3001"/>
              <a:ext cx="720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周期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21963" name="Group 75"/>
          <p:cNvGrpSpPr/>
          <p:nvPr/>
        </p:nvGrpSpPr>
        <p:grpSpPr>
          <a:xfrm>
            <a:off x="1806575" y="4667250"/>
            <a:ext cx="3444875" cy="457200"/>
            <a:chOff x="1372" y="3334"/>
            <a:chExt cx="2170" cy="288"/>
          </a:xfrm>
        </p:grpSpPr>
        <p:graphicFrame>
          <p:nvGraphicFramePr>
            <p:cNvPr id="9261" name="Object 72"/>
            <p:cNvGraphicFramePr>
              <a:graphicFrameLocks noChangeAspect="1"/>
            </p:cNvGraphicFramePr>
            <p:nvPr/>
          </p:nvGraphicFramePr>
          <p:xfrm>
            <a:off x="1372" y="3364"/>
            <a:ext cx="27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21" imgW="152400" imgH="139700" progId="Equation.3">
                    <p:embed/>
                  </p:oleObj>
                </mc:Choice>
                <mc:Fallback>
                  <p:oleObj name="" r:id="rId21" imgW="152400" imgH="1397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72" y="3364"/>
                          <a:ext cx="272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2" name="Text Box 73"/>
            <p:cNvSpPr txBox="1"/>
            <p:nvPr/>
          </p:nvSpPr>
          <p:spPr>
            <a:xfrm>
              <a:off x="1660" y="3334"/>
              <a:ext cx="18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圆频率（</a:t>
              </a:r>
              <a:r>
                <a:rPr lang="zh-CN" altLang="en-US" b="1" dirty="0">
                  <a:latin typeface="Times New Roman" panose="02020603050405020304" pitchFamily="18" charset="0"/>
                </a:rPr>
                <a:t>角频率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21964" name="Object 76"/>
          <p:cNvGraphicFramePr>
            <a:graphicFrameLocks noChangeAspect="1"/>
          </p:cNvGraphicFramePr>
          <p:nvPr/>
        </p:nvGraphicFramePr>
        <p:xfrm>
          <a:off x="6646863" y="4643438"/>
          <a:ext cx="167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3" imgW="570865" imgH="177800" progId="Equation.DSMT4">
                  <p:embed/>
                </p:oleObj>
              </mc:Choice>
              <mc:Fallback>
                <p:oleObj name="" r:id="rId23" imgW="570865" imgH="177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46863" y="4643438"/>
                        <a:ext cx="16700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1970" name="Group 82"/>
          <p:cNvGrpSpPr/>
          <p:nvPr/>
        </p:nvGrpSpPr>
        <p:grpSpPr>
          <a:xfrm>
            <a:off x="1176338" y="5289550"/>
            <a:ext cx="4538662" cy="485775"/>
            <a:chOff x="974" y="3709"/>
            <a:chExt cx="2859" cy="306"/>
          </a:xfrm>
        </p:grpSpPr>
        <p:graphicFrame>
          <p:nvGraphicFramePr>
            <p:cNvPr id="9259" name="Object 79"/>
            <p:cNvGraphicFramePr>
              <a:graphicFrameLocks noChangeAspect="1"/>
            </p:cNvGraphicFramePr>
            <p:nvPr/>
          </p:nvGraphicFramePr>
          <p:xfrm>
            <a:off x="974" y="3727"/>
            <a:ext cx="63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25" imgW="443865" imgH="177800" progId="Equation.3">
                    <p:embed/>
                  </p:oleObj>
                </mc:Choice>
                <mc:Fallback>
                  <p:oleObj name="" r:id="rId25" imgW="443865" imgH="1778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74" y="3727"/>
                          <a:ext cx="63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Text Box 80"/>
            <p:cNvSpPr txBox="1"/>
            <p:nvPr/>
          </p:nvSpPr>
          <p:spPr>
            <a:xfrm>
              <a:off x="1690" y="3709"/>
              <a:ext cx="21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位（</a:t>
              </a:r>
              <a:r>
                <a:rPr lang="zh-CN" altLang="en-US" b="1" dirty="0">
                  <a:latin typeface="Times New Roman" panose="02020603050405020304" pitchFamily="18" charset="0"/>
                </a:rPr>
                <a:t>位相 或 周相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21973" name="Group 85"/>
          <p:cNvGrpSpPr/>
          <p:nvPr/>
        </p:nvGrpSpPr>
        <p:grpSpPr>
          <a:xfrm>
            <a:off x="1854200" y="5881688"/>
            <a:ext cx="3875088" cy="500062"/>
            <a:chOff x="1407" y="3818"/>
            <a:chExt cx="2441" cy="315"/>
          </a:xfrm>
        </p:grpSpPr>
        <p:graphicFrame>
          <p:nvGraphicFramePr>
            <p:cNvPr id="9257" name="Object 83"/>
            <p:cNvGraphicFramePr>
              <a:graphicFrameLocks noChangeAspect="1"/>
            </p:cNvGraphicFramePr>
            <p:nvPr/>
          </p:nvGraphicFramePr>
          <p:xfrm>
            <a:off x="1407" y="3865"/>
            <a:ext cx="31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27" imgW="139700" imgH="165100" progId="Equation.3">
                    <p:embed/>
                  </p:oleObj>
                </mc:Choice>
                <mc:Fallback>
                  <p:oleObj name="" r:id="rId27" imgW="139700" imgH="1651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407" y="3865"/>
                          <a:ext cx="312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8" name="Text Box 84"/>
            <p:cNvSpPr txBox="1"/>
            <p:nvPr/>
          </p:nvSpPr>
          <p:spPr>
            <a:xfrm>
              <a:off x="1709" y="3818"/>
              <a:ext cx="21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初相位（</a:t>
              </a:r>
              <a:r>
                <a:rPr lang="zh-CN" altLang="en-US" b="1" dirty="0">
                  <a:latin typeface="Times New Roman" panose="02020603050405020304" pitchFamily="18" charset="0"/>
                </a:rPr>
                <a:t>初位相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21974" name="Text Box 86"/>
          <p:cNvSpPr txBox="1"/>
          <p:nvPr/>
        </p:nvSpPr>
        <p:spPr>
          <a:xfrm>
            <a:off x="4067175" y="6284913"/>
            <a:ext cx="4221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取决于时间零点的选择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　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21999" name="Group 111"/>
          <p:cNvGrpSpPr/>
          <p:nvPr/>
        </p:nvGrpSpPr>
        <p:grpSpPr>
          <a:xfrm>
            <a:off x="3036888" y="2395538"/>
            <a:ext cx="1219200" cy="457200"/>
            <a:chOff x="1913" y="1509"/>
            <a:chExt cx="768" cy="288"/>
          </a:xfrm>
        </p:grpSpPr>
        <p:sp>
          <p:nvSpPr>
            <p:cNvPr id="9255" name="Text Box 88"/>
            <p:cNvSpPr txBox="1"/>
            <p:nvPr/>
          </p:nvSpPr>
          <p:spPr>
            <a:xfrm>
              <a:off x="1913" y="1509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单位：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56" name="Object 89"/>
            <p:cNvGraphicFramePr>
              <a:graphicFrameLocks noChangeAspect="1"/>
            </p:cNvGraphicFramePr>
            <p:nvPr/>
          </p:nvGraphicFramePr>
          <p:xfrm>
            <a:off x="2454" y="1593"/>
            <a:ext cx="22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29" imgW="165100" imgH="127000" progId="Equation.DSMT4">
                    <p:embed/>
                  </p:oleObj>
                </mc:Choice>
                <mc:Fallback>
                  <p:oleObj name="" r:id="rId29" imgW="165100" imgH="1270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454" y="1593"/>
                          <a:ext cx="227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1998" name="Group 110"/>
          <p:cNvGrpSpPr/>
          <p:nvPr/>
        </p:nvGrpSpPr>
        <p:grpSpPr>
          <a:xfrm>
            <a:off x="3036888" y="2924175"/>
            <a:ext cx="1765300" cy="492125"/>
            <a:chOff x="1913" y="1842"/>
            <a:chExt cx="1112" cy="310"/>
          </a:xfrm>
        </p:grpSpPr>
        <p:sp>
          <p:nvSpPr>
            <p:cNvPr id="9253" name="Text Box 90"/>
            <p:cNvSpPr txBox="1"/>
            <p:nvPr/>
          </p:nvSpPr>
          <p:spPr>
            <a:xfrm>
              <a:off x="1913" y="1842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单位：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54" name="Object 98"/>
            <p:cNvGraphicFramePr>
              <a:graphicFrameLocks noChangeAspect="1"/>
            </p:cNvGraphicFramePr>
            <p:nvPr/>
          </p:nvGraphicFramePr>
          <p:xfrm>
            <a:off x="2464" y="1930"/>
            <a:ext cx="56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1" imgW="419100" imgH="165100" progId="Equation.DSMT4">
                    <p:embed/>
                  </p:oleObj>
                </mc:Choice>
                <mc:Fallback>
                  <p:oleObj name="" r:id="rId31" imgW="419100" imgH="1651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464" y="1930"/>
                          <a:ext cx="561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1997" name="Group 109"/>
          <p:cNvGrpSpPr/>
          <p:nvPr/>
        </p:nvGrpSpPr>
        <p:grpSpPr>
          <a:xfrm>
            <a:off x="3059113" y="3500438"/>
            <a:ext cx="2608262" cy="471487"/>
            <a:chOff x="1927" y="2205"/>
            <a:chExt cx="1643" cy="297"/>
          </a:xfrm>
        </p:grpSpPr>
        <p:sp>
          <p:nvSpPr>
            <p:cNvPr id="9250" name="Text Box 93"/>
            <p:cNvSpPr txBox="1"/>
            <p:nvPr/>
          </p:nvSpPr>
          <p:spPr>
            <a:xfrm>
              <a:off x="1927" y="2205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单位：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51" name="Object 99"/>
            <p:cNvGraphicFramePr>
              <a:graphicFrameLocks noChangeAspect="1"/>
            </p:cNvGraphicFramePr>
            <p:nvPr/>
          </p:nvGraphicFramePr>
          <p:xfrm>
            <a:off x="2508" y="2275"/>
            <a:ext cx="25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33" imgW="228600" imgH="165100" progId="Equation.DSMT4">
                    <p:embed/>
                  </p:oleObj>
                </mc:Choice>
                <mc:Fallback>
                  <p:oleObj name="" r:id="rId33" imgW="228600" imgH="165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508" y="2275"/>
                          <a:ext cx="253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2" name="Object 100"/>
            <p:cNvGraphicFramePr>
              <a:graphicFrameLocks noChangeAspect="1"/>
            </p:cNvGraphicFramePr>
            <p:nvPr/>
          </p:nvGraphicFramePr>
          <p:xfrm>
            <a:off x="2882" y="2263"/>
            <a:ext cx="68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5" imgW="622300" imgH="215900" progId="Equation.DSMT4">
                    <p:embed/>
                  </p:oleObj>
                </mc:Choice>
                <mc:Fallback>
                  <p:oleObj name="" r:id="rId35" imgW="622300" imgH="2159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882" y="2263"/>
                          <a:ext cx="688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1996" name="Group 108"/>
          <p:cNvGrpSpPr/>
          <p:nvPr/>
        </p:nvGrpSpPr>
        <p:grpSpPr>
          <a:xfrm>
            <a:off x="3203575" y="4076700"/>
            <a:ext cx="1114425" cy="457200"/>
            <a:chOff x="2018" y="2568"/>
            <a:chExt cx="702" cy="288"/>
          </a:xfrm>
        </p:grpSpPr>
        <p:sp>
          <p:nvSpPr>
            <p:cNvPr id="9248" name="Text Box 94"/>
            <p:cNvSpPr txBox="1"/>
            <p:nvPr/>
          </p:nvSpPr>
          <p:spPr>
            <a:xfrm>
              <a:off x="2018" y="2568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单位：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49" name="Object 101"/>
            <p:cNvGraphicFramePr>
              <a:graphicFrameLocks noChangeAspect="1"/>
            </p:cNvGraphicFramePr>
            <p:nvPr/>
          </p:nvGraphicFramePr>
          <p:xfrm>
            <a:off x="2589" y="2653"/>
            <a:ext cx="13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7" imgW="101600" imgH="139700" progId="Equation.DSMT4">
                    <p:embed/>
                  </p:oleObj>
                </mc:Choice>
                <mc:Fallback>
                  <p:oleObj name="" r:id="rId37" imgW="101600" imgH="1397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589" y="2653"/>
                          <a:ext cx="131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1995" name="Group 107"/>
          <p:cNvGrpSpPr/>
          <p:nvPr/>
        </p:nvGrpSpPr>
        <p:grpSpPr>
          <a:xfrm>
            <a:off x="4787900" y="4652963"/>
            <a:ext cx="1700213" cy="490537"/>
            <a:chOff x="3016" y="2931"/>
            <a:chExt cx="1071" cy="309"/>
          </a:xfrm>
        </p:grpSpPr>
        <p:sp>
          <p:nvSpPr>
            <p:cNvPr id="9246" name="Text Box 95"/>
            <p:cNvSpPr txBox="1"/>
            <p:nvPr/>
          </p:nvSpPr>
          <p:spPr>
            <a:xfrm>
              <a:off x="3016" y="2931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单位：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47" name="Object 102"/>
            <p:cNvGraphicFramePr>
              <a:graphicFrameLocks noChangeAspect="1"/>
            </p:cNvGraphicFramePr>
            <p:nvPr/>
          </p:nvGraphicFramePr>
          <p:xfrm>
            <a:off x="3542" y="2934"/>
            <a:ext cx="54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9" imgW="406400" imgH="228600" progId="Equation.DSMT4">
                    <p:embed/>
                  </p:oleObj>
                </mc:Choice>
                <mc:Fallback>
                  <p:oleObj name="" r:id="rId39" imgW="406400" imgH="2286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542" y="2934"/>
                          <a:ext cx="545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1994" name="Group 106"/>
          <p:cNvGrpSpPr/>
          <p:nvPr/>
        </p:nvGrpSpPr>
        <p:grpSpPr>
          <a:xfrm>
            <a:off x="5292725" y="5229225"/>
            <a:ext cx="1489075" cy="468313"/>
            <a:chOff x="3334" y="3294"/>
            <a:chExt cx="938" cy="295"/>
          </a:xfrm>
        </p:grpSpPr>
        <p:sp>
          <p:nvSpPr>
            <p:cNvPr id="9244" name="Text Box 96"/>
            <p:cNvSpPr txBox="1"/>
            <p:nvPr/>
          </p:nvSpPr>
          <p:spPr>
            <a:xfrm>
              <a:off x="3334" y="3294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单位：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45" name="Object 103"/>
            <p:cNvGraphicFramePr>
              <a:graphicFrameLocks noChangeAspect="1"/>
            </p:cNvGraphicFramePr>
            <p:nvPr/>
          </p:nvGraphicFramePr>
          <p:xfrm>
            <a:off x="3881" y="3317"/>
            <a:ext cx="3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41" imgW="292100" imgH="203200" progId="Equation.DSMT4">
                    <p:embed/>
                  </p:oleObj>
                </mc:Choice>
                <mc:Fallback>
                  <p:oleObj name="" r:id="rId41" imgW="292100" imgH="2032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881" y="3317"/>
                          <a:ext cx="39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1993" name="Group 105"/>
          <p:cNvGrpSpPr/>
          <p:nvPr/>
        </p:nvGrpSpPr>
        <p:grpSpPr>
          <a:xfrm>
            <a:off x="5010150" y="5853113"/>
            <a:ext cx="1476375" cy="465137"/>
            <a:chOff x="3198" y="3657"/>
            <a:chExt cx="930" cy="293"/>
          </a:xfrm>
        </p:grpSpPr>
        <p:sp>
          <p:nvSpPr>
            <p:cNvPr id="9242" name="Text Box 97"/>
            <p:cNvSpPr txBox="1"/>
            <p:nvPr/>
          </p:nvSpPr>
          <p:spPr>
            <a:xfrm>
              <a:off x="3198" y="3657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单位：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43" name="Object 104"/>
            <p:cNvGraphicFramePr>
              <a:graphicFrameLocks noChangeAspect="1"/>
            </p:cNvGraphicFramePr>
            <p:nvPr/>
          </p:nvGraphicFramePr>
          <p:xfrm>
            <a:off x="3737" y="3678"/>
            <a:ext cx="3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43" imgW="292100" imgH="203200" progId="Equation.DSMT4">
                    <p:embed/>
                  </p:oleObj>
                </mc:Choice>
                <mc:Fallback>
                  <p:oleObj name="" r:id="rId43" imgW="292100" imgH="2032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737" y="3678"/>
                          <a:ext cx="39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42193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193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2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2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2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42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2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7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9" dur="500"/>
                                        <p:tgtEl>
                                          <p:spTgt spid="42197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32" grpId="0" build="p"/>
      <p:bldP spid="421933" grpId="0" build="p"/>
      <p:bldP spid="421944" grpId="0"/>
      <p:bldP spid="42197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10243" name="Text Box 2"/>
          <p:cNvSpPr txBox="1"/>
          <p:nvPr/>
        </p:nvSpPr>
        <p:spPr>
          <a:xfrm>
            <a:off x="250825" y="188913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简谐振动动力学方程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5947" name="Text Box 27"/>
          <p:cNvSpPr txBox="1"/>
          <p:nvPr/>
        </p:nvSpPr>
        <p:spPr>
          <a:xfrm>
            <a:off x="468313" y="1416050"/>
            <a:ext cx="38163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设弹簧原长为坐标原点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5364163" y="1844675"/>
          <a:ext cx="19812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812165" imgH="419100" progId="Equation.3">
                  <p:embed/>
                </p:oleObj>
              </mc:Choice>
              <mc:Fallback>
                <p:oleObj name="" r:id="rId1" imgW="812165" imgH="4191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64163" y="1844675"/>
                        <a:ext cx="198120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3076575" y="2806700"/>
          <a:ext cx="2133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876300" imgH="419100" progId="Equation.3">
                  <p:embed/>
                </p:oleObj>
              </mc:Choice>
              <mc:Fallback>
                <p:oleObj name="" r:id="rId3" imgW="876300" imgH="419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6575" y="2806700"/>
                        <a:ext cx="21336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0" name="Object 30"/>
          <p:cNvGraphicFramePr>
            <a:graphicFrameLocks noChangeAspect="1"/>
          </p:cNvGraphicFramePr>
          <p:nvPr/>
        </p:nvGraphicFramePr>
        <p:xfrm>
          <a:off x="2987675" y="4635500"/>
          <a:ext cx="2373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1052195" imgH="474345" progId="Equation.3">
                  <p:embed/>
                </p:oleObj>
              </mc:Choice>
              <mc:Fallback>
                <p:oleObj name="" r:id="rId5" imgW="1052195" imgH="47434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7675" y="4635500"/>
                        <a:ext cx="2373313" cy="1143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5000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5000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66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52" name="Text Box 32"/>
          <p:cNvSpPr txBox="1"/>
          <p:nvPr/>
        </p:nvSpPr>
        <p:spPr>
          <a:xfrm>
            <a:off x="477838" y="2060575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由牛顿第二定律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5953" name="Text Box 33"/>
          <p:cNvSpPr txBox="1"/>
          <p:nvPr/>
        </p:nvSpPr>
        <p:spPr>
          <a:xfrm>
            <a:off x="5438775" y="3721100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65954" name="Object 34"/>
          <p:cNvGraphicFramePr>
            <a:graphicFrameLocks noChangeAspect="1"/>
          </p:cNvGraphicFramePr>
          <p:nvPr/>
        </p:nvGraphicFramePr>
        <p:xfrm>
          <a:off x="6124575" y="3492500"/>
          <a:ext cx="1524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495300" imgH="393700" progId="Equation.3">
                  <p:embed/>
                </p:oleObj>
              </mc:Choice>
              <mc:Fallback>
                <p:oleObj name="" r:id="rId7" imgW="495300" imgH="3937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4575" y="3492500"/>
                        <a:ext cx="1524000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55" name="AutoShape 35"/>
          <p:cNvSpPr/>
          <p:nvPr/>
        </p:nvSpPr>
        <p:spPr>
          <a:xfrm>
            <a:off x="4005263" y="3797300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noFill/>
          <a:ln w="9525" cap="flat" cmpd="sng">
            <a:solidFill>
              <a:srgbClr val="FF00FF"/>
            </a:solidFill>
            <a:prstDash val="dash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5956" name="Text Box 36"/>
          <p:cNvSpPr txBox="1"/>
          <p:nvPr/>
        </p:nvSpPr>
        <p:spPr>
          <a:xfrm>
            <a:off x="5667375" y="4940300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简谐振动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5957" name="Rectangle 37"/>
          <p:cNvSpPr/>
          <p:nvPr/>
        </p:nvSpPr>
        <p:spPr>
          <a:xfrm>
            <a:off x="3000375" y="4635500"/>
            <a:ext cx="5105400" cy="1143000"/>
          </a:xfrm>
          <a:prstGeom prst="rect">
            <a:avLst/>
          </a:prstGeom>
          <a:noFill/>
          <a:ln w="9525" cap="flat" cmpd="sng">
            <a:solidFill>
              <a:srgbClr val="FF00FF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5958" name="Text Box 38"/>
          <p:cNvSpPr txBox="1"/>
          <p:nvPr/>
        </p:nvSpPr>
        <p:spPr>
          <a:xfrm>
            <a:off x="652463" y="29591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整理得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55" name="Rectangle 39"/>
          <p:cNvSpPr/>
          <p:nvPr/>
        </p:nvSpPr>
        <p:spPr>
          <a:xfrm>
            <a:off x="5438775" y="3187700"/>
            <a:ext cx="2362200" cy="1295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5960" name="Rectangle 40"/>
          <p:cNvSpPr/>
          <p:nvPr/>
        </p:nvSpPr>
        <p:spPr>
          <a:xfrm>
            <a:off x="5362575" y="3416300"/>
            <a:ext cx="2743200" cy="1143000"/>
          </a:xfrm>
          <a:prstGeom prst="rect">
            <a:avLst/>
          </a:prstGeom>
          <a:noFill/>
          <a:ln w="9525" cap="flat" cmpd="sng">
            <a:solidFill>
              <a:srgbClr val="FF00FF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5961" name="Text Box 41"/>
          <p:cNvSpPr txBox="1"/>
          <p:nvPr/>
        </p:nvSpPr>
        <p:spPr>
          <a:xfrm>
            <a:off x="468313" y="836613"/>
            <a:ext cx="3733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以弹簧谐振子为例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258" name="Group 45"/>
          <p:cNvGrpSpPr/>
          <p:nvPr/>
        </p:nvGrpSpPr>
        <p:grpSpPr>
          <a:xfrm>
            <a:off x="4725988" y="333375"/>
            <a:ext cx="4143375" cy="1527175"/>
            <a:chOff x="2977" y="430"/>
            <a:chExt cx="2610" cy="962"/>
          </a:xfrm>
        </p:grpSpPr>
        <p:sp>
          <p:nvSpPr>
            <p:cNvPr id="10263" name="Line 4"/>
            <p:cNvSpPr/>
            <p:nvPr/>
          </p:nvSpPr>
          <p:spPr>
            <a:xfrm>
              <a:off x="3024" y="1056"/>
              <a:ext cx="24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64" name="Line 5"/>
            <p:cNvSpPr/>
            <p:nvPr/>
          </p:nvSpPr>
          <p:spPr>
            <a:xfrm>
              <a:off x="3024" y="432"/>
              <a:ext cx="0" cy="624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0265" name="Group 43"/>
            <p:cNvGrpSpPr/>
            <p:nvPr/>
          </p:nvGrpSpPr>
          <p:grpSpPr>
            <a:xfrm>
              <a:off x="3120" y="816"/>
              <a:ext cx="384" cy="144"/>
              <a:chOff x="3120" y="816"/>
              <a:chExt cx="384" cy="144"/>
            </a:xfrm>
          </p:grpSpPr>
          <p:sp>
            <p:nvSpPr>
              <p:cNvPr id="10282" name="Oval 6"/>
              <p:cNvSpPr/>
              <p:nvPr/>
            </p:nvSpPr>
            <p:spPr>
              <a:xfrm>
                <a:off x="3312" y="816"/>
                <a:ext cx="96" cy="144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83" name="Oval 7"/>
              <p:cNvSpPr/>
              <p:nvPr/>
            </p:nvSpPr>
            <p:spPr>
              <a:xfrm>
                <a:off x="3120" y="816"/>
                <a:ext cx="96" cy="144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84" name="Oval 8"/>
              <p:cNvSpPr/>
              <p:nvPr/>
            </p:nvSpPr>
            <p:spPr>
              <a:xfrm>
                <a:off x="3168" y="816"/>
                <a:ext cx="96" cy="144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85" name="Oval 9"/>
              <p:cNvSpPr/>
              <p:nvPr/>
            </p:nvSpPr>
            <p:spPr>
              <a:xfrm>
                <a:off x="3216" y="816"/>
                <a:ext cx="96" cy="144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86" name="Oval 10"/>
              <p:cNvSpPr/>
              <p:nvPr/>
            </p:nvSpPr>
            <p:spPr>
              <a:xfrm>
                <a:off x="3360" y="816"/>
                <a:ext cx="96" cy="144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87" name="Oval 11"/>
              <p:cNvSpPr/>
              <p:nvPr/>
            </p:nvSpPr>
            <p:spPr>
              <a:xfrm>
                <a:off x="3264" y="816"/>
                <a:ext cx="96" cy="144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88" name="Oval 12"/>
              <p:cNvSpPr/>
              <p:nvPr/>
            </p:nvSpPr>
            <p:spPr>
              <a:xfrm>
                <a:off x="3408" y="816"/>
                <a:ext cx="96" cy="144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266" name="Line 13"/>
            <p:cNvSpPr/>
            <p:nvPr/>
          </p:nvSpPr>
          <p:spPr>
            <a:xfrm>
              <a:off x="3024" y="912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67" name="Line 14"/>
            <p:cNvSpPr/>
            <p:nvPr/>
          </p:nvSpPr>
          <p:spPr>
            <a:xfrm>
              <a:off x="3504" y="912"/>
              <a:ext cx="1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5935" name="Rectangle 15"/>
            <p:cNvSpPr>
              <a:spLocks noChangeArrowheads="1"/>
            </p:cNvSpPr>
            <p:nvPr/>
          </p:nvSpPr>
          <p:spPr bwMode="auto">
            <a:xfrm>
              <a:off x="3696" y="816"/>
              <a:ext cx="288" cy="24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accent2">
                    <a:gamma/>
                    <a:tint val="40392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269" name="Object 16"/>
            <p:cNvGraphicFramePr>
              <a:graphicFrameLocks noChangeAspect="1"/>
            </p:cNvGraphicFramePr>
            <p:nvPr/>
          </p:nvGraphicFramePr>
          <p:xfrm>
            <a:off x="3222" y="458"/>
            <a:ext cx="22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9" imgW="127000" imgH="177165" progId="Equation.3">
                    <p:embed/>
                  </p:oleObj>
                </mc:Choice>
                <mc:Fallback>
                  <p:oleObj name="" r:id="rId9" imgW="127000" imgH="177165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22" y="458"/>
                          <a:ext cx="229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0" name="Object 17"/>
            <p:cNvGraphicFramePr>
              <a:graphicFrameLocks noChangeAspect="1"/>
            </p:cNvGraphicFramePr>
            <p:nvPr/>
          </p:nvGraphicFramePr>
          <p:xfrm>
            <a:off x="3720" y="570"/>
            <a:ext cx="27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1" imgW="165100" imgH="139700" progId="Equation.3">
                    <p:embed/>
                  </p:oleObj>
                </mc:Choice>
                <mc:Fallback>
                  <p:oleObj name="" r:id="rId11" imgW="165100" imgH="1397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20" y="570"/>
                          <a:ext cx="273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Object 18"/>
            <p:cNvGraphicFramePr>
              <a:graphicFrameLocks noChangeAspect="1"/>
            </p:cNvGraphicFramePr>
            <p:nvPr/>
          </p:nvGraphicFramePr>
          <p:xfrm>
            <a:off x="5328" y="720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3" imgW="127000" imgH="139700" progId="Equation.3">
                    <p:embed/>
                  </p:oleObj>
                </mc:Choice>
                <mc:Fallback>
                  <p:oleObj name="" r:id="rId13" imgW="127000" imgH="1397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28" y="720"/>
                          <a:ext cx="25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72" name="Group 42"/>
            <p:cNvGrpSpPr/>
            <p:nvPr/>
          </p:nvGrpSpPr>
          <p:grpSpPr>
            <a:xfrm>
              <a:off x="3748" y="1056"/>
              <a:ext cx="257" cy="333"/>
              <a:chOff x="3611" y="1056"/>
              <a:chExt cx="257" cy="333"/>
            </a:xfrm>
          </p:grpSpPr>
          <p:graphicFrame>
            <p:nvGraphicFramePr>
              <p:cNvPr id="10280" name="Object 19"/>
              <p:cNvGraphicFramePr>
                <a:graphicFrameLocks noChangeAspect="1"/>
              </p:cNvGraphicFramePr>
              <p:nvPr/>
            </p:nvGraphicFramePr>
            <p:xfrm>
              <a:off x="3611" y="1105"/>
              <a:ext cx="257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15" imgW="127000" imgH="139700" progId="Equation.DSMT4">
                      <p:embed/>
                    </p:oleObj>
                  </mc:Choice>
                  <mc:Fallback>
                    <p:oleObj name="" r:id="rId15" imgW="127000" imgH="139700" progId="Equation.DSMT4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611" y="1105"/>
                            <a:ext cx="257" cy="2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1" name="Oval 20"/>
              <p:cNvSpPr/>
              <p:nvPr/>
            </p:nvSpPr>
            <p:spPr>
              <a:xfrm>
                <a:off x="3684" y="105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273" name="Group 21"/>
            <p:cNvGrpSpPr/>
            <p:nvPr/>
          </p:nvGrpSpPr>
          <p:grpSpPr>
            <a:xfrm>
              <a:off x="4752" y="816"/>
              <a:ext cx="288" cy="576"/>
              <a:chOff x="4752" y="672"/>
              <a:chExt cx="288" cy="576"/>
            </a:xfrm>
          </p:grpSpPr>
          <p:sp>
            <p:nvSpPr>
              <p:cNvPr id="465942" name="Rectangle 22"/>
              <p:cNvSpPr>
                <a:spLocks noChangeArrowheads="1"/>
              </p:cNvSpPr>
              <p:nvPr/>
            </p:nvSpPr>
            <p:spPr bwMode="auto">
              <a:xfrm>
                <a:off x="4752" y="672"/>
                <a:ext cx="288" cy="24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accent2">
                      <a:gamma/>
                      <a:tint val="40392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28575">
                <a:solidFill>
                  <a:schemeClr val="tx1"/>
                </a:solidFill>
                <a:prstDash val="sysDot"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0279" name="Object 23"/>
              <p:cNvGraphicFramePr>
                <a:graphicFrameLocks noChangeAspect="1"/>
              </p:cNvGraphicFramePr>
              <p:nvPr/>
            </p:nvGraphicFramePr>
            <p:xfrm>
              <a:off x="4752" y="960"/>
              <a:ext cx="25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17" imgW="127000" imgH="139700" progId="Equation.3">
                      <p:embed/>
                    </p:oleObj>
                  </mc:Choice>
                  <mc:Fallback>
                    <p:oleObj name="" r:id="rId17" imgW="127000" imgH="1397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752" y="960"/>
                            <a:ext cx="259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4" name="Group 24"/>
            <p:cNvGrpSpPr/>
            <p:nvPr/>
          </p:nvGrpSpPr>
          <p:grpSpPr>
            <a:xfrm>
              <a:off x="4416" y="552"/>
              <a:ext cx="336" cy="384"/>
              <a:chOff x="4416" y="432"/>
              <a:chExt cx="336" cy="384"/>
            </a:xfrm>
          </p:grpSpPr>
          <p:sp>
            <p:nvSpPr>
              <p:cNvPr id="10276" name="Line 25"/>
              <p:cNvSpPr/>
              <p:nvPr/>
            </p:nvSpPr>
            <p:spPr>
              <a:xfrm flipH="1">
                <a:off x="4464" y="816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77" name="Object 26"/>
              <p:cNvGraphicFramePr>
                <a:graphicFrameLocks noChangeAspect="1"/>
              </p:cNvGraphicFramePr>
              <p:nvPr/>
            </p:nvGraphicFramePr>
            <p:xfrm>
              <a:off x="4416" y="432"/>
              <a:ext cx="336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18" imgW="190500" imgH="177800" progId="Equation.3">
                      <p:embed/>
                    </p:oleObj>
                  </mc:Choice>
                  <mc:Fallback>
                    <p:oleObj name="" r:id="rId18" imgW="190500" imgH="177800" progId="Equation.3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416" y="432"/>
                            <a:ext cx="336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5" name="Rectangle 44"/>
            <p:cNvSpPr/>
            <p:nvPr/>
          </p:nvSpPr>
          <p:spPr>
            <a:xfrm>
              <a:off x="2977" y="430"/>
              <a:ext cx="45" cy="63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58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65966" name="Object 46"/>
          <p:cNvGraphicFramePr>
            <a:graphicFrameLocks noChangeAspect="1"/>
          </p:cNvGraphicFramePr>
          <p:nvPr/>
        </p:nvGraphicFramePr>
        <p:xfrm>
          <a:off x="3065463" y="2060575"/>
          <a:ext cx="17494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0" imgW="761365" imgH="254000" progId="Equation.DSMT4">
                  <p:embed/>
                </p:oleObj>
              </mc:Choice>
              <mc:Fallback>
                <p:oleObj name="" r:id="rId20" imgW="761365" imgH="2540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65463" y="2060575"/>
                        <a:ext cx="1749425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5969" name="Group 49"/>
          <p:cNvGrpSpPr/>
          <p:nvPr/>
        </p:nvGrpSpPr>
        <p:grpSpPr>
          <a:xfrm>
            <a:off x="617538" y="6078538"/>
            <a:ext cx="5970587" cy="519112"/>
            <a:chOff x="389" y="3884"/>
            <a:chExt cx="3761" cy="327"/>
          </a:xfrm>
        </p:grpSpPr>
        <p:graphicFrame>
          <p:nvGraphicFramePr>
            <p:cNvPr id="10261" name="Object 47"/>
            <p:cNvGraphicFramePr>
              <a:graphicFrameLocks noChangeAspect="1"/>
            </p:cNvGraphicFramePr>
            <p:nvPr/>
          </p:nvGraphicFramePr>
          <p:xfrm>
            <a:off x="2472" y="3884"/>
            <a:ext cx="167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22" imgW="1091565" imgH="215900" progId="Equation.3">
                    <p:embed/>
                  </p:oleObj>
                </mc:Choice>
                <mc:Fallback>
                  <p:oleObj name="" r:id="rId22" imgW="1091565" imgH="2159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472" y="3884"/>
                          <a:ext cx="1678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Text Box 48"/>
            <p:cNvSpPr txBox="1"/>
            <p:nvPr/>
          </p:nvSpPr>
          <p:spPr>
            <a:xfrm>
              <a:off x="389" y="3892"/>
              <a:ext cx="24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上述方程的解为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6596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6594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6595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6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6595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46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6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46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47" grpId="0" build="p"/>
      <p:bldP spid="465952" grpId="0" build="p"/>
      <p:bldP spid="465953" grpId="0" build="p"/>
      <p:bldP spid="465956" grpId="0"/>
      <p:bldP spid="465958" grpId="0"/>
      <p:bldP spid="46596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graphicFrame>
        <p:nvGraphicFramePr>
          <p:cNvPr id="508932" name="Object 4"/>
          <p:cNvGraphicFramePr>
            <a:graphicFrameLocks noChangeAspect="1"/>
          </p:cNvGraphicFramePr>
          <p:nvPr/>
        </p:nvGraphicFramePr>
        <p:xfrm>
          <a:off x="468313" y="1052513"/>
          <a:ext cx="2879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1091565" imgH="215900" progId="Equation.3">
                  <p:embed/>
                </p:oleObj>
              </mc:Choice>
              <mc:Fallback>
                <p:oleObj name="" r:id="rId1" imgW="1091565" imgH="215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1052513"/>
                        <a:ext cx="287972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3" name="Object 5"/>
          <p:cNvGraphicFramePr>
            <a:graphicFrameLocks noChangeAspect="1"/>
          </p:cNvGraphicFramePr>
          <p:nvPr/>
        </p:nvGraphicFramePr>
        <p:xfrm>
          <a:off x="490538" y="1700213"/>
          <a:ext cx="32893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1600200" imgH="393700" progId="Equation.DSMT4">
                  <p:embed/>
                </p:oleObj>
              </mc:Choice>
              <mc:Fallback>
                <p:oleObj name="" r:id="rId3" imgW="1600200" imgH="393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538" y="1700213"/>
                        <a:ext cx="3289300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4" name="Object 6"/>
          <p:cNvGraphicFramePr>
            <a:graphicFrameLocks noChangeAspect="1"/>
          </p:cNvGraphicFramePr>
          <p:nvPr/>
        </p:nvGraphicFramePr>
        <p:xfrm>
          <a:off x="1044575" y="2628900"/>
          <a:ext cx="31670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1699260" imgH="491490" progId="Equation.DSMT4">
                  <p:embed/>
                </p:oleObj>
              </mc:Choice>
              <mc:Fallback>
                <p:oleObj name="" r:id="rId5" imgW="1699260" imgH="49149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4575" y="2628900"/>
                        <a:ext cx="3167063" cy="8905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5000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5000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66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5" name="Object 7"/>
          <p:cNvGraphicFramePr>
            <a:graphicFrameLocks noChangeAspect="1"/>
          </p:cNvGraphicFramePr>
          <p:nvPr/>
        </p:nvGraphicFramePr>
        <p:xfrm>
          <a:off x="582613" y="3952875"/>
          <a:ext cx="35575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1701800" imgH="635000" progId="Equation.DSMT4">
                  <p:embed/>
                </p:oleObj>
              </mc:Choice>
              <mc:Fallback>
                <p:oleObj name="" r:id="rId7" imgW="1701800" imgH="6350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613" y="3952875"/>
                        <a:ext cx="3557587" cy="147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6" name="Object 8"/>
          <p:cNvGraphicFramePr>
            <a:graphicFrameLocks noChangeAspect="1"/>
          </p:cNvGraphicFramePr>
          <p:nvPr/>
        </p:nvGraphicFramePr>
        <p:xfrm>
          <a:off x="1082675" y="5697538"/>
          <a:ext cx="31099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1708150" imgH="284480" progId="Equation.DSMT4">
                  <p:embed/>
                </p:oleObj>
              </mc:Choice>
              <mc:Fallback>
                <p:oleObj name="" r:id="rId9" imgW="1708150" imgH="28448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82675" y="5697538"/>
                        <a:ext cx="3109913" cy="539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5000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5000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66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8" name="Text Box 10"/>
          <p:cNvSpPr txBox="1">
            <a:spLocks noChangeArrowheads="1"/>
          </p:cNvSpPr>
          <p:nvPr/>
        </p:nvSpPr>
        <p:spPr bwMode="auto">
          <a:xfrm>
            <a:off x="323850" y="173038"/>
            <a:ext cx="61722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二、简谐运动的速度及加速度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509030" name="Group 102"/>
          <p:cNvGrpSpPr/>
          <p:nvPr/>
        </p:nvGrpSpPr>
        <p:grpSpPr>
          <a:xfrm>
            <a:off x="5437188" y="123825"/>
            <a:ext cx="3455987" cy="3736975"/>
            <a:chOff x="3425" y="78"/>
            <a:chExt cx="2177" cy="2354"/>
          </a:xfrm>
        </p:grpSpPr>
        <p:sp>
          <p:nvSpPr>
            <p:cNvPr id="11320" name="Rectangle 54"/>
            <p:cNvSpPr/>
            <p:nvPr/>
          </p:nvSpPr>
          <p:spPr>
            <a:xfrm>
              <a:off x="3425" y="119"/>
              <a:ext cx="2177" cy="231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21" name="Freeform 35"/>
            <p:cNvSpPr/>
            <p:nvPr/>
          </p:nvSpPr>
          <p:spPr>
            <a:xfrm>
              <a:off x="3741" y="1746"/>
              <a:ext cx="1428" cy="521"/>
            </a:xfrm>
            <a:custGeom>
              <a:avLst/>
              <a:gdLst/>
              <a:ahLst/>
              <a:cxnLst>
                <a:cxn ang="0">
                  <a:pos x="0" y="493"/>
                </a:cxn>
                <a:cxn ang="0">
                  <a:pos x="108" y="439"/>
                </a:cxn>
                <a:cxn ang="0">
                  <a:pos x="595" y="0"/>
                </a:cxn>
                <a:cxn ang="0">
                  <a:pos x="1107" y="472"/>
                </a:cxn>
                <a:cxn ang="0">
                  <a:pos x="1428" y="189"/>
                </a:cxn>
              </a:cxnLst>
              <a:pathLst>
                <a:path w="1428" h="798">
                  <a:moveTo>
                    <a:pt x="0" y="755"/>
                  </a:moveTo>
                  <a:cubicBezTo>
                    <a:pt x="18" y="741"/>
                    <a:pt x="9" y="798"/>
                    <a:pt x="108" y="672"/>
                  </a:cubicBezTo>
                  <a:cubicBezTo>
                    <a:pt x="215" y="564"/>
                    <a:pt x="428" y="0"/>
                    <a:pt x="595" y="0"/>
                  </a:cubicBezTo>
                  <a:cubicBezTo>
                    <a:pt x="762" y="0"/>
                    <a:pt x="928" y="723"/>
                    <a:pt x="1107" y="723"/>
                  </a:cubicBezTo>
                  <a:cubicBezTo>
                    <a:pt x="1285" y="723"/>
                    <a:pt x="1361" y="380"/>
                    <a:pt x="1428" y="290"/>
                  </a:cubicBezTo>
                </a:path>
              </a:pathLst>
            </a:custGeom>
            <a:noFill/>
            <a:ln w="25400" cap="flat" cmpd="sng">
              <a:solidFill>
                <a:srgbClr val="66FF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22" name="Line 36"/>
            <p:cNvSpPr/>
            <p:nvPr/>
          </p:nvSpPr>
          <p:spPr>
            <a:xfrm flipV="1">
              <a:off x="3729" y="1622"/>
              <a:ext cx="0" cy="721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323" name="Text Box 37"/>
            <p:cNvSpPr txBox="1"/>
            <p:nvPr/>
          </p:nvSpPr>
          <p:spPr>
            <a:xfrm>
              <a:off x="3495" y="1487"/>
              <a:ext cx="25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a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1324" name="Text Box 38"/>
            <p:cNvSpPr txBox="1"/>
            <p:nvPr/>
          </p:nvSpPr>
          <p:spPr>
            <a:xfrm>
              <a:off x="5253" y="1841"/>
              <a:ext cx="21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t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1325" name="Text Box 39"/>
            <p:cNvSpPr txBox="1"/>
            <p:nvPr/>
          </p:nvSpPr>
          <p:spPr>
            <a:xfrm>
              <a:off x="3501" y="1764"/>
              <a:ext cx="25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o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1326" name="Line 40"/>
            <p:cNvSpPr/>
            <p:nvPr/>
          </p:nvSpPr>
          <p:spPr>
            <a:xfrm rot="5400000" flipV="1">
              <a:off x="4521" y="1175"/>
              <a:ext cx="0" cy="1584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327" name="Text Box 42"/>
            <p:cNvSpPr txBox="1"/>
            <p:nvPr/>
          </p:nvSpPr>
          <p:spPr>
            <a:xfrm>
              <a:off x="5285" y="418"/>
              <a:ext cx="21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t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1328" name="Text Box 43"/>
            <p:cNvSpPr txBox="1"/>
            <p:nvPr/>
          </p:nvSpPr>
          <p:spPr>
            <a:xfrm>
              <a:off x="3499" y="373"/>
              <a:ext cx="25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o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1329" name="Text Box 44"/>
            <p:cNvSpPr txBox="1"/>
            <p:nvPr/>
          </p:nvSpPr>
          <p:spPr>
            <a:xfrm>
              <a:off x="3496" y="78"/>
              <a:ext cx="25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x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1330" name="Freeform 45"/>
            <p:cNvSpPr/>
            <p:nvPr/>
          </p:nvSpPr>
          <p:spPr>
            <a:xfrm>
              <a:off x="3735" y="302"/>
              <a:ext cx="1453" cy="5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58"/>
                </a:cxn>
                <a:cxn ang="0">
                  <a:pos x="160" y="117"/>
                </a:cxn>
                <a:cxn ang="0">
                  <a:pos x="576" y="486"/>
                </a:cxn>
                <a:cxn ang="0">
                  <a:pos x="1152" y="8"/>
                </a:cxn>
                <a:cxn ang="0">
                  <a:pos x="1453" y="295"/>
                </a:cxn>
              </a:cxnLst>
              <a:pathLst>
                <a:path w="1453" h="770">
                  <a:moveTo>
                    <a:pt x="0" y="0"/>
                  </a:moveTo>
                  <a:cubicBezTo>
                    <a:pt x="15" y="15"/>
                    <a:pt x="63" y="59"/>
                    <a:pt x="90" y="89"/>
                  </a:cubicBezTo>
                  <a:cubicBezTo>
                    <a:pt x="117" y="119"/>
                    <a:pt x="79" y="70"/>
                    <a:pt x="160" y="179"/>
                  </a:cubicBezTo>
                  <a:cubicBezTo>
                    <a:pt x="241" y="288"/>
                    <a:pt x="411" y="770"/>
                    <a:pt x="576" y="742"/>
                  </a:cubicBezTo>
                  <a:cubicBezTo>
                    <a:pt x="762" y="745"/>
                    <a:pt x="972" y="12"/>
                    <a:pt x="1152" y="12"/>
                  </a:cubicBezTo>
                  <a:cubicBezTo>
                    <a:pt x="1332" y="12"/>
                    <a:pt x="1390" y="360"/>
                    <a:pt x="1453" y="451"/>
                  </a:cubicBezTo>
                </a:path>
              </a:pathLst>
            </a:custGeom>
            <a:noFill/>
            <a:ln w="31750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31" name="Line 46"/>
            <p:cNvSpPr/>
            <p:nvPr/>
          </p:nvSpPr>
          <p:spPr>
            <a:xfrm flipV="1">
              <a:off x="3742" y="221"/>
              <a:ext cx="0" cy="682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332" name="Line 47"/>
            <p:cNvSpPr/>
            <p:nvPr/>
          </p:nvSpPr>
          <p:spPr>
            <a:xfrm rot="5400000" flipV="1">
              <a:off x="4542" y="-234"/>
              <a:ext cx="0" cy="1584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333" name="Text Box 28"/>
            <p:cNvSpPr txBox="1"/>
            <p:nvPr/>
          </p:nvSpPr>
          <p:spPr>
            <a:xfrm>
              <a:off x="5266" y="1142"/>
              <a:ext cx="21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t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1334" name="Freeform 29"/>
            <p:cNvSpPr/>
            <p:nvPr/>
          </p:nvSpPr>
          <p:spPr>
            <a:xfrm>
              <a:off x="3736" y="998"/>
              <a:ext cx="1503" cy="588"/>
            </a:xfrm>
            <a:custGeom>
              <a:avLst/>
              <a:gdLst/>
              <a:ahLst/>
              <a:cxnLst>
                <a:cxn ang="0">
                  <a:pos x="0" y="261"/>
                </a:cxn>
                <a:cxn ang="0">
                  <a:pos x="371" y="547"/>
                </a:cxn>
                <a:cxn ang="0">
                  <a:pos x="854" y="18"/>
                </a:cxn>
                <a:cxn ang="0">
                  <a:pos x="1368" y="442"/>
                </a:cxn>
                <a:cxn ang="0">
                  <a:pos x="1503" y="542"/>
                </a:cxn>
              </a:cxnLst>
              <a:pathLst>
                <a:path w="1503" h="900">
                  <a:moveTo>
                    <a:pt x="0" y="400"/>
                  </a:moveTo>
                  <a:cubicBezTo>
                    <a:pt x="114" y="650"/>
                    <a:pt x="229" y="900"/>
                    <a:pt x="371" y="838"/>
                  </a:cubicBezTo>
                  <a:cubicBezTo>
                    <a:pt x="514" y="776"/>
                    <a:pt x="688" y="54"/>
                    <a:pt x="854" y="27"/>
                  </a:cubicBezTo>
                  <a:cubicBezTo>
                    <a:pt x="1020" y="0"/>
                    <a:pt x="1260" y="542"/>
                    <a:pt x="1368" y="676"/>
                  </a:cubicBezTo>
                  <a:cubicBezTo>
                    <a:pt x="1476" y="810"/>
                    <a:pt x="1475" y="798"/>
                    <a:pt x="1503" y="830"/>
                  </a:cubicBezTo>
                </a:path>
              </a:pathLst>
            </a:custGeom>
            <a:noFill/>
            <a:ln w="25400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35" name="Line 31"/>
            <p:cNvSpPr/>
            <p:nvPr/>
          </p:nvSpPr>
          <p:spPr>
            <a:xfrm flipV="1">
              <a:off x="3736" y="958"/>
              <a:ext cx="0" cy="571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336" name="Text Box 32"/>
            <p:cNvSpPr txBox="1"/>
            <p:nvPr/>
          </p:nvSpPr>
          <p:spPr>
            <a:xfrm>
              <a:off x="3448" y="898"/>
              <a:ext cx="152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endParaRPr lang="zh-CN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1337" name="Text Box 33"/>
            <p:cNvSpPr txBox="1"/>
            <p:nvPr/>
          </p:nvSpPr>
          <p:spPr>
            <a:xfrm>
              <a:off x="3484" y="1081"/>
              <a:ext cx="25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o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1338" name="Object 48"/>
            <p:cNvGraphicFramePr>
              <a:graphicFrameLocks noChangeAspect="1"/>
            </p:cNvGraphicFramePr>
            <p:nvPr/>
          </p:nvGraphicFramePr>
          <p:xfrm>
            <a:off x="3500" y="900"/>
            <a:ext cx="31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1" imgW="127000" imgH="139700" progId="Equation.DSMT4">
                    <p:embed/>
                  </p:oleObj>
                </mc:Choice>
                <mc:Fallback>
                  <p:oleObj name="" r:id="rId11" imgW="127000" imgH="1397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00" y="900"/>
                          <a:ext cx="311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9" name="Line 49"/>
            <p:cNvSpPr/>
            <p:nvPr/>
          </p:nvSpPr>
          <p:spPr>
            <a:xfrm rot="5400000" flipV="1">
              <a:off x="4535" y="480"/>
              <a:ext cx="0" cy="1584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508984" name="Object 56"/>
          <p:cNvGraphicFramePr>
            <a:graphicFrameLocks noChangeAspect="1"/>
          </p:cNvGraphicFramePr>
          <p:nvPr/>
        </p:nvGraphicFramePr>
        <p:xfrm>
          <a:off x="1593850" y="3429000"/>
          <a:ext cx="13223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673100" imgH="259080" progId="Equation.DSMT4">
                  <p:embed/>
                </p:oleObj>
              </mc:Choice>
              <mc:Fallback>
                <p:oleObj name="" r:id="rId13" imgW="673100" imgH="25908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93850" y="3429000"/>
                        <a:ext cx="1322388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85" name="Object 57"/>
          <p:cNvGraphicFramePr>
            <a:graphicFrameLocks noChangeAspect="1"/>
          </p:cNvGraphicFramePr>
          <p:nvPr/>
        </p:nvGraphicFramePr>
        <p:xfrm>
          <a:off x="1549400" y="6165850"/>
          <a:ext cx="13668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5" imgW="716280" imgH="276225" progId="Equation.DSMT4">
                  <p:embed/>
                </p:oleObj>
              </mc:Choice>
              <mc:Fallback>
                <p:oleObj name="" r:id="rId15" imgW="716280" imgH="27622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9400" y="6165850"/>
                        <a:ext cx="1366838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986" name="Group 58"/>
          <p:cNvGrpSpPr/>
          <p:nvPr/>
        </p:nvGrpSpPr>
        <p:grpSpPr>
          <a:xfrm>
            <a:off x="4989513" y="4076700"/>
            <a:ext cx="3903662" cy="2541588"/>
            <a:chOff x="567" y="2304"/>
            <a:chExt cx="2459" cy="1601"/>
          </a:xfrm>
        </p:grpSpPr>
        <p:grpSp>
          <p:nvGrpSpPr>
            <p:cNvPr id="11277" name="Group 59"/>
            <p:cNvGrpSpPr/>
            <p:nvPr/>
          </p:nvGrpSpPr>
          <p:grpSpPr>
            <a:xfrm>
              <a:off x="1047" y="3336"/>
              <a:ext cx="864" cy="480"/>
              <a:chOff x="1728" y="1200"/>
              <a:chExt cx="864" cy="480"/>
            </a:xfrm>
          </p:grpSpPr>
          <p:sp>
            <p:nvSpPr>
              <p:cNvPr id="11315" name="Line 60"/>
              <p:cNvSpPr/>
              <p:nvPr/>
            </p:nvSpPr>
            <p:spPr>
              <a:xfrm>
                <a:off x="1728" y="1200"/>
                <a:ext cx="0" cy="4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11316" name="Line 61"/>
              <p:cNvSpPr/>
              <p:nvPr/>
            </p:nvSpPr>
            <p:spPr>
              <a:xfrm>
                <a:off x="2592" y="1200"/>
                <a:ext cx="0" cy="4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11317" name="Line 62"/>
              <p:cNvSpPr/>
              <p:nvPr/>
            </p:nvSpPr>
            <p:spPr>
              <a:xfrm>
                <a:off x="2314" y="1584"/>
                <a:ext cx="27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1318" name="Line 63"/>
              <p:cNvSpPr/>
              <p:nvPr/>
            </p:nvSpPr>
            <p:spPr>
              <a:xfrm flipH="1">
                <a:off x="1728" y="1584"/>
                <a:ext cx="309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1319" name="Object 64"/>
              <p:cNvGraphicFramePr>
                <a:graphicFrameLocks noChangeAspect="1"/>
              </p:cNvGraphicFramePr>
              <p:nvPr/>
            </p:nvGraphicFramePr>
            <p:xfrm>
              <a:off x="2064" y="1392"/>
              <a:ext cx="25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17" imgW="139700" imgH="165100" progId="Equation.3">
                      <p:embed/>
                    </p:oleObj>
                  </mc:Choice>
                  <mc:Fallback>
                    <p:oleObj name="" r:id="rId17" imgW="139700" imgH="1651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064" y="1392"/>
                            <a:ext cx="252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78" name="Line 65"/>
            <p:cNvSpPr/>
            <p:nvPr/>
          </p:nvSpPr>
          <p:spPr>
            <a:xfrm flipV="1">
              <a:off x="1050" y="2352"/>
              <a:ext cx="0" cy="9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79" name="Line 66"/>
            <p:cNvSpPr/>
            <p:nvPr/>
          </p:nvSpPr>
          <p:spPr>
            <a:xfrm>
              <a:off x="1001" y="3312"/>
              <a:ext cx="195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1280" name="Object 67"/>
            <p:cNvGraphicFramePr>
              <a:graphicFrameLocks noChangeAspect="1"/>
            </p:cNvGraphicFramePr>
            <p:nvPr/>
          </p:nvGraphicFramePr>
          <p:xfrm>
            <a:off x="855" y="3216"/>
            <a:ext cx="2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9" imgW="127000" imgH="139700" progId="Equation.3">
                    <p:embed/>
                  </p:oleObj>
                </mc:Choice>
                <mc:Fallback>
                  <p:oleObj name="" r:id="rId19" imgW="127000" imgH="1397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55" y="3216"/>
                          <a:ext cx="23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68"/>
            <p:cNvGraphicFramePr>
              <a:graphicFrameLocks noChangeAspect="1"/>
            </p:cNvGraphicFramePr>
            <p:nvPr/>
          </p:nvGraphicFramePr>
          <p:xfrm>
            <a:off x="1099" y="2304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21" imgW="127000" imgH="139700" progId="Equation.3">
                    <p:embed/>
                  </p:oleObj>
                </mc:Choice>
                <mc:Fallback>
                  <p:oleObj name="" r:id="rId21" imgW="127000" imgH="1397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99" y="2304"/>
                          <a:ext cx="25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69"/>
            <p:cNvGraphicFramePr>
              <a:graphicFrameLocks noChangeAspect="1"/>
            </p:cNvGraphicFramePr>
            <p:nvPr/>
          </p:nvGraphicFramePr>
          <p:xfrm>
            <a:off x="2835" y="3024"/>
            <a:ext cx="19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23" imgW="88900" imgH="152400" progId="Equation.3">
                    <p:embed/>
                  </p:oleObj>
                </mc:Choice>
                <mc:Fallback>
                  <p:oleObj name="" r:id="rId23" imgW="88900" imgH="1524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835" y="3024"/>
                          <a:ext cx="19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3" name="Group 70"/>
            <p:cNvGrpSpPr/>
            <p:nvPr/>
          </p:nvGrpSpPr>
          <p:grpSpPr>
            <a:xfrm>
              <a:off x="1047" y="3072"/>
              <a:ext cx="1728" cy="451"/>
              <a:chOff x="2784" y="576"/>
              <a:chExt cx="1728" cy="451"/>
            </a:xfrm>
          </p:grpSpPr>
          <p:grpSp>
            <p:nvGrpSpPr>
              <p:cNvPr id="11309" name="Group 71"/>
              <p:cNvGrpSpPr/>
              <p:nvPr/>
            </p:nvGrpSpPr>
            <p:grpSpPr>
              <a:xfrm>
                <a:off x="2784" y="576"/>
                <a:ext cx="864" cy="451"/>
                <a:chOff x="0" y="0"/>
                <a:chExt cx="20000" cy="20000"/>
              </a:xfrm>
            </p:grpSpPr>
            <p:sp>
              <p:nvSpPr>
                <p:cNvPr id="11313" name="Freeform 72"/>
                <p:cNvSpPr/>
                <p:nvPr/>
              </p:nvSpPr>
              <p:spPr>
                <a:xfrm>
                  <a:off x="0" y="0"/>
                  <a:ext cx="9732" cy="10374"/>
                </a:xfrm>
                <a:custGeom>
                  <a:avLst/>
                  <a:gdLst/>
                  <a:ahLst/>
                  <a:cxnLst>
                    <a:cxn ang="0">
                      <a:pos x="141" y="9592"/>
                    </a:cxn>
                    <a:cxn ang="0">
                      <a:pos x="353" y="8971"/>
                    </a:cxn>
                    <a:cxn ang="0">
                      <a:pos x="564" y="8331"/>
                    </a:cxn>
                    <a:cxn ang="0">
                      <a:pos x="776" y="7727"/>
                    </a:cxn>
                    <a:cxn ang="0">
                      <a:pos x="917" y="7106"/>
                    </a:cxn>
                    <a:cxn ang="0">
                      <a:pos x="1199" y="6519"/>
                    </a:cxn>
                    <a:cxn ang="0">
                      <a:pos x="1411" y="5951"/>
                    </a:cxn>
                    <a:cxn ang="0">
                      <a:pos x="1622" y="5364"/>
                    </a:cxn>
                    <a:cxn ang="0">
                      <a:pos x="1834" y="4814"/>
                    </a:cxn>
                    <a:cxn ang="0">
                      <a:pos x="2045" y="4263"/>
                    </a:cxn>
                    <a:cxn ang="0">
                      <a:pos x="2327" y="3766"/>
                    </a:cxn>
                    <a:cxn ang="0">
                      <a:pos x="2468" y="3286"/>
                    </a:cxn>
                    <a:cxn ang="0">
                      <a:pos x="2680" y="2824"/>
                    </a:cxn>
                    <a:cxn ang="0">
                      <a:pos x="2821" y="2363"/>
                    </a:cxn>
                    <a:cxn ang="0">
                      <a:pos x="3174" y="1954"/>
                    </a:cxn>
                    <a:cxn ang="0">
                      <a:pos x="3385" y="1581"/>
                    </a:cxn>
                    <a:cxn ang="0">
                      <a:pos x="3526" y="1261"/>
                    </a:cxn>
                    <a:cxn ang="0">
                      <a:pos x="3738" y="941"/>
                    </a:cxn>
                    <a:cxn ang="0">
                      <a:pos x="3949" y="675"/>
                    </a:cxn>
                    <a:cxn ang="0">
                      <a:pos x="4161" y="444"/>
                    </a:cxn>
                    <a:cxn ang="0">
                      <a:pos x="4373" y="267"/>
                    </a:cxn>
                    <a:cxn ang="0">
                      <a:pos x="4654" y="124"/>
                    </a:cxn>
                    <a:cxn ang="0">
                      <a:pos x="4795" y="53"/>
                    </a:cxn>
                    <a:cxn ang="0">
                      <a:pos x="5007" y="0"/>
                    </a:cxn>
                    <a:cxn ang="0">
                      <a:pos x="5219" y="18"/>
                    </a:cxn>
                    <a:cxn ang="0">
                      <a:pos x="5430" y="106"/>
                    </a:cxn>
                    <a:cxn ang="0">
                      <a:pos x="5642" y="267"/>
                    </a:cxn>
                    <a:cxn ang="0">
                      <a:pos x="5853" y="515"/>
                    </a:cxn>
                    <a:cxn ang="0">
                      <a:pos x="6065" y="817"/>
                    </a:cxn>
                    <a:cxn ang="0">
                      <a:pos x="6277" y="1172"/>
                    </a:cxn>
                    <a:cxn ang="0">
                      <a:pos x="6558" y="1616"/>
                    </a:cxn>
                    <a:cxn ang="0">
                      <a:pos x="6700" y="2078"/>
                    </a:cxn>
                    <a:cxn ang="0">
                      <a:pos x="6911" y="2576"/>
                    </a:cxn>
                    <a:cxn ang="0">
                      <a:pos x="7193" y="3109"/>
                    </a:cxn>
                    <a:cxn ang="0">
                      <a:pos x="7334" y="3659"/>
                    </a:cxn>
                    <a:cxn ang="0">
                      <a:pos x="7616" y="4246"/>
                    </a:cxn>
                    <a:cxn ang="0">
                      <a:pos x="7828" y="4849"/>
                    </a:cxn>
                    <a:cxn ang="0">
                      <a:pos x="8040" y="5418"/>
                    </a:cxn>
                    <a:cxn ang="0">
                      <a:pos x="8251" y="6022"/>
                    </a:cxn>
                    <a:cxn ang="0">
                      <a:pos x="8392" y="6608"/>
                    </a:cxn>
                    <a:cxn ang="0">
                      <a:pos x="8604" y="7194"/>
                    </a:cxn>
                    <a:cxn ang="0">
                      <a:pos x="8815" y="7763"/>
                    </a:cxn>
                    <a:cxn ang="0">
                      <a:pos x="8956" y="8260"/>
                    </a:cxn>
                    <a:cxn ang="0">
                      <a:pos x="9168" y="8758"/>
                    </a:cxn>
                    <a:cxn ang="0">
                      <a:pos x="9309" y="9202"/>
                    </a:cxn>
                    <a:cxn ang="0">
                      <a:pos x="9450" y="9610"/>
                    </a:cxn>
                    <a:cxn ang="0">
                      <a:pos x="9520" y="9948"/>
                    </a:cxn>
                    <a:cxn ang="0">
                      <a:pos x="9661" y="10250"/>
                    </a:cxn>
                  </a:cxnLst>
                  <a:pathLst>
                    <a:path w="20000" h="20000">
                      <a:moveTo>
                        <a:pt x="0" y="19075"/>
                      </a:moveTo>
                      <a:lnTo>
                        <a:pt x="290" y="18493"/>
                      </a:lnTo>
                      <a:lnTo>
                        <a:pt x="435" y="17877"/>
                      </a:lnTo>
                      <a:lnTo>
                        <a:pt x="725" y="17295"/>
                      </a:lnTo>
                      <a:lnTo>
                        <a:pt x="870" y="16678"/>
                      </a:lnTo>
                      <a:lnTo>
                        <a:pt x="1159" y="16062"/>
                      </a:lnTo>
                      <a:lnTo>
                        <a:pt x="1304" y="15479"/>
                      </a:lnTo>
                      <a:lnTo>
                        <a:pt x="1594" y="14897"/>
                      </a:lnTo>
                      <a:lnTo>
                        <a:pt x="1884" y="14281"/>
                      </a:lnTo>
                      <a:lnTo>
                        <a:pt x="1884" y="13699"/>
                      </a:lnTo>
                      <a:lnTo>
                        <a:pt x="2174" y="13151"/>
                      </a:lnTo>
                      <a:lnTo>
                        <a:pt x="2464" y="12568"/>
                      </a:lnTo>
                      <a:lnTo>
                        <a:pt x="2754" y="12021"/>
                      </a:lnTo>
                      <a:lnTo>
                        <a:pt x="2899" y="11473"/>
                      </a:lnTo>
                      <a:lnTo>
                        <a:pt x="3043" y="10890"/>
                      </a:lnTo>
                      <a:lnTo>
                        <a:pt x="3333" y="10342"/>
                      </a:lnTo>
                      <a:lnTo>
                        <a:pt x="3478" y="9795"/>
                      </a:lnTo>
                      <a:lnTo>
                        <a:pt x="3768" y="9281"/>
                      </a:lnTo>
                      <a:lnTo>
                        <a:pt x="4058" y="8733"/>
                      </a:lnTo>
                      <a:lnTo>
                        <a:pt x="4203" y="8219"/>
                      </a:lnTo>
                      <a:lnTo>
                        <a:pt x="4348" y="7740"/>
                      </a:lnTo>
                      <a:lnTo>
                        <a:pt x="4783" y="7260"/>
                      </a:lnTo>
                      <a:lnTo>
                        <a:pt x="4928" y="6781"/>
                      </a:lnTo>
                      <a:lnTo>
                        <a:pt x="5072" y="6336"/>
                      </a:lnTo>
                      <a:lnTo>
                        <a:pt x="5362" y="5890"/>
                      </a:lnTo>
                      <a:lnTo>
                        <a:pt x="5507" y="5445"/>
                      </a:lnTo>
                      <a:lnTo>
                        <a:pt x="5797" y="5000"/>
                      </a:lnTo>
                      <a:lnTo>
                        <a:pt x="5797" y="4555"/>
                      </a:lnTo>
                      <a:lnTo>
                        <a:pt x="6232" y="4178"/>
                      </a:lnTo>
                      <a:lnTo>
                        <a:pt x="6522" y="3767"/>
                      </a:lnTo>
                      <a:lnTo>
                        <a:pt x="6522" y="3425"/>
                      </a:lnTo>
                      <a:lnTo>
                        <a:pt x="6957" y="3048"/>
                      </a:lnTo>
                      <a:lnTo>
                        <a:pt x="7101" y="2705"/>
                      </a:lnTo>
                      <a:lnTo>
                        <a:pt x="7246" y="2432"/>
                      </a:lnTo>
                      <a:lnTo>
                        <a:pt x="7391" y="2089"/>
                      </a:lnTo>
                      <a:lnTo>
                        <a:pt x="7681" y="1815"/>
                      </a:lnTo>
                      <a:lnTo>
                        <a:pt x="7971" y="1575"/>
                      </a:lnTo>
                      <a:lnTo>
                        <a:pt x="8116" y="1301"/>
                      </a:lnTo>
                      <a:lnTo>
                        <a:pt x="8406" y="1062"/>
                      </a:lnTo>
                      <a:lnTo>
                        <a:pt x="8551" y="856"/>
                      </a:lnTo>
                      <a:lnTo>
                        <a:pt x="8841" y="685"/>
                      </a:lnTo>
                      <a:lnTo>
                        <a:pt x="8986" y="514"/>
                      </a:lnTo>
                      <a:lnTo>
                        <a:pt x="9130" y="377"/>
                      </a:lnTo>
                      <a:lnTo>
                        <a:pt x="9565" y="240"/>
                      </a:lnTo>
                      <a:lnTo>
                        <a:pt x="9565" y="137"/>
                      </a:lnTo>
                      <a:lnTo>
                        <a:pt x="9855" y="103"/>
                      </a:lnTo>
                      <a:lnTo>
                        <a:pt x="10000" y="34"/>
                      </a:lnTo>
                      <a:lnTo>
                        <a:pt x="10290" y="0"/>
                      </a:lnTo>
                      <a:lnTo>
                        <a:pt x="10435" y="34"/>
                      </a:lnTo>
                      <a:lnTo>
                        <a:pt x="10725" y="34"/>
                      </a:lnTo>
                      <a:lnTo>
                        <a:pt x="10870" y="103"/>
                      </a:lnTo>
                      <a:lnTo>
                        <a:pt x="11159" y="205"/>
                      </a:lnTo>
                      <a:lnTo>
                        <a:pt x="11304" y="342"/>
                      </a:lnTo>
                      <a:lnTo>
                        <a:pt x="11594" y="514"/>
                      </a:lnTo>
                      <a:lnTo>
                        <a:pt x="11884" y="753"/>
                      </a:lnTo>
                      <a:lnTo>
                        <a:pt x="12029" y="993"/>
                      </a:lnTo>
                      <a:lnTo>
                        <a:pt x="12174" y="1267"/>
                      </a:lnTo>
                      <a:lnTo>
                        <a:pt x="12464" y="1575"/>
                      </a:lnTo>
                      <a:lnTo>
                        <a:pt x="12754" y="1884"/>
                      </a:lnTo>
                      <a:lnTo>
                        <a:pt x="12899" y="2260"/>
                      </a:lnTo>
                      <a:lnTo>
                        <a:pt x="13043" y="2705"/>
                      </a:lnTo>
                      <a:lnTo>
                        <a:pt x="13478" y="3116"/>
                      </a:lnTo>
                      <a:lnTo>
                        <a:pt x="13478" y="3527"/>
                      </a:lnTo>
                      <a:lnTo>
                        <a:pt x="13768" y="4007"/>
                      </a:lnTo>
                      <a:lnTo>
                        <a:pt x="14203" y="4418"/>
                      </a:lnTo>
                      <a:lnTo>
                        <a:pt x="14203" y="4966"/>
                      </a:lnTo>
                      <a:lnTo>
                        <a:pt x="14493" y="5479"/>
                      </a:lnTo>
                      <a:lnTo>
                        <a:pt x="14783" y="5993"/>
                      </a:lnTo>
                      <a:lnTo>
                        <a:pt x="15072" y="6507"/>
                      </a:lnTo>
                      <a:lnTo>
                        <a:pt x="15072" y="7055"/>
                      </a:lnTo>
                      <a:lnTo>
                        <a:pt x="15362" y="7637"/>
                      </a:lnTo>
                      <a:lnTo>
                        <a:pt x="15652" y="8185"/>
                      </a:lnTo>
                      <a:lnTo>
                        <a:pt x="15797" y="8767"/>
                      </a:lnTo>
                      <a:lnTo>
                        <a:pt x="16087" y="9349"/>
                      </a:lnTo>
                      <a:lnTo>
                        <a:pt x="16232" y="9897"/>
                      </a:lnTo>
                      <a:lnTo>
                        <a:pt x="16522" y="10445"/>
                      </a:lnTo>
                      <a:lnTo>
                        <a:pt x="16667" y="11027"/>
                      </a:lnTo>
                      <a:lnTo>
                        <a:pt x="16957" y="11610"/>
                      </a:lnTo>
                      <a:lnTo>
                        <a:pt x="17246" y="12158"/>
                      </a:lnTo>
                      <a:lnTo>
                        <a:pt x="17246" y="12740"/>
                      </a:lnTo>
                      <a:lnTo>
                        <a:pt x="17536" y="13288"/>
                      </a:lnTo>
                      <a:lnTo>
                        <a:pt x="17681" y="13870"/>
                      </a:lnTo>
                      <a:lnTo>
                        <a:pt x="17971" y="14384"/>
                      </a:lnTo>
                      <a:lnTo>
                        <a:pt x="18116" y="14966"/>
                      </a:lnTo>
                      <a:lnTo>
                        <a:pt x="18261" y="15445"/>
                      </a:lnTo>
                      <a:lnTo>
                        <a:pt x="18406" y="15925"/>
                      </a:lnTo>
                      <a:lnTo>
                        <a:pt x="18696" y="16438"/>
                      </a:lnTo>
                      <a:lnTo>
                        <a:pt x="18841" y="16884"/>
                      </a:lnTo>
                      <a:lnTo>
                        <a:pt x="18986" y="17329"/>
                      </a:lnTo>
                      <a:lnTo>
                        <a:pt x="19130" y="17740"/>
                      </a:lnTo>
                      <a:lnTo>
                        <a:pt x="19275" y="18151"/>
                      </a:lnTo>
                      <a:lnTo>
                        <a:pt x="19420" y="18527"/>
                      </a:lnTo>
                      <a:lnTo>
                        <a:pt x="19565" y="18904"/>
                      </a:lnTo>
                      <a:lnTo>
                        <a:pt x="19565" y="19178"/>
                      </a:lnTo>
                      <a:lnTo>
                        <a:pt x="19710" y="19486"/>
                      </a:lnTo>
                      <a:lnTo>
                        <a:pt x="19855" y="19760"/>
                      </a:lnTo>
                      <a:lnTo>
                        <a:pt x="19855" y="19966"/>
                      </a:lnTo>
                    </a:path>
                  </a:pathLst>
                </a:custGeom>
                <a:noFill/>
                <a:ln w="349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14" name="Freeform 73"/>
                <p:cNvSpPr/>
                <p:nvPr/>
              </p:nvSpPr>
              <p:spPr>
                <a:xfrm>
                  <a:off x="9649" y="9981"/>
                  <a:ext cx="10351" cy="10019"/>
                </a:xfrm>
                <a:custGeom>
                  <a:avLst/>
                  <a:gdLst/>
                  <a:ahLst/>
                  <a:cxnLst>
                    <a:cxn ang="0">
                      <a:pos x="141" y="320"/>
                    </a:cxn>
                    <a:cxn ang="0">
                      <a:pos x="282" y="941"/>
                    </a:cxn>
                    <a:cxn ang="0">
                      <a:pos x="493" y="1563"/>
                    </a:cxn>
                    <a:cxn ang="0">
                      <a:pos x="704" y="2167"/>
                    </a:cxn>
                    <a:cxn ang="0">
                      <a:pos x="916" y="2789"/>
                    </a:cxn>
                    <a:cxn ang="0">
                      <a:pos x="1127" y="3375"/>
                    </a:cxn>
                    <a:cxn ang="0">
                      <a:pos x="1338" y="3962"/>
                    </a:cxn>
                    <a:cxn ang="0">
                      <a:pos x="1549" y="4512"/>
                    </a:cxn>
                    <a:cxn ang="0">
                      <a:pos x="1690" y="5081"/>
                    </a:cxn>
                    <a:cxn ang="0">
                      <a:pos x="1972" y="5614"/>
                    </a:cxn>
                    <a:cxn ang="0">
                      <a:pos x="2113" y="6111"/>
                    </a:cxn>
                    <a:cxn ang="0">
                      <a:pos x="2394" y="6608"/>
                    </a:cxn>
                    <a:cxn ang="0">
                      <a:pos x="2605" y="7070"/>
                    </a:cxn>
                    <a:cxn ang="0">
                      <a:pos x="2746" y="7514"/>
                    </a:cxn>
                    <a:cxn ang="0">
                      <a:pos x="2957" y="7941"/>
                    </a:cxn>
                    <a:cxn ang="0">
                      <a:pos x="3168" y="8314"/>
                    </a:cxn>
                    <a:cxn ang="0">
                      <a:pos x="3451" y="8651"/>
                    </a:cxn>
                    <a:cxn ang="0">
                      <a:pos x="3591" y="8971"/>
                    </a:cxn>
                    <a:cxn ang="0">
                      <a:pos x="3873" y="9255"/>
                    </a:cxn>
                    <a:cxn ang="0">
                      <a:pos x="4084" y="9504"/>
                    </a:cxn>
                    <a:cxn ang="0">
                      <a:pos x="4225" y="9681"/>
                    </a:cxn>
                    <a:cxn ang="0">
                      <a:pos x="4436" y="9841"/>
                    </a:cxn>
                    <a:cxn ang="0">
                      <a:pos x="4648" y="9948"/>
                    </a:cxn>
                    <a:cxn ang="0">
                      <a:pos x="4929" y="10001"/>
                    </a:cxn>
                    <a:cxn ang="0">
                      <a:pos x="5140" y="10001"/>
                    </a:cxn>
                    <a:cxn ang="0">
                      <a:pos x="5351" y="9948"/>
                    </a:cxn>
                    <a:cxn ang="0">
                      <a:pos x="5563" y="9788"/>
                    </a:cxn>
                    <a:cxn ang="0">
                      <a:pos x="5845" y="9575"/>
                    </a:cxn>
                    <a:cxn ang="0">
                      <a:pos x="6126" y="9291"/>
                    </a:cxn>
                    <a:cxn ang="0">
                      <a:pos x="6267" y="8953"/>
                    </a:cxn>
                    <a:cxn ang="0">
                      <a:pos x="6549" y="8598"/>
                    </a:cxn>
                    <a:cxn ang="0">
                      <a:pos x="6830" y="8154"/>
                    </a:cxn>
                    <a:cxn ang="0">
                      <a:pos x="7112" y="7692"/>
                    </a:cxn>
                    <a:cxn ang="0">
                      <a:pos x="7323" y="7177"/>
                    </a:cxn>
                    <a:cxn ang="0">
                      <a:pos x="7605" y="6662"/>
                    </a:cxn>
                    <a:cxn ang="0">
                      <a:pos x="7886" y="6111"/>
                    </a:cxn>
                    <a:cxn ang="0">
                      <a:pos x="8098" y="5560"/>
                    </a:cxn>
                    <a:cxn ang="0">
                      <a:pos x="8309" y="5027"/>
                    </a:cxn>
                    <a:cxn ang="0">
                      <a:pos x="8591" y="4459"/>
                    </a:cxn>
                    <a:cxn ang="0">
                      <a:pos x="8802" y="3908"/>
                    </a:cxn>
                    <a:cxn ang="0">
                      <a:pos x="9013" y="3393"/>
                    </a:cxn>
                    <a:cxn ang="0">
                      <a:pos x="9224" y="2860"/>
                    </a:cxn>
                    <a:cxn ang="0">
                      <a:pos x="9435" y="2381"/>
                    </a:cxn>
                    <a:cxn ang="0">
                      <a:pos x="9718" y="1936"/>
                    </a:cxn>
                    <a:cxn ang="0">
                      <a:pos x="9858" y="1510"/>
                    </a:cxn>
                    <a:cxn ang="0">
                      <a:pos x="9999" y="1119"/>
                    </a:cxn>
                    <a:cxn ang="0">
                      <a:pos x="10140" y="817"/>
                    </a:cxn>
                    <a:cxn ang="0">
                      <a:pos x="10210" y="515"/>
                    </a:cxn>
                  </a:cxnLst>
                  <a:pathLst>
                    <a:path w="20000" h="20000">
                      <a:moveTo>
                        <a:pt x="0" y="0"/>
                      </a:moveTo>
                      <a:lnTo>
                        <a:pt x="272" y="638"/>
                      </a:lnTo>
                      <a:lnTo>
                        <a:pt x="408" y="1241"/>
                      </a:lnTo>
                      <a:lnTo>
                        <a:pt x="544" y="1879"/>
                      </a:lnTo>
                      <a:lnTo>
                        <a:pt x="816" y="2518"/>
                      </a:lnTo>
                      <a:lnTo>
                        <a:pt x="952" y="3121"/>
                      </a:lnTo>
                      <a:lnTo>
                        <a:pt x="1224" y="3723"/>
                      </a:lnTo>
                      <a:lnTo>
                        <a:pt x="1361" y="4326"/>
                      </a:lnTo>
                      <a:lnTo>
                        <a:pt x="1633" y="4965"/>
                      </a:lnTo>
                      <a:lnTo>
                        <a:pt x="1769" y="5567"/>
                      </a:lnTo>
                      <a:lnTo>
                        <a:pt x="2041" y="6135"/>
                      </a:lnTo>
                      <a:lnTo>
                        <a:pt x="2177" y="6738"/>
                      </a:lnTo>
                      <a:lnTo>
                        <a:pt x="2449" y="7305"/>
                      </a:lnTo>
                      <a:lnTo>
                        <a:pt x="2585" y="7908"/>
                      </a:lnTo>
                      <a:lnTo>
                        <a:pt x="2721" y="8475"/>
                      </a:lnTo>
                      <a:lnTo>
                        <a:pt x="2993" y="9007"/>
                      </a:lnTo>
                      <a:lnTo>
                        <a:pt x="3265" y="9610"/>
                      </a:lnTo>
                      <a:lnTo>
                        <a:pt x="3265" y="10142"/>
                      </a:lnTo>
                      <a:lnTo>
                        <a:pt x="3537" y="10674"/>
                      </a:lnTo>
                      <a:lnTo>
                        <a:pt x="3810" y="11206"/>
                      </a:lnTo>
                      <a:lnTo>
                        <a:pt x="3946" y="11702"/>
                      </a:lnTo>
                      <a:lnTo>
                        <a:pt x="4082" y="12199"/>
                      </a:lnTo>
                      <a:lnTo>
                        <a:pt x="4354" y="12730"/>
                      </a:lnTo>
                      <a:lnTo>
                        <a:pt x="4626" y="13191"/>
                      </a:lnTo>
                      <a:lnTo>
                        <a:pt x="4626" y="13688"/>
                      </a:lnTo>
                      <a:lnTo>
                        <a:pt x="5034" y="14113"/>
                      </a:lnTo>
                      <a:lnTo>
                        <a:pt x="5170" y="14574"/>
                      </a:lnTo>
                      <a:lnTo>
                        <a:pt x="5306" y="15000"/>
                      </a:lnTo>
                      <a:lnTo>
                        <a:pt x="5578" y="15461"/>
                      </a:lnTo>
                      <a:lnTo>
                        <a:pt x="5714" y="15851"/>
                      </a:lnTo>
                      <a:lnTo>
                        <a:pt x="6122" y="16206"/>
                      </a:lnTo>
                      <a:lnTo>
                        <a:pt x="6122" y="16596"/>
                      </a:lnTo>
                      <a:lnTo>
                        <a:pt x="6395" y="16950"/>
                      </a:lnTo>
                      <a:lnTo>
                        <a:pt x="6667" y="17270"/>
                      </a:lnTo>
                      <a:lnTo>
                        <a:pt x="6803" y="17624"/>
                      </a:lnTo>
                      <a:lnTo>
                        <a:pt x="6939" y="17908"/>
                      </a:lnTo>
                      <a:lnTo>
                        <a:pt x="7211" y="18156"/>
                      </a:lnTo>
                      <a:lnTo>
                        <a:pt x="7483" y="18475"/>
                      </a:lnTo>
                      <a:lnTo>
                        <a:pt x="7483" y="18723"/>
                      </a:lnTo>
                      <a:lnTo>
                        <a:pt x="7891" y="18972"/>
                      </a:lnTo>
                      <a:lnTo>
                        <a:pt x="8027" y="19149"/>
                      </a:lnTo>
                      <a:lnTo>
                        <a:pt x="8163" y="19326"/>
                      </a:lnTo>
                      <a:lnTo>
                        <a:pt x="8435" y="19468"/>
                      </a:lnTo>
                      <a:lnTo>
                        <a:pt x="8571" y="19645"/>
                      </a:lnTo>
                      <a:lnTo>
                        <a:pt x="8980" y="19752"/>
                      </a:lnTo>
                      <a:lnTo>
                        <a:pt x="8980" y="19858"/>
                      </a:lnTo>
                      <a:lnTo>
                        <a:pt x="9252" y="19894"/>
                      </a:lnTo>
                      <a:lnTo>
                        <a:pt x="9524" y="19965"/>
                      </a:lnTo>
                      <a:lnTo>
                        <a:pt x="9660" y="19965"/>
                      </a:lnTo>
                      <a:lnTo>
                        <a:pt x="9932" y="19965"/>
                      </a:lnTo>
                      <a:lnTo>
                        <a:pt x="10068" y="19929"/>
                      </a:lnTo>
                      <a:lnTo>
                        <a:pt x="10340" y="19858"/>
                      </a:lnTo>
                      <a:lnTo>
                        <a:pt x="10476" y="19716"/>
                      </a:lnTo>
                      <a:lnTo>
                        <a:pt x="10748" y="19539"/>
                      </a:lnTo>
                      <a:lnTo>
                        <a:pt x="11020" y="19326"/>
                      </a:lnTo>
                      <a:lnTo>
                        <a:pt x="11293" y="19113"/>
                      </a:lnTo>
                      <a:lnTo>
                        <a:pt x="11429" y="18865"/>
                      </a:lnTo>
                      <a:lnTo>
                        <a:pt x="11837" y="18546"/>
                      </a:lnTo>
                      <a:lnTo>
                        <a:pt x="11973" y="18262"/>
                      </a:lnTo>
                      <a:lnTo>
                        <a:pt x="12109" y="17872"/>
                      </a:lnTo>
                      <a:lnTo>
                        <a:pt x="12517" y="17482"/>
                      </a:lnTo>
                      <a:lnTo>
                        <a:pt x="12653" y="17163"/>
                      </a:lnTo>
                      <a:lnTo>
                        <a:pt x="12925" y="16738"/>
                      </a:lnTo>
                      <a:lnTo>
                        <a:pt x="13197" y="16277"/>
                      </a:lnTo>
                      <a:lnTo>
                        <a:pt x="13333" y="15816"/>
                      </a:lnTo>
                      <a:lnTo>
                        <a:pt x="13741" y="15355"/>
                      </a:lnTo>
                      <a:lnTo>
                        <a:pt x="13878" y="14858"/>
                      </a:lnTo>
                      <a:lnTo>
                        <a:pt x="14150" y="14326"/>
                      </a:lnTo>
                      <a:lnTo>
                        <a:pt x="14422" y="13830"/>
                      </a:lnTo>
                      <a:lnTo>
                        <a:pt x="14694" y="13298"/>
                      </a:lnTo>
                      <a:lnTo>
                        <a:pt x="14830" y="12801"/>
                      </a:lnTo>
                      <a:lnTo>
                        <a:pt x="15238" y="12199"/>
                      </a:lnTo>
                      <a:lnTo>
                        <a:pt x="15374" y="11667"/>
                      </a:lnTo>
                      <a:lnTo>
                        <a:pt x="15646" y="11099"/>
                      </a:lnTo>
                      <a:lnTo>
                        <a:pt x="15918" y="10567"/>
                      </a:lnTo>
                      <a:lnTo>
                        <a:pt x="16054" y="10035"/>
                      </a:lnTo>
                      <a:lnTo>
                        <a:pt x="16327" y="9468"/>
                      </a:lnTo>
                      <a:lnTo>
                        <a:pt x="16599" y="8901"/>
                      </a:lnTo>
                      <a:lnTo>
                        <a:pt x="16735" y="8369"/>
                      </a:lnTo>
                      <a:lnTo>
                        <a:pt x="17007" y="7801"/>
                      </a:lnTo>
                      <a:lnTo>
                        <a:pt x="17279" y="7270"/>
                      </a:lnTo>
                      <a:lnTo>
                        <a:pt x="17415" y="6773"/>
                      </a:lnTo>
                      <a:lnTo>
                        <a:pt x="17687" y="6241"/>
                      </a:lnTo>
                      <a:lnTo>
                        <a:pt x="17823" y="5709"/>
                      </a:lnTo>
                      <a:lnTo>
                        <a:pt x="18231" y="5213"/>
                      </a:lnTo>
                      <a:lnTo>
                        <a:pt x="18231" y="4752"/>
                      </a:lnTo>
                      <a:lnTo>
                        <a:pt x="18367" y="4291"/>
                      </a:lnTo>
                      <a:lnTo>
                        <a:pt x="18776" y="3865"/>
                      </a:lnTo>
                      <a:lnTo>
                        <a:pt x="18912" y="3404"/>
                      </a:lnTo>
                      <a:lnTo>
                        <a:pt x="19048" y="3014"/>
                      </a:lnTo>
                      <a:lnTo>
                        <a:pt x="19184" y="2624"/>
                      </a:lnTo>
                      <a:lnTo>
                        <a:pt x="19320" y="2234"/>
                      </a:lnTo>
                      <a:lnTo>
                        <a:pt x="19456" y="1915"/>
                      </a:lnTo>
                      <a:lnTo>
                        <a:pt x="19592" y="1631"/>
                      </a:lnTo>
                      <a:lnTo>
                        <a:pt x="19728" y="1348"/>
                      </a:lnTo>
                      <a:lnTo>
                        <a:pt x="19728" y="1028"/>
                      </a:lnTo>
                      <a:lnTo>
                        <a:pt x="19864" y="851"/>
                      </a:lnTo>
                    </a:path>
                  </a:pathLst>
                </a:custGeom>
                <a:noFill/>
                <a:ln w="349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1310" name="Group 74"/>
              <p:cNvGrpSpPr/>
              <p:nvPr/>
            </p:nvGrpSpPr>
            <p:grpSpPr>
              <a:xfrm>
                <a:off x="3648" y="576"/>
                <a:ext cx="864" cy="451"/>
                <a:chOff x="0" y="0"/>
                <a:chExt cx="20000" cy="20000"/>
              </a:xfrm>
            </p:grpSpPr>
            <p:sp>
              <p:nvSpPr>
                <p:cNvPr id="11311" name="Freeform 75"/>
                <p:cNvSpPr/>
                <p:nvPr/>
              </p:nvSpPr>
              <p:spPr>
                <a:xfrm>
                  <a:off x="0" y="0"/>
                  <a:ext cx="9732" cy="10374"/>
                </a:xfrm>
                <a:custGeom>
                  <a:avLst/>
                  <a:gdLst/>
                  <a:ahLst/>
                  <a:cxnLst>
                    <a:cxn ang="0">
                      <a:pos x="141" y="9592"/>
                    </a:cxn>
                    <a:cxn ang="0">
                      <a:pos x="353" y="8971"/>
                    </a:cxn>
                    <a:cxn ang="0">
                      <a:pos x="564" y="8331"/>
                    </a:cxn>
                    <a:cxn ang="0">
                      <a:pos x="776" y="7727"/>
                    </a:cxn>
                    <a:cxn ang="0">
                      <a:pos x="917" y="7106"/>
                    </a:cxn>
                    <a:cxn ang="0">
                      <a:pos x="1199" y="6519"/>
                    </a:cxn>
                    <a:cxn ang="0">
                      <a:pos x="1411" y="5951"/>
                    </a:cxn>
                    <a:cxn ang="0">
                      <a:pos x="1622" y="5364"/>
                    </a:cxn>
                    <a:cxn ang="0">
                      <a:pos x="1834" y="4814"/>
                    </a:cxn>
                    <a:cxn ang="0">
                      <a:pos x="2045" y="4263"/>
                    </a:cxn>
                    <a:cxn ang="0">
                      <a:pos x="2327" y="3766"/>
                    </a:cxn>
                    <a:cxn ang="0">
                      <a:pos x="2468" y="3286"/>
                    </a:cxn>
                    <a:cxn ang="0">
                      <a:pos x="2680" y="2824"/>
                    </a:cxn>
                    <a:cxn ang="0">
                      <a:pos x="2821" y="2363"/>
                    </a:cxn>
                    <a:cxn ang="0">
                      <a:pos x="3174" y="1954"/>
                    </a:cxn>
                    <a:cxn ang="0">
                      <a:pos x="3385" y="1581"/>
                    </a:cxn>
                    <a:cxn ang="0">
                      <a:pos x="3526" y="1261"/>
                    </a:cxn>
                    <a:cxn ang="0">
                      <a:pos x="3738" y="941"/>
                    </a:cxn>
                    <a:cxn ang="0">
                      <a:pos x="3949" y="675"/>
                    </a:cxn>
                    <a:cxn ang="0">
                      <a:pos x="4161" y="444"/>
                    </a:cxn>
                    <a:cxn ang="0">
                      <a:pos x="4373" y="267"/>
                    </a:cxn>
                    <a:cxn ang="0">
                      <a:pos x="4654" y="124"/>
                    </a:cxn>
                    <a:cxn ang="0">
                      <a:pos x="4795" y="53"/>
                    </a:cxn>
                    <a:cxn ang="0">
                      <a:pos x="5007" y="0"/>
                    </a:cxn>
                    <a:cxn ang="0">
                      <a:pos x="5219" y="18"/>
                    </a:cxn>
                    <a:cxn ang="0">
                      <a:pos x="5430" y="106"/>
                    </a:cxn>
                    <a:cxn ang="0">
                      <a:pos x="5642" y="267"/>
                    </a:cxn>
                    <a:cxn ang="0">
                      <a:pos x="5853" y="515"/>
                    </a:cxn>
                    <a:cxn ang="0">
                      <a:pos x="6065" y="817"/>
                    </a:cxn>
                    <a:cxn ang="0">
                      <a:pos x="6277" y="1172"/>
                    </a:cxn>
                    <a:cxn ang="0">
                      <a:pos x="6558" y="1616"/>
                    </a:cxn>
                    <a:cxn ang="0">
                      <a:pos x="6700" y="2078"/>
                    </a:cxn>
                    <a:cxn ang="0">
                      <a:pos x="6911" y="2576"/>
                    </a:cxn>
                    <a:cxn ang="0">
                      <a:pos x="7193" y="3109"/>
                    </a:cxn>
                    <a:cxn ang="0">
                      <a:pos x="7334" y="3659"/>
                    </a:cxn>
                    <a:cxn ang="0">
                      <a:pos x="7616" y="4246"/>
                    </a:cxn>
                    <a:cxn ang="0">
                      <a:pos x="7828" y="4849"/>
                    </a:cxn>
                    <a:cxn ang="0">
                      <a:pos x="8040" y="5418"/>
                    </a:cxn>
                    <a:cxn ang="0">
                      <a:pos x="8251" y="6022"/>
                    </a:cxn>
                    <a:cxn ang="0">
                      <a:pos x="8392" y="6608"/>
                    </a:cxn>
                    <a:cxn ang="0">
                      <a:pos x="8604" y="7194"/>
                    </a:cxn>
                    <a:cxn ang="0">
                      <a:pos x="8815" y="7763"/>
                    </a:cxn>
                    <a:cxn ang="0">
                      <a:pos x="8956" y="8260"/>
                    </a:cxn>
                    <a:cxn ang="0">
                      <a:pos x="9168" y="8758"/>
                    </a:cxn>
                    <a:cxn ang="0">
                      <a:pos x="9309" y="9202"/>
                    </a:cxn>
                    <a:cxn ang="0">
                      <a:pos x="9450" y="9610"/>
                    </a:cxn>
                    <a:cxn ang="0">
                      <a:pos x="9520" y="9948"/>
                    </a:cxn>
                    <a:cxn ang="0">
                      <a:pos x="9661" y="10250"/>
                    </a:cxn>
                  </a:cxnLst>
                  <a:pathLst>
                    <a:path w="20000" h="20000">
                      <a:moveTo>
                        <a:pt x="0" y="19075"/>
                      </a:moveTo>
                      <a:lnTo>
                        <a:pt x="290" y="18493"/>
                      </a:lnTo>
                      <a:lnTo>
                        <a:pt x="435" y="17877"/>
                      </a:lnTo>
                      <a:lnTo>
                        <a:pt x="725" y="17295"/>
                      </a:lnTo>
                      <a:lnTo>
                        <a:pt x="870" y="16678"/>
                      </a:lnTo>
                      <a:lnTo>
                        <a:pt x="1159" y="16062"/>
                      </a:lnTo>
                      <a:lnTo>
                        <a:pt x="1304" y="15479"/>
                      </a:lnTo>
                      <a:lnTo>
                        <a:pt x="1594" y="14897"/>
                      </a:lnTo>
                      <a:lnTo>
                        <a:pt x="1884" y="14281"/>
                      </a:lnTo>
                      <a:lnTo>
                        <a:pt x="1884" y="13699"/>
                      </a:lnTo>
                      <a:lnTo>
                        <a:pt x="2174" y="13151"/>
                      </a:lnTo>
                      <a:lnTo>
                        <a:pt x="2464" y="12568"/>
                      </a:lnTo>
                      <a:lnTo>
                        <a:pt x="2754" y="12021"/>
                      </a:lnTo>
                      <a:lnTo>
                        <a:pt x="2899" y="11473"/>
                      </a:lnTo>
                      <a:lnTo>
                        <a:pt x="3043" y="10890"/>
                      </a:lnTo>
                      <a:lnTo>
                        <a:pt x="3333" y="10342"/>
                      </a:lnTo>
                      <a:lnTo>
                        <a:pt x="3478" y="9795"/>
                      </a:lnTo>
                      <a:lnTo>
                        <a:pt x="3768" y="9281"/>
                      </a:lnTo>
                      <a:lnTo>
                        <a:pt x="4058" y="8733"/>
                      </a:lnTo>
                      <a:lnTo>
                        <a:pt x="4203" y="8219"/>
                      </a:lnTo>
                      <a:lnTo>
                        <a:pt x="4348" y="7740"/>
                      </a:lnTo>
                      <a:lnTo>
                        <a:pt x="4783" y="7260"/>
                      </a:lnTo>
                      <a:lnTo>
                        <a:pt x="4928" y="6781"/>
                      </a:lnTo>
                      <a:lnTo>
                        <a:pt x="5072" y="6336"/>
                      </a:lnTo>
                      <a:lnTo>
                        <a:pt x="5362" y="5890"/>
                      </a:lnTo>
                      <a:lnTo>
                        <a:pt x="5507" y="5445"/>
                      </a:lnTo>
                      <a:lnTo>
                        <a:pt x="5797" y="5000"/>
                      </a:lnTo>
                      <a:lnTo>
                        <a:pt x="5797" y="4555"/>
                      </a:lnTo>
                      <a:lnTo>
                        <a:pt x="6232" y="4178"/>
                      </a:lnTo>
                      <a:lnTo>
                        <a:pt x="6522" y="3767"/>
                      </a:lnTo>
                      <a:lnTo>
                        <a:pt x="6522" y="3425"/>
                      </a:lnTo>
                      <a:lnTo>
                        <a:pt x="6957" y="3048"/>
                      </a:lnTo>
                      <a:lnTo>
                        <a:pt x="7101" y="2705"/>
                      </a:lnTo>
                      <a:lnTo>
                        <a:pt x="7246" y="2432"/>
                      </a:lnTo>
                      <a:lnTo>
                        <a:pt x="7391" y="2089"/>
                      </a:lnTo>
                      <a:lnTo>
                        <a:pt x="7681" y="1815"/>
                      </a:lnTo>
                      <a:lnTo>
                        <a:pt x="7971" y="1575"/>
                      </a:lnTo>
                      <a:lnTo>
                        <a:pt x="8116" y="1301"/>
                      </a:lnTo>
                      <a:lnTo>
                        <a:pt x="8406" y="1062"/>
                      </a:lnTo>
                      <a:lnTo>
                        <a:pt x="8551" y="856"/>
                      </a:lnTo>
                      <a:lnTo>
                        <a:pt x="8841" y="685"/>
                      </a:lnTo>
                      <a:lnTo>
                        <a:pt x="8986" y="514"/>
                      </a:lnTo>
                      <a:lnTo>
                        <a:pt x="9130" y="377"/>
                      </a:lnTo>
                      <a:lnTo>
                        <a:pt x="9565" y="240"/>
                      </a:lnTo>
                      <a:lnTo>
                        <a:pt x="9565" y="137"/>
                      </a:lnTo>
                      <a:lnTo>
                        <a:pt x="9855" y="103"/>
                      </a:lnTo>
                      <a:lnTo>
                        <a:pt x="10000" y="34"/>
                      </a:lnTo>
                      <a:lnTo>
                        <a:pt x="10290" y="0"/>
                      </a:lnTo>
                      <a:lnTo>
                        <a:pt x="10435" y="34"/>
                      </a:lnTo>
                      <a:lnTo>
                        <a:pt x="10725" y="34"/>
                      </a:lnTo>
                      <a:lnTo>
                        <a:pt x="10870" y="103"/>
                      </a:lnTo>
                      <a:lnTo>
                        <a:pt x="11159" y="205"/>
                      </a:lnTo>
                      <a:lnTo>
                        <a:pt x="11304" y="342"/>
                      </a:lnTo>
                      <a:lnTo>
                        <a:pt x="11594" y="514"/>
                      </a:lnTo>
                      <a:lnTo>
                        <a:pt x="11884" y="753"/>
                      </a:lnTo>
                      <a:lnTo>
                        <a:pt x="12029" y="993"/>
                      </a:lnTo>
                      <a:lnTo>
                        <a:pt x="12174" y="1267"/>
                      </a:lnTo>
                      <a:lnTo>
                        <a:pt x="12464" y="1575"/>
                      </a:lnTo>
                      <a:lnTo>
                        <a:pt x="12754" y="1884"/>
                      </a:lnTo>
                      <a:lnTo>
                        <a:pt x="12899" y="2260"/>
                      </a:lnTo>
                      <a:lnTo>
                        <a:pt x="13043" y="2705"/>
                      </a:lnTo>
                      <a:lnTo>
                        <a:pt x="13478" y="3116"/>
                      </a:lnTo>
                      <a:lnTo>
                        <a:pt x="13478" y="3527"/>
                      </a:lnTo>
                      <a:lnTo>
                        <a:pt x="13768" y="4007"/>
                      </a:lnTo>
                      <a:lnTo>
                        <a:pt x="14203" y="4418"/>
                      </a:lnTo>
                      <a:lnTo>
                        <a:pt x="14203" y="4966"/>
                      </a:lnTo>
                      <a:lnTo>
                        <a:pt x="14493" y="5479"/>
                      </a:lnTo>
                      <a:lnTo>
                        <a:pt x="14783" y="5993"/>
                      </a:lnTo>
                      <a:lnTo>
                        <a:pt x="15072" y="6507"/>
                      </a:lnTo>
                      <a:lnTo>
                        <a:pt x="15072" y="7055"/>
                      </a:lnTo>
                      <a:lnTo>
                        <a:pt x="15362" y="7637"/>
                      </a:lnTo>
                      <a:lnTo>
                        <a:pt x="15652" y="8185"/>
                      </a:lnTo>
                      <a:lnTo>
                        <a:pt x="15797" y="8767"/>
                      </a:lnTo>
                      <a:lnTo>
                        <a:pt x="16087" y="9349"/>
                      </a:lnTo>
                      <a:lnTo>
                        <a:pt x="16232" y="9897"/>
                      </a:lnTo>
                      <a:lnTo>
                        <a:pt x="16522" y="10445"/>
                      </a:lnTo>
                      <a:lnTo>
                        <a:pt x="16667" y="11027"/>
                      </a:lnTo>
                      <a:lnTo>
                        <a:pt x="16957" y="11610"/>
                      </a:lnTo>
                      <a:lnTo>
                        <a:pt x="17246" y="12158"/>
                      </a:lnTo>
                      <a:lnTo>
                        <a:pt x="17246" y="12740"/>
                      </a:lnTo>
                      <a:lnTo>
                        <a:pt x="17536" y="13288"/>
                      </a:lnTo>
                      <a:lnTo>
                        <a:pt x="17681" y="13870"/>
                      </a:lnTo>
                      <a:lnTo>
                        <a:pt x="17971" y="14384"/>
                      </a:lnTo>
                      <a:lnTo>
                        <a:pt x="18116" y="14966"/>
                      </a:lnTo>
                      <a:lnTo>
                        <a:pt x="18261" y="15445"/>
                      </a:lnTo>
                      <a:lnTo>
                        <a:pt x="18406" y="15925"/>
                      </a:lnTo>
                      <a:lnTo>
                        <a:pt x="18696" y="16438"/>
                      </a:lnTo>
                      <a:lnTo>
                        <a:pt x="18841" y="16884"/>
                      </a:lnTo>
                      <a:lnTo>
                        <a:pt x="18986" y="17329"/>
                      </a:lnTo>
                      <a:lnTo>
                        <a:pt x="19130" y="17740"/>
                      </a:lnTo>
                      <a:lnTo>
                        <a:pt x="19275" y="18151"/>
                      </a:lnTo>
                      <a:lnTo>
                        <a:pt x="19420" y="18527"/>
                      </a:lnTo>
                      <a:lnTo>
                        <a:pt x="19565" y="18904"/>
                      </a:lnTo>
                      <a:lnTo>
                        <a:pt x="19565" y="19178"/>
                      </a:lnTo>
                      <a:lnTo>
                        <a:pt x="19710" y="19486"/>
                      </a:lnTo>
                      <a:lnTo>
                        <a:pt x="19855" y="19760"/>
                      </a:lnTo>
                      <a:lnTo>
                        <a:pt x="19855" y="19966"/>
                      </a:lnTo>
                    </a:path>
                  </a:pathLst>
                </a:custGeom>
                <a:noFill/>
                <a:ln w="349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12" name="Freeform 76"/>
                <p:cNvSpPr/>
                <p:nvPr/>
              </p:nvSpPr>
              <p:spPr>
                <a:xfrm>
                  <a:off x="9649" y="9981"/>
                  <a:ext cx="10351" cy="10019"/>
                </a:xfrm>
                <a:custGeom>
                  <a:avLst/>
                  <a:gdLst/>
                  <a:ahLst/>
                  <a:cxnLst>
                    <a:cxn ang="0">
                      <a:pos x="141" y="320"/>
                    </a:cxn>
                    <a:cxn ang="0">
                      <a:pos x="282" y="941"/>
                    </a:cxn>
                    <a:cxn ang="0">
                      <a:pos x="493" y="1563"/>
                    </a:cxn>
                    <a:cxn ang="0">
                      <a:pos x="704" y="2167"/>
                    </a:cxn>
                    <a:cxn ang="0">
                      <a:pos x="916" y="2789"/>
                    </a:cxn>
                    <a:cxn ang="0">
                      <a:pos x="1127" y="3375"/>
                    </a:cxn>
                    <a:cxn ang="0">
                      <a:pos x="1338" y="3962"/>
                    </a:cxn>
                    <a:cxn ang="0">
                      <a:pos x="1549" y="4512"/>
                    </a:cxn>
                    <a:cxn ang="0">
                      <a:pos x="1690" y="5081"/>
                    </a:cxn>
                    <a:cxn ang="0">
                      <a:pos x="1972" y="5614"/>
                    </a:cxn>
                    <a:cxn ang="0">
                      <a:pos x="2113" y="6111"/>
                    </a:cxn>
                    <a:cxn ang="0">
                      <a:pos x="2394" y="6608"/>
                    </a:cxn>
                    <a:cxn ang="0">
                      <a:pos x="2605" y="7070"/>
                    </a:cxn>
                    <a:cxn ang="0">
                      <a:pos x="2746" y="7514"/>
                    </a:cxn>
                    <a:cxn ang="0">
                      <a:pos x="2957" y="7941"/>
                    </a:cxn>
                    <a:cxn ang="0">
                      <a:pos x="3168" y="8314"/>
                    </a:cxn>
                    <a:cxn ang="0">
                      <a:pos x="3451" y="8651"/>
                    </a:cxn>
                    <a:cxn ang="0">
                      <a:pos x="3591" y="8971"/>
                    </a:cxn>
                    <a:cxn ang="0">
                      <a:pos x="3873" y="9255"/>
                    </a:cxn>
                    <a:cxn ang="0">
                      <a:pos x="4084" y="9504"/>
                    </a:cxn>
                    <a:cxn ang="0">
                      <a:pos x="4225" y="9681"/>
                    </a:cxn>
                    <a:cxn ang="0">
                      <a:pos x="4436" y="9841"/>
                    </a:cxn>
                    <a:cxn ang="0">
                      <a:pos x="4648" y="9948"/>
                    </a:cxn>
                    <a:cxn ang="0">
                      <a:pos x="4929" y="10001"/>
                    </a:cxn>
                    <a:cxn ang="0">
                      <a:pos x="5140" y="10001"/>
                    </a:cxn>
                    <a:cxn ang="0">
                      <a:pos x="5351" y="9948"/>
                    </a:cxn>
                    <a:cxn ang="0">
                      <a:pos x="5563" y="9788"/>
                    </a:cxn>
                    <a:cxn ang="0">
                      <a:pos x="5845" y="9575"/>
                    </a:cxn>
                    <a:cxn ang="0">
                      <a:pos x="6126" y="9291"/>
                    </a:cxn>
                    <a:cxn ang="0">
                      <a:pos x="6267" y="8953"/>
                    </a:cxn>
                    <a:cxn ang="0">
                      <a:pos x="6549" y="8598"/>
                    </a:cxn>
                    <a:cxn ang="0">
                      <a:pos x="6830" y="8154"/>
                    </a:cxn>
                    <a:cxn ang="0">
                      <a:pos x="7112" y="7692"/>
                    </a:cxn>
                    <a:cxn ang="0">
                      <a:pos x="7323" y="7177"/>
                    </a:cxn>
                    <a:cxn ang="0">
                      <a:pos x="7605" y="6662"/>
                    </a:cxn>
                    <a:cxn ang="0">
                      <a:pos x="7886" y="6111"/>
                    </a:cxn>
                    <a:cxn ang="0">
                      <a:pos x="8098" y="5560"/>
                    </a:cxn>
                    <a:cxn ang="0">
                      <a:pos x="8309" y="5027"/>
                    </a:cxn>
                    <a:cxn ang="0">
                      <a:pos x="8591" y="4459"/>
                    </a:cxn>
                    <a:cxn ang="0">
                      <a:pos x="8802" y="3908"/>
                    </a:cxn>
                    <a:cxn ang="0">
                      <a:pos x="9013" y="3393"/>
                    </a:cxn>
                    <a:cxn ang="0">
                      <a:pos x="9224" y="2860"/>
                    </a:cxn>
                    <a:cxn ang="0">
                      <a:pos x="9435" y="2381"/>
                    </a:cxn>
                    <a:cxn ang="0">
                      <a:pos x="9718" y="1936"/>
                    </a:cxn>
                    <a:cxn ang="0">
                      <a:pos x="9858" y="1510"/>
                    </a:cxn>
                    <a:cxn ang="0">
                      <a:pos x="9999" y="1119"/>
                    </a:cxn>
                    <a:cxn ang="0">
                      <a:pos x="10140" y="817"/>
                    </a:cxn>
                    <a:cxn ang="0">
                      <a:pos x="10210" y="515"/>
                    </a:cxn>
                  </a:cxnLst>
                  <a:pathLst>
                    <a:path w="20000" h="20000">
                      <a:moveTo>
                        <a:pt x="0" y="0"/>
                      </a:moveTo>
                      <a:lnTo>
                        <a:pt x="272" y="638"/>
                      </a:lnTo>
                      <a:lnTo>
                        <a:pt x="408" y="1241"/>
                      </a:lnTo>
                      <a:lnTo>
                        <a:pt x="544" y="1879"/>
                      </a:lnTo>
                      <a:lnTo>
                        <a:pt x="816" y="2518"/>
                      </a:lnTo>
                      <a:lnTo>
                        <a:pt x="952" y="3121"/>
                      </a:lnTo>
                      <a:lnTo>
                        <a:pt x="1224" y="3723"/>
                      </a:lnTo>
                      <a:lnTo>
                        <a:pt x="1361" y="4326"/>
                      </a:lnTo>
                      <a:lnTo>
                        <a:pt x="1633" y="4965"/>
                      </a:lnTo>
                      <a:lnTo>
                        <a:pt x="1769" y="5567"/>
                      </a:lnTo>
                      <a:lnTo>
                        <a:pt x="2041" y="6135"/>
                      </a:lnTo>
                      <a:lnTo>
                        <a:pt x="2177" y="6738"/>
                      </a:lnTo>
                      <a:lnTo>
                        <a:pt x="2449" y="7305"/>
                      </a:lnTo>
                      <a:lnTo>
                        <a:pt x="2585" y="7908"/>
                      </a:lnTo>
                      <a:lnTo>
                        <a:pt x="2721" y="8475"/>
                      </a:lnTo>
                      <a:lnTo>
                        <a:pt x="2993" y="9007"/>
                      </a:lnTo>
                      <a:lnTo>
                        <a:pt x="3265" y="9610"/>
                      </a:lnTo>
                      <a:lnTo>
                        <a:pt x="3265" y="10142"/>
                      </a:lnTo>
                      <a:lnTo>
                        <a:pt x="3537" y="10674"/>
                      </a:lnTo>
                      <a:lnTo>
                        <a:pt x="3810" y="11206"/>
                      </a:lnTo>
                      <a:lnTo>
                        <a:pt x="3946" y="11702"/>
                      </a:lnTo>
                      <a:lnTo>
                        <a:pt x="4082" y="12199"/>
                      </a:lnTo>
                      <a:lnTo>
                        <a:pt x="4354" y="12730"/>
                      </a:lnTo>
                      <a:lnTo>
                        <a:pt x="4626" y="13191"/>
                      </a:lnTo>
                      <a:lnTo>
                        <a:pt x="4626" y="13688"/>
                      </a:lnTo>
                      <a:lnTo>
                        <a:pt x="5034" y="14113"/>
                      </a:lnTo>
                      <a:lnTo>
                        <a:pt x="5170" y="14574"/>
                      </a:lnTo>
                      <a:lnTo>
                        <a:pt x="5306" y="15000"/>
                      </a:lnTo>
                      <a:lnTo>
                        <a:pt x="5578" y="15461"/>
                      </a:lnTo>
                      <a:lnTo>
                        <a:pt x="5714" y="15851"/>
                      </a:lnTo>
                      <a:lnTo>
                        <a:pt x="6122" y="16206"/>
                      </a:lnTo>
                      <a:lnTo>
                        <a:pt x="6122" y="16596"/>
                      </a:lnTo>
                      <a:lnTo>
                        <a:pt x="6395" y="16950"/>
                      </a:lnTo>
                      <a:lnTo>
                        <a:pt x="6667" y="17270"/>
                      </a:lnTo>
                      <a:lnTo>
                        <a:pt x="6803" y="17624"/>
                      </a:lnTo>
                      <a:lnTo>
                        <a:pt x="6939" y="17908"/>
                      </a:lnTo>
                      <a:lnTo>
                        <a:pt x="7211" y="18156"/>
                      </a:lnTo>
                      <a:lnTo>
                        <a:pt x="7483" y="18475"/>
                      </a:lnTo>
                      <a:lnTo>
                        <a:pt x="7483" y="18723"/>
                      </a:lnTo>
                      <a:lnTo>
                        <a:pt x="7891" y="18972"/>
                      </a:lnTo>
                      <a:lnTo>
                        <a:pt x="8027" y="19149"/>
                      </a:lnTo>
                      <a:lnTo>
                        <a:pt x="8163" y="19326"/>
                      </a:lnTo>
                      <a:lnTo>
                        <a:pt x="8435" y="19468"/>
                      </a:lnTo>
                      <a:lnTo>
                        <a:pt x="8571" y="19645"/>
                      </a:lnTo>
                      <a:lnTo>
                        <a:pt x="8980" y="19752"/>
                      </a:lnTo>
                      <a:lnTo>
                        <a:pt x="8980" y="19858"/>
                      </a:lnTo>
                      <a:lnTo>
                        <a:pt x="9252" y="19894"/>
                      </a:lnTo>
                      <a:lnTo>
                        <a:pt x="9524" y="19965"/>
                      </a:lnTo>
                      <a:lnTo>
                        <a:pt x="9660" y="19965"/>
                      </a:lnTo>
                      <a:lnTo>
                        <a:pt x="9932" y="19965"/>
                      </a:lnTo>
                      <a:lnTo>
                        <a:pt x="10068" y="19929"/>
                      </a:lnTo>
                      <a:lnTo>
                        <a:pt x="10340" y="19858"/>
                      </a:lnTo>
                      <a:lnTo>
                        <a:pt x="10476" y="19716"/>
                      </a:lnTo>
                      <a:lnTo>
                        <a:pt x="10748" y="19539"/>
                      </a:lnTo>
                      <a:lnTo>
                        <a:pt x="11020" y="19326"/>
                      </a:lnTo>
                      <a:lnTo>
                        <a:pt x="11293" y="19113"/>
                      </a:lnTo>
                      <a:lnTo>
                        <a:pt x="11429" y="18865"/>
                      </a:lnTo>
                      <a:lnTo>
                        <a:pt x="11837" y="18546"/>
                      </a:lnTo>
                      <a:lnTo>
                        <a:pt x="11973" y="18262"/>
                      </a:lnTo>
                      <a:lnTo>
                        <a:pt x="12109" y="17872"/>
                      </a:lnTo>
                      <a:lnTo>
                        <a:pt x="12517" y="17482"/>
                      </a:lnTo>
                      <a:lnTo>
                        <a:pt x="12653" y="17163"/>
                      </a:lnTo>
                      <a:lnTo>
                        <a:pt x="12925" y="16738"/>
                      </a:lnTo>
                      <a:lnTo>
                        <a:pt x="13197" y="16277"/>
                      </a:lnTo>
                      <a:lnTo>
                        <a:pt x="13333" y="15816"/>
                      </a:lnTo>
                      <a:lnTo>
                        <a:pt x="13741" y="15355"/>
                      </a:lnTo>
                      <a:lnTo>
                        <a:pt x="13878" y="14858"/>
                      </a:lnTo>
                      <a:lnTo>
                        <a:pt x="14150" y="14326"/>
                      </a:lnTo>
                      <a:lnTo>
                        <a:pt x="14422" y="13830"/>
                      </a:lnTo>
                      <a:lnTo>
                        <a:pt x="14694" y="13298"/>
                      </a:lnTo>
                      <a:lnTo>
                        <a:pt x="14830" y="12801"/>
                      </a:lnTo>
                      <a:lnTo>
                        <a:pt x="15238" y="12199"/>
                      </a:lnTo>
                      <a:lnTo>
                        <a:pt x="15374" y="11667"/>
                      </a:lnTo>
                      <a:lnTo>
                        <a:pt x="15646" y="11099"/>
                      </a:lnTo>
                      <a:lnTo>
                        <a:pt x="15918" y="10567"/>
                      </a:lnTo>
                      <a:lnTo>
                        <a:pt x="16054" y="10035"/>
                      </a:lnTo>
                      <a:lnTo>
                        <a:pt x="16327" y="9468"/>
                      </a:lnTo>
                      <a:lnTo>
                        <a:pt x="16599" y="8901"/>
                      </a:lnTo>
                      <a:lnTo>
                        <a:pt x="16735" y="8369"/>
                      </a:lnTo>
                      <a:lnTo>
                        <a:pt x="17007" y="7801"/>
                      </a:lnTo>
                      <a:lnTo>
                        <a:pt x="17279" y="7270"/>
                      </a:lnTo>
                      <a:lnTo>
                        <a:pt x="17415" y="6773"/>
                      </a:lnTo>
                      <a:lnTo>
                        <a:pt x="17687" y="6241"/>
                      </a:lnTo>
                      <a:lnTo>
                        <a:pt x="17823" y="5709"/>
                      </a:lnTo>
                      <a:lnTo>
                        <a:pt x="18231" y="5213"/>
                      </a:lnTo>
                      <a:lnTo>
                        <a:pt x="18231" y="4752"/>
                      </a:lnTo>
                      <a:lnTo>
                        <a:pt x="18367" y="4291"/>
                      </a:lnTo>
                      <a:lnTo>
                        <a:pt x="18776" y="3865"/>
                      </a:lnTo>
                      <a:lnTo>
                        <a:pt x="18912" y="3404"/>
                      </a:lnTo>
                      <a:lnTo>
                        <a:pt x="19048" y="3014"/>
                      </a:lnTo>
                      <a:lnTo>
                        <a:pt x="19184" y="2624"/>
                      </a:lnTo>
                      <a:lnTo>
                        <a:pt x="19320" y="2234"/>
                      </a:lnTo>
                      <a:lnTo>
                        <a:pt x="19456" y="1915"/>
                      </a:lnTo>
                      <a:lnTo>
                        <a:pt x="19592" y="1631"/>
                      </a:lnTo>
                      <a:lnTo>
                        <a:pt x="19728" y="1348"/>
                      </a:lnTo>
                      <a:lnTo>
                        <a:pt x="19728" y="1028"/>
                      </a:lnTo>
                      <a:lnTo>
                        <a:pt x="19864" y="851"/>
                      </a:lnTo>
                    </a:path>
                  </a:pathLst>
                </a:custGeom>
                <a:noFill/>
                <a:ln w="349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aphicFrame>
          <p:nvGraphicFramePr>
            <p:cNvPr id="11284" name="Object 77"/>
            <p:cNvGraphicFramePr>
              <a:graphicFrameLocks noChangeAspect="1"/>
            </p:cNvGraphicFramePr>
            <p:nvPr/>
          </p:nvGraphicFramePr>
          <p:xfrm>
            <a:off x="1395" y="231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25" imgW="146685" imgH="155575" progId="Equation.DSMT4">
                    <p:embed/>
                  </p:oleObj>
                </mc:Choice>
                <mc:Fallback>
                  <p:oleObj name="" r:id="rId25" imgW="146685" imgH="155575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95" y="231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78"/>
            <p:cNvGraphicFramePr>
              <a:graphicFrameLocks noChangeAspect="1"/>
            </p:cNvGraphicFramePr>
            <p:nvPr/>
          </p:nvGraphicFramePr>
          <p:xfrm>
            <a:off x="2154" y="2813"/>
            <a:ext cx="22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27" imgW="152400" imgH="165100" progId="Equation.3">
                    <p:embed/>
                  </p:oleObj>
                </mc:Choice>
                <mc:Fallback>
                  <p:oleObj name="" r:id="rId27" imgW="152400" imgH="1651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154" y="2813"/>
                          <a:ext cx="226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Line 79"/>
            <p:cNvSpPr/>
            <p:nvPr/>
          </p:nvSpPr>
          <p:spPr>
            <a:xfrm>
              <a:off x="2127" y="3061"/>
              <a:ext cx="240" cy="0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pSp>
          <p:nvGrpSpPr>
            <p:cNvPr id="11287" name="Group 80"/>
            <p:cNvGrpSpPr/>
            <p:nvPr/>
          </p:nvGrpSpPr>
          <p:grpSpPr>
            <a:xfrm>
              <a:off x="807" y="2880"/>
              <a:ext cx="1776" cy="816"/>
              <a:chOff x="2784" y="576"/>
              <a:chExt cx="1728" cy="451"/>
            </a:xfrm>
          </p:grpSpPr>
          <p:grpSp>
            <p:nvGrpSpPr>
              <p:cNvPr id="11303" name="Group 81"/>
              <p:cNvGrpSpPr/>
              <p:nvPr/>
            </p:nvGrpSpPr>
            <p:grpSpPr>
              <a:xfrm>
                <a:off x="2784" y="576"/>
                <a:ext cx="864" cy="451"/>
                <a:chOff x="0" y="0"/>
                <a:chExt cx="20000" cy="20000"/>
              </a:xfrm>
            </p:grpSpPr>
            <p:sp>
              <p:nvSpPr>
                <p:cNvPr id="11307" name="Freeform 82"/>
                <p:cNvSpPr/>
                <p:nvPr/>
              </p:nvSpPr>
              <p:spPr>
                <a:xfrm>
                  <a:off x="0" y="0"/>
                  <a:ext cx="9732" cy="10374"/>
                </a:xfrm>
                <a:custGeom>
                  <a:avLst/>
                  <a:gdLst/>
                  <a:ahLst/>
                  <a:cxnLst>
                    <a:cxn ang="0">
                      <a:pos x="141" y="9592"/>
                    </a:cxn>
                    <a:cxn ang="0">
                      <a:pos x="353" y="8971"/>
                    </a:cxn>
                    <a:cxn ang="0">
                      <a:pos x="564" y="8331"/>
                    </a:cxn>
                    <a:cxn ang="0">
                      <a:pos x="776" y="7727"/>
                    </a:cxn>
                    <a:cxn ang="0">
                      <a:pos x="917" y="7106"/>
                    </a:cxn>
                    <a:cxn ang="0">
                      <a:pos x="1199" y="6519"/>
                    </a:cxn>
                    <a:cxn ang="0">
                      <a:pos x="1411" y="5951"/>
                    </a:cxn>
                    <a:cxn ang="0">
                      <a:pos x="1622" y="5364"/>
                    </a:cxn>
                    <a:cxn ang="0">
                      <a:pos x="1834" y="4814"/>
                    </a:cxn>
                    <a:cxn ang="0">
                      <a:pos x="2045" y="4263"/>
                    </a:cxn>
                    <a:cxn ang="0">
                      <a:pos x="2327" y="3766"/>
                    </a:cxn>
                    <a:cxn ang="0">
                      <a:pos x="2468" y="3286"/>
                    </a:cxn>
                    <a:cxn ang="0">
                      <a:pos x="2680" y="2824"/>
                    </a:cxn>
                    <a:cxn ang="0">
                      <a:pos x="2821" y="2363"/>
                    </a:cxn>
                    <a:cxn ang="0">
                      <a:pos x="3174" y="1954"/>
                    </a:cxn>
                    <a:cxn ang="0">
                      <a:pos x="3385" y="1581"/>
                    </a:cxn>
                    <a:cxn ang="0">
                      <a:pos x="3526" y="1261"/>
                    </a:cxn>
                    <a:cxn ang="0">
                      <a:pos x="3738" y="941"/>
                    </a:cxn>
                    <a:cxn ang="0">
                      <a:pos x="3949" y="675"/>
                    </a:cxn>
                    <a:cxn ang="0">
                      <a:pos x="4161" y="444"/>
                    </a:cxn>
                    <a:cxn ang="0">
                      <a:pos x="4373" y="267"/>
                    </a:cxn>
                    <a:cxn ang="0">
                      <a:pos x="4654" y="124"/>
                    </a:cxn>
                    <a:cxn ang="0">
                      <a:pos x="4795" y="53"/>
                    </a:cxn>
                    <a:cxn ang="0">
                      <a:pos x="5007" y="0"/>
                    </a:cxn>
                    <a:cxn ang="0">
                      <a:pos x="5219" y="18"/>
                    </a:cxn>
                    <a:cxn ang="0">
                      <a:pos x="5430" y="106"/>
                    </a:cxn>
                    <a:cxn ang="0">
                      <a:pos x="5642" y="267"/>
                    </a:cxn>
                    <a:cxn ang="0">
                      <a:pos x="5853" y="515"/>
                    </a:cxn>
                    <a:cxn ang="0">
                      <a:pos x="6065" y="817"/>
                    </a:cxn>
                    <a:cxn ang="0">
                      <a:pos x="6277" y="1172"/>
                    </a:cxn>
                    <a:cxn ang="0">
                      <a:pos x="6558" y="1616"/>
                    </a:cxn>
                    <a:cxn ang="0">
                      <a:pos x="6700" y="2078"/>
                    </a:cxn>
                    <a:cxn ang="0">
                      <a:pos x="6911" y="2576"/>
                    </a:cxn>
                    <a:cxn ang="0">
                      <a:pos x="7193" y="3109"/>
                    </a:cxn>
                    <a:cxn ang="0">
                      <a:pos x="7334" y="3659"/>
                    </a:cxn>
                    <a:cxn ang="0">
                      <a:pos x="7616" y="4246"/>
                    </a:cxn>
                    <a:cxn ang="0">
                      <a:pos x="7828" y="4849"/>
                    </a:cxn>
                    <a:cxn ang="0">
                      <a:pos x="8040" y="5418"/>
                    </a:cxn>
                    <a:cxn ang="0">
                      <a:pos x="8251" y="6022"/>
                    </a:cxn>
                    <a:cxn ang="0">
                      <a:pos x="8392" y="6608"/>
                    </a:cxn>
                    <a:cxn ang="0">
                      <a:pos x="8604" y="7194"/>
                    </a:cxn>
                    <a:cxn ang="0">
                      <a:pos x="8815" y="7763"/>
                    </a:cxn>
                    <a:cxn ang="0">
                      <a:pos x="8956" y="8260"/>
                    </a:cxn>
                    <a:cxn ang="0">
                      <a:pos x="9168" y="8758"/>
                    </a:cxn>
                    <a:cxn ang="0">
                      <a:pos x="9309" y="9202"/>
                    </a:cxn>
                    <a:cxn ang="0">
                      <a:pos x="9450" y="9610"/>
                    </a:cxn>
                    <a:cxn ang="0">
                      <a:pos x="9520" y="9948"/>
                    </a:cxn>
                    <a:cxn ang="0">
                      <a:pos x="9661" y="10250"/>
                    </a:cxn>
                  </a:cxnLst>
                  <a:pathLst>
                    <a:path w="20000" h="20000">
                      <a:moveTo>
                        <a:pt x="0" y="19075"/>
                      </a:moveTo>
                      <a:lnTo>
                        <a:pt x="290" y="18493"/>
                      </a:lnTo>
                      <a:lnTo>
                        <a:pt x="435" y="17877"/>
                      </a:lnTo>
                      <a:lnTo>
                        <a:pt x="725" y="17295"/>
                      </a:lnTo>
                      <a:lnTo>
                        <a:pt x="870" y="16678"/>
                      </a:lnTo>
                      <a:lnTo>
                        <a:pt x="1159" y="16062"/>
                      </a:lnTo>
                      <a:lnTo>
                        <a:pt x="1304" y="15479"/>
                      </a:lnTo>
                      <a:lnTo>
                        <a:pt x="1594" y="14897"/>
                      </a:lnTo>
                      <a:lnTo>
                        <a:pt x="1884" y="14281"/>
                      </a:lnTo>
                      <a:lnTo>
                        <a:pt x="1884" y="13699"/>
                      </a:lnTo>
                      <a:lnTo>
                        <a:pt x="2174" y="13151"/>
                      </a:lnTo>
                      <a:lnTo>
                        <a:pt x="2464" y="12568"/>
                      </a:lnTo>
                      <a:lnTo>
                        <a:pt x="2754" y="12021"/>
                      </a:lnTo>
                      <a:lnTo>
                        <a:pt x="2899" y="11473"/>
                      </a:lnTo>
                      <a:lnTo>
                        <a:pt x="3043" y="10890"/>
                      </a:lnTo>
                      <a:lnTo>
                        <a:pt x="3333" y="10342"/>
                      </a:lnTo>
                      <a:lnTo>
                        <a:pt x="3478" y="9795"/>
                      </a:lnTo>
                      <a:lnTo>
                        <a:pt x="3768" y="9281"/>
                      </a:lnTo>
                      <a:lnTo>
                        <a:pt x="4058" y="8733"/>
                      </a:lnTo>
                      <a:lnTo>
                        <a:pt x="4203" y="8219"/>
                      </a:lnTo>
                      <a:lnTo>
                        <a:pt x="4348" y="7740"/>
                      </a:lnTo>
                      <a:lnTo>
                        <a:pt x="4783" y="7260"/>
                      </a:lnTo>
                      <a:lnTo>
                        <a:pt x="4928" y="6781"/>
                      </a:lnTo>
                      <a:lnTo>
                        <a:pt x="5072" y="6336"/>
                      </a:lnTo>
                      <a:lnTo>
                        <a:pt x="5362" y="5890"/>
                      </a:lnTo>
                      <a:lnTo>
                        <a:pt x="5507" y="5445"/>
                      </a:lnTo>
                      <a:lnTo>
                        <a:pt x="5797" y="5000"/>
                      </a:lnTo>
                      <a:lnTo>
                        <a:pt x="5797" y="4555"/>
                      </a:lnTo>
                      <a:lnTo>
                        <a:pt x="6232" y="4178"/>
                      </a:lnTo>
                      <a:lnTo>
                        <a:pt x="6522" y="3767"/>
                      </a:lnTo>
                      <a:lnTo>
                        <a:pt x="6522" y="3425"/>
                      </a:lnTo>
                      <a:lnTo>
                        <a:pt x="6957" y="3048"/>
                      </a:lnTo>
                      <a:lnTo>
                        <a:pt x="7101" y="2705"/>
                      </a:lnTo>
                      <a:lnTo>
                        <a:pt x="7246" y="2432"/>
                      </a:lnTo>
                      <a:lnTo>
                        <a:pt x="7391" y="2089"/>
                      </a:lnTo>
                      <a:lnTo>
                        <a:pt x="7681" y="1815"/>
                      </a:lnTo>
                      <a:lnTo>
                        <a:pt x="7971" y="1575"/>
                      </a:lnTo>
                      <a:lnTo>
                        <a:pt x="8116" y="1301"/>
                      </a:lnTo>
                      <a:lnTo>
                        <a:pt x="8406" y="1062"/>
                      </a:lnTo>
                      <a:lnTo>
                        <a:pt x="8551" y="856"/>
                      </a:lnTo>
                      <a:lnTo>
                        <a:pt x="8841" y="685"/>
                      </a:lnTo>
                      <a:lnTo>
                        <a:pt x="8986" y="514"/>
                      </a:lnTo>
                      <a:lnTo>
                        <a:pt x="9130" y="377"/>
                      </a:lnTo>
                      <a:lnTo>
                        <a:pt x="9565" y="240"/>
                      </a:lnTo>
                      <a:lnTo>
                        <a:pt x="9565" y="137"/>
                      </a:lnTo>
                      <a:lnTo>
                        <a:pt x="9855" y="103"/>
                      </a:lnTo>
                      <a:lnTo>
                        <a:pt x="10000" y="34"/>
                      </a:lnTo>
                      <a:lnTo>
                        <a:pt x="10290" y="0"/>
                      </a:lnTo>
                      <a:lnTo>
                        <a:pt x="10435" y="34"/>
                      </a:lnTo>
                      <a:lnTo>
                        <a:pt x="10725" y="34"/>
                      </a:lnTo>
                      <a:lnTo>
                        <a:pt x="10870" y="103"/>
                      </a:lnTo>
                      <a:lnTo>
                        <a:pt x="11159" y="205"/>
                      </a:lnTo>
                      <a:lnTo>
                        <a:pt x="11304" y="342"/>
                      </a:lnTo>
                      <a:lnTo>
                        <a:pt x="11594" y="514"/>
                      </a:lnTo>
                      <a:lnTo>
                        <a:pt x="11884" y="753"/>
                      </a:lnTo>
                      <a:lnTo>
                        <a:pt x="12029" y="993"/>
                      </a:lnTo>
                      <a:lnTo>
                        <a:pt x="12174" y="1267"/>
                      </a:lnTo>
                      <a:lnTo>
                        <a:pt x="12464" y="1575"/>
                      </a:lnTo>
                      <a:lnTo>
                        <a:pt x="12754" y="1884"/>
                      </a:lnTo>
                      <a:lnTo>
                        <a:pt x="12899" y="2260"/>
                      </a:lnTo>
                      <a:lnTo>
                        <a:pt x="13043" y="2705"/>
                      </a:lnTo>
                      <a:lnTo>
                        <a:pt x="13478" y="3116"/>
                      </a:lnTo>
                      <a:lnTo>
                        <a:pt x="13478" y="3527"/>
                      </a:lnTo>
                      <a:lnTo>
                        <a:pt x="13768" y="4007"/>
                      </a:lnTo>
                      <a:lnTo>
                        <a:pt x="14203" y="4418"/>
                      </a:lnTo>
                      <a:lnTo>
                        <a:pt x="14203" y="4966"/>
                      </a:lnTo>
                      <a:lnTo>
                        <a:pt x="14493" y="5479"/>
                      </a:lnTo>
                      <a:lnTo>
                        <a:pt x="14783" y="5993"/>
                      </a:lnTo>
                      <a:lnTo>
                        <a:pt x="15072" y="6507"/>
                      </a:lnTo>
                      <a:lnTo>
                        <a:pt x="15072" y="7055"/>
                      </a:lnTo>
                      <a:lnTo>
                        <a:pt x="15362" y="7637"/>
                      </a:lnTo>
                      <a:lnTo>
                        <a:pt x="15652" y="8185"/>
                      </a:lnTo>
                      <a:lnTo>
                        <a:pt x="15797" y="8767"/>
                      </a:lnTo>
                      <a:lnTo>
                        <a:pt x="16087" y="9349"/>
                      </a:lnTo>
                      <a:lnTo>
                        <a:pt x="16232" y="9897"/>
                      </a:lnTo>
                      <a:lnTo>
                        <a:pt x="16522" y="10445"/>
                      </a:lnTo>
                      <a:lnTo>
                        <a:pt x="16667" y="11027"/>
                      </a:lnTo>
                      <a:lnTo>
                        <a:pt x="16957" y="11610"/>
                      </a:lnTo>
                      <a:lnTo>
                        <a:pt x="17246" y="12158"/>
                      </a:lnTo>
                      <a:lnTo>
                        <a:pt x="17246" y="12740"/>
                      </a:lnTo>
                      <a:lnTo>
                        <a:pt x="17536" y="13288"/>
                      </a:lnTo>
                      <a:lnTo>
                        <a:pt x="17681" y="13870"/>
                      </a:lnTo>
                      <a:lnTo>
                        <a:pt x="17971" y="14384"/>
                      </a:lnTo>
                      <a:lnTo>
                        <a:pt x="18116" y="14966"/>
                      </a:lnTo>
                      <a:lnTo>
                        <a:pt x="18261" y="15445"/>
                      </a:lnTo>
                      <a:lnTo>
                        <a:pt x="18406" y="15925"/>
                      </a:lnTo>
                      <a:lnTo>
                        <a:pt x="18696" y="16438"/>
                      </a:lnTo>
                      <a:lnTo>
                        <a:pt x="18841" y="16884"/>
                      </a:lnTo>
                      <a:lnTo>
                        <a:pt x="18986" y="17329"/>
                      </a:lnTo>
                      <a:lnTo>
                        <a:pt x="19130" y="17740"/>
                      </a:lnTo>
                      <a:lnTo>
                        <a:pt x="19275" y="18151"/>
                      </a:lnTo>
                      <a:lnTo>
                        <a:pt x="19420" y="18527"/>
                      </a:lnTo>
                      <a:lnTo>
                        <a:pt x="19565" y="18904"/>
                      </a:lnTo>
                      <a:lnTo>
                        <a:pt x="19565" y="19178"/>
                      </a:lnTo>
                      <a:lnTo>
                        <a:pt x="19710" y="19486"/>
                      </a:lnTo>
                      <a:lnTo>
                        <a:pt x="19855" y="19760"/>
                      </a:lnTo>
                      <a:lnTo>
                        <a:pt x="19855" y="19966"/>
                      </a:lnTo>
                    </a:path>
                  </a:pathLst>
                </a:custGeom>
                <a:noFill/>
                <a:ln w="34925" cap="flat" cmpd="sng">
                  <a:solidFill>
                    <a:srgbClr val="FF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08" name="Freeform 83"/>
                <p:cNvSpPr/>
                <p:nvPr/>
              </p:nvSpPr>
              <p:spPr>
                <a:xfrm>
                  <a:off x="9649" y="9981"/>
                  <a:ext cx="10351" cy="10019"/>
                </a:xfrm>
                <a:custGeom>
                  <a:avLst/>
                  <a:gdLst/>
                  <a:ahLst/>
                  <a:cxnLst>
                    <a:cxn ang="0">
                      <a:pos x="141" y="320"/>
                    </a:cxn>
                    <a:cxn ang="0">
                      <a:pos x="282" y="941"/>
                    </a:cxn>
                    <a:cxn ang="0">
                      <a:pos x="493" y="1563"/>
                    </a:cxn>
                    <a:cxn ang="0">
                      <a:pos x="704" y="2167"/>
                    </a:cxn>
                    <a:cxn ang="0">
                      <a:pos x="916" y="2789"/>
                    </a:cxn>
                    <a:cxn ang="0">
                      <a:pos x="1127" y="3375"/>
                    </a:cxn>
                    <a:cxn ang="0">
                      <a:pos x="1338" y="3962"/>
                    </a:cxn>
                    <a:cxn ang="0">
                      <a:pos x="1549" y="4512"/>
                    </a:cxn>
                    <a:cxn ang="0">
                      <a:pos x="1690" y="5081"/>
                    </a:cxn>
                    <a:cxn ang="0">
                      <a:pos x="1972" y="5614"/>
                    </a:cxn>
                    <a:cxn ang="0">
                      <a:pos x="2113" y="6111"/>
                    </a:cxn>
                    <a:cxn ang="0">
                      <a:pos x="2394" y="6608"/>
                    </a:cxn>
                    <a:cxn ang="0">
                      <a:pos x="2605" y="7070"/>
                    </a:cxn>
                    <a:cxn ang="0">
                      <a:pos x="2746" y="7514"/>
                    </a:cxn>
                    <a:cxn ang="0">
                      <a:pos x="2957" y="7941"/>
                    </a:cxn>
                    <a:cxn ang="0">
                      <a:pos x="3168" y="8314"/>
                    </a:cxn>
                    <a:cxn ang="0">
                      <a:pos x="3451" y="8651"/>
                    </a:cxn>
                    <a:cxn ang="0">
                      <a:pos x="3591" y="8971"/>
                    </a:cxn>
                    <a:cxn ang="0">
                      <a:pos x="3873" y="9255"/>
                    </a:cxn>
                    <a:cxn ang="0">
                      <a:pos x="4084" y="9504"/>
                    </a:cxn>
                    <a:cxn ang="0">
                      <a:pos x="4225" y="9681"/>
                    </a:cxn>
                    <a:cxn ang="0">
                      <a:pos x="4436" y="9841"/>
                    </a:cxn>
                    <a:cxn ang="0">
                      <a:pos x="4648" y="9948"/>
                    </a:cxn>
                    <a:cxn ang="0">
                      <a:pos x="4929" y="10001"/>
                    </a:cxn>
                    <a:cxn ang="0">
                      <a:pos x="5140" y="10001"/>
                    </a:cxn>
                    <a:cxn ang="0">
                      <a:pos x="5351" y="9948"/>
                    </a:cxn>
                    <a:cxn ang="0">
                      <a:pos x="5563" y="9788"/>
                    </a:cxn>
                    <a:cxn ang="0">
                      <a:pos x="5845" y="9575"/>
                    </a:cxn>
                    <a:cxn ang="0">
                      <a:pos x="6126" y="9291"/>
                    </a:cxn>
                    <a:cxn ang="0">
                      <a:pos x="6267" y="8953"/>
                    </a:cxn>
                    <a:cxn ang="0">
                      <a:pos x="6549" y="8598"/>
                    </a:cxn>
                    <a:cxn ang="0">
                      <a:pos x="6830" y="8154"/>
                    </a:cxn>
                    <a:cxn ang="0">
                      <a:pos x="7112" y="7692"/>
                    </a:cxn>
                    <a:cxn ang="0">
                      <a:pos x="7323" y="7177"/>
                    </a:cxn>
                    <a:cxn ang="0">
                      <a:pos x="7605" y="6662"/>
                    </a:cxn>
                    <a:cxn ang="0">
                      <a:pos x="7886" y="6111"/>
                    </a:cxn>
                    <a:cxn ang="0">
                      <a:pos x="8098" y="5560"/>
                    </a:cxn>
                    <a:cxn ang="0">
                      <a:pos x="8309" y="5027"/>
                    </a:cxn>
                    <a:cxn ang="0">
                      <a:pos x="8591" y="4459"/>
                    </a:cxn>
                    <a:cxn ang="0">
                      <a:pos x="8802" y="3908"/>
                    </a:cxn>
                    <a:cxn ang="0">
                      <a:pos x="9013" y="3393"/>
                    </a:cxn>
                    <a:cxn ang="0">
                      <a:pos x="9224" y="2860"/>
                    </a:cxn>
                    <a:cxn ang="0">
                      <a:pos x="9435" y="2381"/>
                    </a:cxn>
                    <a:cxn ang="0">
                      <a:pos x="9718" y="1936"/>
                    </a:cxn>
                    <a:cxn ang="0">
                      <a:pos x="9858" y="1510"/>
                    </a:cxn>
                    <a:cxn ang="0">
                      <a:pos x="9999" y="1119"/>
                    </a:cxn>
                    <a:cxn ang="0">
                      <a:pos x="10140" y="817"/>
                    </a:cxn>
                    <a:cxn ang="0">
                      <a:pos x="10210" y="515"/>
                    </a:cxn>
                  </a:cxnLst>
                  <a:pathLst>
                    <a:path w="20000" h="20000">
                      <a:moveTo>
                        <a:pt x="0" y="0"/>
                      </a:moveTo>
                      <a:lnTo>
                        <a:pt x="272" y="638"/>
                      </a:lnTo>
                      <a:lnTo>
                        <a:pt x="408" y="1241"/>
                      </a:lnTo>
                      <a:lnTo>
                        <a:pt x="544" y="1879"/>
                      </a:lnTo>
                      <a:lnTo>
                        <a:pt x="816" y="2518"/>
                      </a:lnTo>
                      <a:lnTo>
                        <a:pt x="952" y="3121"/>
                      </a:lnTo>
                      <a:lnTo>
                        <a:pt x="1224" y="3723"/>
                      </a:lnTo>
                      <a:lnTo>
                        <a:pt x="1361" y="4326"/>
                      </a:lnTo>
                      <a:lnTo>
                        <a:pt x="1633" y="4965"/>
                      </a:lnTo>
                      <a:lnTo>
                        <a:pt x="1769" y="5567"/>
                      </a:lnTo>
                      <a:lnTo>
                        <a:pt x="2041" y="6135"/>
                      </a:lnTo>
                      <a:lnTo>
                        <a:pt x="2177" y="6738"/>
                      </a:lnTo>
                      <a:lnTo>
                        <a:pt x="2449" y="7305"/>
                      </a:lnTo>
                      <a:lnTo>
                        <a:pt x="2585" y="7908"/>
                      </a:lnTo>
                      <a:lnTo>
                        <a:pt x="2721" y="8475"/>
                      </a:lnTo>
                      <a:lnTo>
                        <a:pt x="2993" y="9007"/>
                      </a:lnTo>
                      <a:lnTo>
                        <a:pt x="3265" y="9610"/>
                      </a:lnTo>
                      <a:lnTo>
                        <a:pt x="3265" y="10142"/>
                      </a:lnTo>
                      <a:lnTo>
                        <a:pt x="3537" y="10674"/>
                      </a:lnTo>
                      <a:lnTo>
                        <a:pt x="3810" y="11206"/>
                      </a:lnTo>
                      <a:lnTo>
                        <a:pt x="3946" y="11702"/>
                      </a:lnTo>
                      <a:lnTo>
                        <a:pt x="4082" y="12199"/>
                      </a:lnTo>
                      <a:lnTo>
                        <a:pt x="4354" y="12730"/>
                      </a:lnTo>
                      <a:lnTo>
                        <a:pt x="4626" y="13191"/>
                      </a:lnTo>
                      <a:lnTo>
                        <a:pt x="4626" y="13688"/>
                      </a:lnTo>
                      <a:lnTo>
                        <a:pt x="5034" y="14113"/>
                      </a:lnTo>
                      <a:lnTo>
                        <a:pt x="5170" y="14574"/>
                      </a:lnTo>
                      <a:lnTo>
                        <a:pt x="5306" y="15000"/>
                      </a:lnTo>
                      <a:lnTo>
                        <a:pt x="5578" y="15461"/>
                      </a:lnTo>
                      <a:lnTo>
                        <a:pt x="5714" y="15851"/>
                      </a:lnTo>
                      <a:lnTo>
                        <a:pt x="6122" y="16206"/>
                      </a:lnTo>
                      <a:lnTo>
                        <a:pt x="6122" y="16596"/>
                      </a:lnTo>
                      <a:lnTo>
                        <a:pt x="6395" y="16950"/>
                      </a:lnTo>
                      <a:lnTo>
                        <a:pt x="6667" y="17270"/>
                      </a:lnTo>
                      <a:lnTo>
                        <a:pt x="6803" y="17624"/>
                      </a:lnTo>
                      <a:lnTo>
                        <a:pt x="6939" y="17908"/>
                      </a:lnTo>
                      <a:lnTo>
                        <a:pt x="7211" y="18156"/>
                      </a:lnTo>
                      <a:lnTo>
                        <a:pt x="7483" y="18475"/>
                      </a:lnTo>
                      <a:lnTo>
                        <a:pt x="7483" y="18723"/>
                      </a:lnTo>
                      <a:lnTo>
                        <a:pt x="7891" y="18972"/>
                      </a:lnTo>
                      <a:lnTo>
                        <a:pt x="8027" y="19149"/>
                      </a:lnTo>
                      <a:lnTo>
                        <a:pt x="8163" y="19326"/>
                      </a:lnTo>
                      <a:lnTo>
                        <a:pt x="8435" y="19468"/>
                      </a:lnTo>
                      <a:lnTo>
                        <a:pt x="8571" y="19645"/>
                      </a:lnTo>
                      <a:lnTo>
                        <a:pt x="8980" y="19752"/>
                      </a:lnTo>
                      <a:lnTo>
                        <a:pt x="8980" y="19858"/>
                      </a:lnTo>
                      <a:lnTo>
                        <a:pt x="9252" y="19894"/>
                      </a:lnTo>
                      <a:lnTo>
                        <a:pt x="9524" y="19965"/>
                      </a:lnTo>
                      <a:lnTo>
                        <a:pt x="9660" y="19965"/>
                      </a:lnTo>
                      <a:lnTo>
                        <a:pt x="9932" y="19965"/>
                      </a:lnTo>
                      <a:lnTo>
                        <a:pt x="10068" y="19929"/>
                      </a:lnTo>
                      <a:lnTo>
                        <a:pt x="10340" y="19858"/>
                      </a:lnTo>
                      <a:lnTo>
                        <a:pt x="10476" y="19716"/>
                      </a:lnTo>
                      <a:lnTo>
                        <a:pt x="10748" y="19539"/>
                      </a:lnTo>
                      <a:lnTo>
                        <a:pt x="11020" y="19326"/>
                      </a:lnTo>
                      <a:lnTo>
                        <a:pt x="11293" y="19113"/>
                      </a:lnTo>
                      <a:lnTo>
                        <a:pt x="11429" y="18865"/>
                      </a:lnTo>
                      <a:lnTo>
                        <a:pt x="11837" y="18546"/>
                      </a:lnTo>
                      <a:lnTo>
                        <a:pt x="11973" y="18262"/>
                      </a:lnTo>
                      <a:lnTo>
                        <a:pt x="12109" y="17872"/>
                      </a:lnTo>
                      <a:lnTo>
                        <a:pt x="12517" y="17482"/>
                      </a:lnTo>
                      <a:lnTo>
                        <a:pt x="12653" y="17163"/>
                      </a:lnTo>
                      <a:lnTo>
                        <a:pt x="12925" y="16738"/>
                      </a:lnTo>
                      <a:lnTo>
                        <a:pt x="13197" y="16277"/>
                      </a:lnTo>
                      <a:lnTo>
                        <a:pt x="13333" y="15816"/>
                      </a:lnTo>
                      <a:lnTo>
                        <a:pt x="13741" y="15355"/>
                      </a:lnTo>
                      <a:lnTo>
                        <a:pt x="13878" y="14858"/>
                      </a:lnTo>
                      <a:lnTo>
                        <a:pt x="14150" y="14326"/>
                      </a:lnTo>
                      <a:lnTo>
                        <a:pt x="14422" y="13830"/>
                      </a:lnTo>
                      <a:lnTo>
                        <a:pt x="14694" y="13298"/>
                      </a:lnTo>
                      <a:lnTo>
                        <a:pt x="14830" y="12801"/>
                      </a:lnTo>
                      <a:lnTo>
                        <a:pt x="15238" y="12199"/>
                      </a:lnTo>
                      <a:lnTo>
                        <a:pt x="15374" y="11667"/>
                      </a:lnTo>
                      <a:lnTo>
                        <a:pt x="15646" y="11099"/>
                      </a:lnTo>
                      <a:lnTo>
                        <a:pt x="15918" y="10567"/>
                      </a:lnTo>
                      <a:lnTo>
                        <a:pt x="16054" y="10035"/>
                      </a:lnTo>
                      <a:lnTo>
                        <a:pt x="16327" y="9468"/>
                      </a:lnTo>
                      <a:lnTo>
                        <a:pt x="16599" y="8901"/>
                      </a:lnTo>
                      <a:lnTo>
                        <a:pt x="16735" y="8369"/>
                      </a:lnTo>
                      <a:lnTo>
                        <a:pt x="17007" y="7801"/>
                      </a:lnTo>
                      <a:lnTo>
                        <a:pt x="17279" y="7270"/>
                      </a:lnTo>
                      <a:lnTo>
                        <a:pt x="17415" y="6773"/>
                      </a:lnTo>
                      <a:lnTo>
                        <a:pt x="17687" y="6241"/>
                      </a:lnTo>
                      <a:lnTo>
                        <a:pt x="17823" y="5709"/>
                      </a:lnTo>
                      <a:lnTo>
                        <a:pt x="18231" y="5213"/>
                      </a:lnTo>
                      <a:lnTo>
                        <a:pt x="18231" y="4752"/>
                      </a:lnTo>
                      <a:lnTo>
                        <a:pt x="18367" y="4291"/>
                      </a:lnTo>
                      <a:lnTo>
                        <a:pt x="18776" y="3865"/>
                      </a:lnTo>
                      <a:lnTo>
                        <a:pt x="18912" y="3404"/>
                      </a:lnTo>
                      <a:lnTo>
                        <a:pt x="19048" y="3014"/>
                      </a:lnTo>
                      <a:lnTo>
                        <a:pt x="19184" y="2624"/>
                      </a:lnTo>
                      <a:lnTo>
                        <a:pt x="19320" y="2234"/>
                      </a:lnTo>
                      <a:lnTo>
                        <a:pt x="19456" y="1915"/>
                      </a:lnTo>
                      <a:lnTo>
                        <a:pt x="19592" y="1631"/>
                      </a:lnTo>
                      <a:lnTo>
                        <a:pt x="19728" y="1348"/>
                      </a:lnTo>
                      <a:lnTo>
                        <a:pt x="19728" y="1028"/>
                      </a:lnTo>
                      <a:lnTo>
                        <a:pt x="19864" y="851"/>
                      </a:lnTo>
                    </a:path>
                  </a:pathLst>
                </a:custGeom>
                <a:noFill/>
                <a:ln w="34925" cap="flat" cmpd="sng">
                  <a:solidFill>
                    <a:srgbClr val="FF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1304" name="Group 84"/>
              <p:cNvGrpSpPr/>
              <p:nvPr/>
            </p:nvGrpSpPr>
            <p:grpSpPr>
              <a:xfrm>
                <a:off x="3648" y="576"/>
                <a:ext cx="864" cy="451"/>
                <a:chOff x="0" y="0"/>
                <a:chExt cx="20000" cy="20000"/>
              </a:xfrm>
            </p:grpSpPr>
            <p:sp>
              <p:nvSpPr>
                <p:cNvPr id="11305" name="Freeform 85"/>
                <p:cNvSpPr/>
                <p:nvPr/>
              </p:nvSpPr>
              <p:spPr>
                <a:xfrm>
                  <a:off x="0" y="0"/>
                  <a:ext cx="9732" cy="10374"/>
                </a:xfrm>
                <a:custGeom>
                  <a:avLst/>
                  <a:gdLst/>
                  <a:ahLst/>
                  <a:cxnLst>
                    <a:cxn ang="0">
                      <a:pos x="141" y="9592"/>
                    </a:cxn>
                    <a:cxn ang="0">
                      <a:pos x="353" y="8971"/>
                    </a:cxn>
                    <a:cxn ang="0">
                      <a:pos x="564" y="8331"/>
                    </a:cxn>
                    <a:cxn ang="0">
                      <a:pos x="776" y="7727"/>
                    </a:cxn>
                    <a:cxn ang="0">
                      <a:pos x="917" y="7106"/>
                    </a:cxn>
                    <a:cxn ang="0">
                      <a:pos x="1199" y="6519"/>
                    </a:cxn>
                    <a:cxn ang="0">
                      <a:pos x="1411" y="5951"/>
                    </a:cxn>
                    <a:cxn ang="0">
                      <a:pos x="1622" y="5364"/>
                    </a:cxn>
                    <a:cxn ang="0">
                      <a:pos x="1834" y="4814"/>
                    </a:cxn>
                    <a:cxn ang="0">
                      <a:pos x="2045" y="4263"/>
                    </a:cxn>
                    <a:cxn ang="0">
                      <a:pos x="2327" y="3766"/>
                    </a:cxn>
                    <a:cxn ang="0">
                      <a:pos x="2468" y="3286"/>
                    </a:cxn>
                    <a:cxn ang="0">
                      <a:pos x="2680" y="2824"/>
                    </a:cxn>
                    <a:cxn ang="0">
                      <a:pos x="2821" y="2363"/>
                    </a:cxn>
                    <a:cxn ang="0">
                      <a:pos x="3174" y="1954"/>
                    </a:cxn>
                    <a:cxn ang="0">
                      <a:pos x="3385" y="1581"/>
                    </a:cxn>
                    <a:cxn ang="0">
                      <a:pos x="3526" y="1261"/>
                    </a:cxn>
                    <a:cxn ang="0">
                      <a:pos x="3738" y="941"/>
                    </a:cxn>
                    <a:cxn ang="0">
                      <a:pos x="3949" y="675"/>
                    </a:cxn>
                    <a:cxn ang="0">
                      <a:pos x="4161" y="444"/>
                    </a:cxn>
                    <a:cxn ang="0">
                      <a:pos x="4373" y="267"/>
                    </a:cxn>
                    <a:cxn ang="0">
                      <a:pos x="4654" y="124"/>
                    </a:cxn>
                    <a:cxn ang="0">
                      <a:pos x="4795" y="53"/>
                    </a:cxn>
                    <a:cxn ang="0">
                      <a:pos x="5007" y="0"/>
                    </a:cxn>
                    <a:cxn ang="0">
                      <a:pos x="5219" y="18"/>
                    </a:cxn>
                    <a:cxn ang="0">
                      <a:pos x="5430" y="106"/>
                    </a:cxn>
                    <a:cxn ang="0">
                      <a:pos x="5642" y="267"/>
                    </a:cxn>
                    <a:cxn ang="0">
                      <a:pos x="5853" y="515"/>
                    </a:cxn>
                    <a:cxn ang="0">
                      <a:pos x="6065" y="817"/>
                    </a:cxn>
                    <a:cxn ang="0">
                      <a:pos x="6277" y="1172"/>
                    </a:cxn>
                    <a:cxn ang="0">
                      <a:pos x="6558" y="1616"/>
                    </a:cxn>
                    <a:cxn ang="0">
                      <a:pos x="6700" y="2078"/>
                    </a:cxn>
                    <a:cxn ang="0">
                      <a:pos x="6911" y="2576"/>
                    </a:cxn>
                    <a:cxn ang="0">
                      <a:pos x="7193" y="3109"/>
                    </a:cxn>
                    <a:cxn ang="0">
                      <a:pos x="7334" y="3659"/>
                    </a:cxn>
                    <a:cxn ang="0">
                      <a:pos x="7616" y="4246"/>
                    </a:cxn>
                    <a:cxn ang="0">
                      <a:pos x="7828" y="4849"/>
                    </a:cxn>
                    <a:cxn ang="0">
                      <a:pos x="8040" y="5418"/>
                    </a:cxn>
                    <a:cxn ang="0">
                      <a:pos x="8251" y="6022"/>
                    </a:cxn>
                    <a:cxn ang="0">
                      <a:pos x="8392" y="6608"/>
                    </a:cxn>
                    <a:cxn ang="0">
                      <a:pos x="8604" y="7194"/>
                    </a:cxn>
                    <a:cxn ang="0">
                      <a:pos x="8815" y="7763"/>
                    </a:cxn>
                    <a:cxn ang="0">
                      <a:pos x="8956" y="8260"/>
                    </a:cxn>
                    <a:cxn ang="0">
                      <a:pos x="9168" y="8758"/>
                    </a:cxn>
                    <a:cxn ang="0">
                      <a:pos x="9309" y="9202"/>
                    </a:cxn>
                    <a:cxn ang="0">
                      <a:pos x="9450" y="9610"/>
                    </a:cxn>
                    <a:cxn ang="0">
                      <a:pos x="9520" y="9948"/>
                    </a:cxn>
                    <a:cxn ang="0">
                      <a:pos x="9661" y="10250"/>
                    </a:cxn>
                  </a:cxnLst>
                  <a:pathLst>
                    <a:path w="20000" h="20000">
                      <a:moveTo>
                        <a:pt x="0" y="19075"/>
                      </a:moveTo>
                      <a:lnTo>
                        <a:pt x="290" y="18493"/>
                      </a:lnTo>
                      <a:lnTo>
                        <a:pt x="435" y="17877"/>
                      </a:lnTo>
                      <a:lnTo>
                        <a:pt x="725" y="17295"/>
                      </a:lnTo>
                      <a:lnTo>
                        <a:pt x="870" y="16678"/>
                      </a:lnTo>
                      <a:lnTo>
                        <a:pt x="1159" y="16062"/>
                      </a:lnTo>
                      <a:lnTo>
                        <a:pt x="1304" y="15479"/>
                      </a:lnTo>
                      <a:lnTo>
                        <a:pt x="1594" y="14897"/>
                      </a:lnTo>
                      <a:lnTo>
                        <a:pt x="1884" y="14281"/>
                      </a:lnTo>
                      <a:lnTo>
                        <a:pt x="1884" y="13699"/>
                      </a:lnTo>
                      <a:lnTo>
                        <a:pt x="2174" y="13151"/>
                      </a:lnTo>
                      <a:lnTo>
                        <a:pt x="2464" y="12568"/>
                      </a:lnTo>
                      <a:lnTo>
                        <a:pt x="2754" y="12021"/>
                      </a:lnTo>
                      <a:lnTo>
                        <a:pt x="2899" y="11473"/>
                      </a:lnTo>
                      <a:lnTo>
                        <a:pt x="3043" y="10890"/>
                      </a:lnTo>
                      <a:lnTo>
                        <a:pt x="3333" y="10342"/>
                      </a:lnTo>
                      <a:lnTo>
                        <a:pt x="3478" y="9795"/>
                      </a:lnTo>
                      <a:lnTo>
                        <a:pt x="3768" y="9281"/>
                      </a:lnTo>
                      <a:lnTo>
                        <a:pt x="4058" y="8733"/>
                      </a:lnTo>
                      <a:lnTo>
                        <a:pt x="4203" y="8219"/>
                      </a:lnTo>
                      <a:lnTo>
                        <a:pt x="4348" y="7740"/>
                      </a:lnTo>
                      <a:lnTo>
                        <a:pt x="4783" y="7260"/>
                      </a:lnTo>
                      <a:lnTo>
                        <a:pt x="4928" y="6781"/>
                      </a:lnTo>
                      <a:lnTo>
                        <a:pt x="5072" y="6336"/>
                      </a:lnTo>
                      <a:lnTo>
                        <a:pt x="5362" y="5890"/>
                      </a:lnTo>
                      <a:lnTo>
                        <a:pt x="5507" y="5445"/>
                      </a:lnTo>
                      <a:lnTo>
                        <a:pt x="5797" y="5000"/>
                      </a:lnTo>
                      <a:lnTo>
                        <a:pt x="5797" y="4555"/>
                      </a:lnTo>
                      <a:lnTo>
                        <a:pt x="6232" y="4178"/>
                      </a:lnTo>
                      <a:lnTo>
                        <a:pt x="6522" y="3767"/>
                      </a:lnTo>
                      <a:lnTo>
                        <a:pt x="6522" y="3425"/>
                      </a:lnTo>
                      <a:lnTo>
                        <a:pt x="6957" y="3048"/>
                      </a:lnTo>
                      <a:lnTo>
                        <a:pt x="7101" y="2705"/>
                      </a:lnTo>
                      <a:lnTo>
                        <a:pt x="7246" y="2432"/>
                      </a:lnTo>
                      <a:lnTo>
                        <a:pt x="7391" y="2089"/>
                      </a:lnTo>
                      <a:lnTo>
                        <a:pt x="7681" y="1815"/>
                      </a:lnTo>
                      <a:lnTo>
                        <a:pt x="7971" y="1575"/>
                      </a:lnTo>
                      <a:lnTo>
                        <a:pt x="8116" y="1301"/>
                      </a:lnTo>
                      <a:lnTo>
                        <a:pt x="8406" y="1062"/>
                      </a:lnTo>
                      <a:lnTo>
                        <a:pt x="8551" y="856"/>
                      </a:lnTo>
                      <a:lnTo>
                        <a:pt x="8841" y="685"/>
                      </a:lnTo>
                      <a:lnTo>
                        <a:pt x="8986" y="514"/>
                      </a:lnTo>
                      <a:lnTo>
                        <a:pt x="9130" y="377"/>
                      </a:lnTo>
                      <a:lnTo>
                        <a:pt x="9565" y="240"/>
                      </a:lnTo>
                      <a:lnTo>
                        <a:pt x="9565" y="137"/>
                      </a:lnTo>
                      <a:lnTo>
                        <a:pt x="9855" y="103"/>
                      </a:lnTo>
                      <a:lnTo>
                        <a:pt x="10000" y="34"/>
                      </a:lnTo>
                      <a:lnTo>
                        <a:pt x="10290" y="0"/>
                      </a:lnTo>
                      <a:lnTo>
                        <a:pt x="10435" y="34"/>
                      </a:lnTo>
                      <a:lnTo>
                        <a:pt x="10725" y="34"/>
                      </a:lnTo>
                      <a:lnTo>
                        <a:pt x="10870" y="103"/>
                      </a:lnTo>
                      <a:lnTo>
                        <a:pt x="11159" y="205"/>
                      </a:lnTo>
                      <a:lnTo>
                        <a:pt x="11304" y="342"/>
                      </a:lnTo>
                      <a:lnTo>
                        <a:pt x="11594" y="514"/>
                      </a:lnTo>
                      <a:lnTo>
                        <a:pt x="11884" y="753"/>
                      </a:lnTo>
                      <a:lnTo>
                        <a:pt x="12029" y="993"/>
                      </a:lnTo>
                      <a:lnTo>
                        <a:pt x="12174" y="1267"/>
                      </a:lnTo>
                      <a:lnTo>
                        <a:pt x="12464" y="1575"/>
                      </a:lnTo>
                      <a:lnTo>
                        <a:pt x="12754" y="1884"/>
                      </a:lnTo>
                      <a:lnTo>
                        <a:pt x="12899" y="2260"/>
                      </a:lnTo>
                      <a:lnTo>
                        <a:pt x="13043" y="2705"/>
                      </a:lnTo>
                      <a:lnTo>
                        <a:pt x="13478" y="3116"/>
                      </a:lnTo>
                      <a:lnTo>
                        <a:pt x="13478" y="3527"/>
                      </a:lnTo>
                      <a:lnTo>
                        <a:pt x="13768" y="4007"/>
                      </a:lnTo>
                      <a:lnTo>
                        <a:pt x="14203" y="4418"/>
                      </a:lnTo>
                      <a:lnTo>
                        <a:pt x="14203" y="4966"/>
                      </a:lnTo>
                      <a:lnTo>
                        <a:pt x="14493" y="5479"/>
                      </a:lnTo>
                      <a:lnTo>
                        <a:pt x="14783" y="5993"/>
                      </a:lnTo>
                      <a:lnTo>
                        <a:pt x="15072" y="6507"/>
                      </a:lnTo>
                      <a:lnTo>
                        <a:pt x="15072" y="7055"/>
                      </a:lnTo>
                      <a:lnTo>
                        <a:pt x="15362" y="7637"/>
                      </a:lnTo>
                      <a:lnTo>
                        <a:pt x="15652" y="8185"/>
                      </a:lnTo>
                      <a:lnTo>
                        <a:pt x="15797" y="8767"/>
                      </a:lnTo>
                      <a:lnTo>
                        <a:pt x="16087" y="9349"/>
                      </a:lnTo>
                      <a:lnTo>
                        <a:pt x="16232" y="9897"/>
                      </a:lnTo>
                      <a:lnTo>
                        <a:pt x="16522" y="10445"/>
                      </a:lnTo>
                      <a:lnTo>
                        <a:pt x="16667" y="11027"/>
                      </a:lnTo>
                      <a:lnTo>
                        <a:pt x="16957" y="11610"/>
                      </a:lnTo>
                      <a:lnTo>
                        <a:pt x="17246" y="12158"/>
                      </a:lnTo>
                      <a:lnTo>
                        <a:pt x="17246" y="12740"/>
                      </a:lnTo>
                      <a:lnTo>
                        <a:pt x="17536" y="13288"/>
                      </a:lnTo>
                      <a:lnTo>
                        <a:pt x="17681" y="13870"/>
                      </a:lnTo>
                      <a:lnTo>
                        <a:pt x="17971" y="14384"/>
                      </a:lnTo>
                      <a:lnTo>
                        <a:pt x="18116" y="14966"/>
                      </a:lnTo>
                      <a:lnTo>
                        <a:pt x="18261" y="15445"/>
                      </a:lnTo>
                      <a:lnTo>
                        <a:pt x="18406" y="15925"/>
                      </a:lnTo>
                      <a:lnTo>
                        <a:pt x="18696" y="16438"/>
                      </a:lnTo>
                      <a:lnTo>
                        <a:pt x="18841" y="16884"/>
                      </a:lnTo>
                      <a:lnTo>
                        <a:pt x="18986" y="17329"/>
                      </a:lnTo>
                      <a:lnTo>
                        <a:pt x="19130" y="17740"/>
                      </a:lnTo>
                      <a:lnTo>
                        <a:pt x="19275" y="18151"/>
                      </a:lnTo>
                      <a:lnTo>
                        <a:pt x="19420" y="18527"/>
                      </a:lnTo>
                      <a:lnTo>
                        <a:pt x="19565" y="18904"/>
                      </a:lnTo>
                      <a:lnTo>
                        <a:pt x="19565" y="19178"/>
                      </a:lnTo>
                      <a:lnTo>
                        <a:pt x="19710" y="19486"/>
                      </a:lnTo>
                      <a:lnTo>
                        <a:pt x="19855" y="19760"/>
                      </a:lnTo>
                      <a:lnTo>
                        <a:pt x="19855" y="19966"/>
                      </a:lnTo>
                    </a:path>
                  </a:pathLst>
                </a:custGeom>
                <a:noFill/>
                <a:ln w="34925" cap="flat" cmpd="sng">
                  <a:solidFill>
                    <a:srgbClr val="FF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06" name="Freeform 86"/>
                <p:cNvSpPr/>
                <p:nvPr/>
              </p:nvSpPr>
              <p:spPr>
                <a:xfrm>
                  <a:off x="9649" y="9981"/>
                  <a:ext cx="10351" cy="10019"/>
                </a:xfrm>
                <a:custGeom>
                  <a:avLst/>
                  <a:gdLst/>
                  <a:ahLst/>
                  <a:cxnLst>
                    <a:cxn ang="0">
                      <a:pos x="141" y="320"/>
                    </a:cxn>
                    <a:cxn ang="0">
                      <a:pos x="282" y="941"/>
                    </a:cxn>
                    <a:cxn ang="0">
                      <a:pos x="493" y="1563"/>
                    </a:cxn>
                    <a:cxn ang="0">
                      <a:pos x="704" y="2167"/>
                    </a:cxn>
                    <a:cxn ang="0">
                      <a:pos x="916" y="2789"/>
                    </a:cxn>
                    <a:cxn ang="0">
                      <a:pos x="1127" y="3375"/>
                    </a:cxn>
                    <a:cxn ang="0">
                      <a:pos x="1338" y="3962"/>
                    </a:cxn>
                    <a:cxn ang="0">
                      <a:pos x="1549" y="4512"/>
                    </a:cxn>
                    <a:cxn ang="0">
                      <a:pos x="1690" y="5081"/>
                    </a:cxn>
                    <a:cxn ang="0">
                      <a:pos x="1972" y="5614"/>
                    </a:cxn>
                    <a:cxn ang="0">
                      <a:pos x="2113" y="6111"/>
                    </a:cxn>
                    <a:cxn ang="0">
                      <a:pos x="2394" y="6608"/>
                    </a:cxn>
                    <a:cxn ang="0">
                      <a:pos x="2605" y="7070"/>
                    </a:cxn>
                    <a:cxn ang="0">
                      <a:pos x="2746" y="7514"/>
                    </a:cxn>
                    <a:cxn ang="0">
                      <a:pos x="2957" y="7941"/>
                    </a:cxn>
                    <a:cxn ang="0">
                      <a:pos x="3168" y="8314"/>
                    </a:cxn>
                    <a:cxn ang="0">
                      <a:pos x="3451" y="8651"/>
                    </a:cxn>
                    <a:cxn ang="0">
                      <a:pos x="3591" y="8971"/>
                    </a:cxn>
                    <a:cxn ang="0">
                      <a:pos x="3873" y="9255"/>
                    </a:cxn>
                    <a:cxn ang="0">
                      <a:pos x="4084" y="9504"/>
                    </a:cxn>
                    <a:cxn ang="0">
                      <a:pos x="4225" y="9681"/>
                    </a:cxn>
                    <a:cxn ang="0">
                      <a:pos x="4436" y="9841"/>
                    </a:cxn>
                    <a:cxn ang="0">
                      <a:pos x="4648" y="9948"/>
                    </a:cxn>
                    <a:cxn ang="0">
                      <a:pos x="4929" y="10001"/>
                    </a:cxn>
                    <a:cxn ang="0">
                      <a:pos x="5140" y="10001"/>
                    </a:cxn>
                    <a:cxn ang="0">
                      <a:pos x="5351" y="9948"/>
                    </a:cxn>
                    <a:cxn ang="0">
                      <a:pos x="5563" y="9788"/>
                    </a:cxn>
                    <a:cxn ang="0">
                      <a:pos x="5845" y="9575"/>
                    </a:cxn>
                    <a:cxn ang="0">
                      <a:pos x="6126" y="9291"/>
                    </a:cxn>
                    <a:cxn ang="0">
                      <a:pos x="6267" y="8953"/>
                    </a:cxn>
                    <a:cxn ang="0">
                      <a:pos x="6549" y="8598"/>
                    </a:cxn>
                    <a:cxn ang="0">
                      <a:pos x="6830" y="8154"/>
                    </a:cxn>
                    <a:cxn ang="0">
                      <a:pos x="7112" y="7692"/>
                    </a:cxn>
                    <a:cxn ang="0">
                      <a:pos x="7323" y="7177"/>
                    </a:cxn>
                    <a:cxn ang="0">
                      <a:pos x="7605" y="6662"/>
                    </a:cxn>
                    <a:cxn ang="0">
                      <a:pos x="7886" y="6111"/>
                    </a:cxn>
                    <a:cxn ang="0">
                      <a:pos x="8098" y="5560"/>
                    </a:cxn>
                    <a:cxn ang="0">
                      <a:pos x="8309" y="5027"/>
                    </a:cxn>
                    <a:cxn ang="0">
                      <a:pos x="8591" y="4459"/>
                    </a:cxn>
                    <a:cxn ang="0">
                      <a:pos x="8802" y="3908"/>
                    </a:cxn>
                    <a:cxn ang="0">
                      <a:pos x="9013" y="3393"/>
                    </a:cxn>
                    <a:cxn ang="0">
                      <a:pos x="9224" y="2860"/>
                    </a:cxn>
                    <a:cxn ang="0">
                      <a:pos x="9435" y="2381"/>
                    </a:cxn>
                    <a:cxn ang="0">
                      <a:pos x="9718" y="1936"/>
                    </a:cxn>
                    <a:cxn ang="0">
                      <a:pos x="9858" y="1510"/>
                    </a:cxn>
                    <a:cxn ang="0">
                      <a:pos x="9999" y="1119"/>
                    </a:cxn>
                    <a:cxn ang="0">
                      <a:pos x="10140" y="817"/>
                    </a:cxn>
                    <a:cxn ang="0">
                      <a:pos x="10210" y="515"/>
                    </a:cxn>
                  </a:cxnLst>
                  <a:pathLst>
                    <a:path w="20000" h="20000">
                      <a:moveTo>
                        <a:pt x="0" y="0"/>
                      </a:moveTo>
                      <a:lnTo>
                        <a:pt x="272" y="638"/>
                      </a:lnTo>
                      <a:lnTo>
                        <a:pt x="408" y="1241"/>
                      </a:lnTo>
                      <a:lnTo>
                        <a:pt x="544" y="1879"/>
                      </a:lnTo>
                      <a:lnTo>
                        <a:pt x="816" y="2518"/>
                      </a:lnTo>
                      <a:lnTo>
                        <a:pt x="952" y="3121"/>
                      </a:lnTo>
                      <a:lnTo>
                        <a:pt x="1224" y="3723"/>
                      </a:lnTo>
                      <a:lnTo>
                        <a:pt x="1361" y="4326"/>
                      </a:lnTo>
                      <a:lnTo>
                        <a:pt x="1633" y="4965"/>
                      </a:lnTo>
                      <a:lnTo>
                        <a:pt x="1769" y="5567"/>
                      </a:lnTo>
                      <a:lnTo>
                        <a:pt x="2041" y="6135"/>
                      </a:lnTo>
                      <a:lnTo>
                        <a:pt x="2177" y="6738"/>
                      </a:lnTo>
                      <a:lnTo>
                        <a:pt x="2449" y="7305"/>
                      </a:lnTo>
                      <a:lnTo>
                        <a:pt x="2585" y="7908"/>
                      </a:lnTo>
                      <a:lnTo>
                        <a:pt x="2721" y="8475"/>
                      </a:lnTo>
                      <a:lnTo>
                        <a:pt x="2993" y="9007"/>
                      </a:lnTo>
                      <a:lnTo>
                        <a:pt x="3265" y="9610"/>
                      </a:lnTo>
                      <a:lnTo>
                        <a:pt x="3265" y="10142"/>
                      </a:lnTo>
                      <a:lnTo>
                        <a:pt x="3537" y="10674"/>
                      </a:lnTo>
                      <a:lnTo>
                        <a:pt x="3810" y="11206"/>
                      </a:lnTo>
                      <a:lnTo>
                        <a:pt x="3946" y="11702"/>
                      </a:lnTo>
                      <a:lnTo>
                        <a:pt x="4082" y="12199"/>
                      </a:lnTo>
                      <a:lnTo>
                        <a:pt x="4354" y="12730"/>
                      </a:lnTo>
                      <a:lnTo>
                        <a:pt x="4626" y="13191"/>
                      </a:lnTo>
                      <a:lnTo>
                        <a:pt x="4626" y="13688"/>
                      </a:lnTo>
                      <a:lnTo>
                        <a:pt x="5034" y="14113"/>
                      </a:lnTo>
                      <a:lnTo>
                        <a:pt x="5170" y="14574"/>
                      </a:lnTo>
                      <a:lnTo>
                        <a:pt x="5306" y="15000"/>
                      </a:lnTo>
                      <a:lnTo>
                        <a:pt x="5578" y="15461"/>
                      </a:lnTo>
                      <a:lnTo>
                        <a:pt x="5714" y="15851"/>
                      </a:lnTo>
                      <a:lnTo>
                        <a:pt x="6122" y="16206"/>
                      </a:lnTo>
                      <a:lnTo>
                        <a:pt x="6122" y="16596"/>
                      </a:lnTo>
                      <a:lnTo>
                        <a:pt x="6395" y="16950"/>
                      </a:lnTo>
                      <a:lnTo>
                        <a:pt x="6667" y="17270"/>
                      </a:lnTo>
                      <a:lnTo>
                        <a:pt x="6803" y="17624"/>
                      </a:lnTo>
                      <a:lnTo>
                        <a:pt x="6939" y="17908"/>
                      </a:lnTo>
                      <a:lnTo>
                        <a:pt x="7211" y="18156"/>
                      </a:lnTo>
                      <a:lnTo>
                        <a:pt x="7483" y="18475"/>
                      </a:lnTo>
                      <a:lnTo>
                        <a:pt x="7483" y="18723"/>
                      </a:lnTo>
                      <a:lnTo>
                        <a:pt x="7891" y="18972"/>
                      </a:lnTo>
                      <a:lnTo>
                        <a:pt x="8027" y="19149"/>
                      </a:lnTo>
                      <a:lnTo>
                        <a:pt x="8163" y="19326"/>
                      </a:lnTo>
                      <a:lnTo>
                        <a:pt x="8435" y="19468"/>
                      </a:lnTo>
                      <a:lnTo>
                        <a:pt x="8571" y="19645"/>
                      </a:lnTo>
                      <a:lnTo>
                        <a:pt x="8980" y="19752"/>
                      </a:lnTo>
                      <a:lnTo>
                        <a:pt x="8980" y="19858"/>
                      </a:lnTo>
                      <a:lnTo>
                        <a:pt x="9252" y="19894"/>
                      </a:lnTo>
                      <a:lnTo>
                        <a:pt x="9524" y="19965"/>
                      </a:lnTo>
                      <a:lnTo>
                        <a:pt x="9660" y="19965"/>
                      </a:lnTo>
                      <a:lnTo>
                        <a:pt x="9932" y="19965"/>
                      </a:lnTo>
                      <a:lnTo>
                        <a:pt x="10068" y="19929"/>
                      </a:lnTo>
                      <a:lnTo>
                        <a:pt x="10340" y="19858"/>
                      </a:lnTo>
                      <a:lnTo>
                        <a:pt x="10476" y="19716"/>
                      </a:lnTo>
                      <a:lnTo>
                        <a:pt x="10748" y="19539"/>
                      </a:lnTo>
                      <a:lnTo>
                        <a:pt x="11020" y="19326"/>
                      </a:lnTo>
                      <a:lnTo>
                        <a:pt x="11293" y="19113"/>
                      </a:lnTo>
                      <a:lnTo>
                        <a:pt x="11429" y="18865"/>
                      </a:lnTo>
                      <a:lnTo>
                        <a:pt x="11837" y="18546"/>
                      </a:lnTo>
                      <a:lnTo>
                        <a:pt x="11973" y="18262"/>
                      </a:lnTo>
                      <a:lnTo>
                        <a:pt x="12109" y="17872"/>
                      </a:lnTo>
                      <a:lnTo>
                        <a:pt x="12517" y="17482"/>
                      </a:lnTo>
                      <a:lnTo>
                        <a:pt x="12653" y="17163"/>
                      </a:lnTo>
                      <a:lnTo>
                        <a:pt x="12925" y="16738"/>
                      </a:lnTo>
                      <a:lnTo>
                        <a:pt x="13197" y="16277"/>
                      </a:lnTo>
                      <a:lnTo>
                        <a:pt x="13333" y="15816"/>
                      </a:lnTo>
                      <a:lnTo>
                        <a:pt x="13741" y="15355"/>
                      </a:lnTo>
                      <a:lnTo>
                        <a:pt x="13878" y="14858"/>
                      </a:lnTo>
                      <a:lnTo>
                        <a:pt x="14150" y="14326"/>
                      </a:lnTo>
                      <a:lnTo>
                        <a:pt x="14422" y="13830"/>
                      </a:lnTo>
                      <a:lnTo>
                        <a:pt x="14694" y="13298"/>
                      </a:lnTo>
                      <a:lnTo>
                        <a:pt x="14830" y="12801"/>
                      </a:lnTo>
                      <a:lnTo>
                        <a:pt x="15238" y="12199"/>
                      </a:lnTo>
                      <a:lnTo>
                        <a:pt x="15374" y="11667"/>
                      </a:lnTo>
                      <a:lnTo>
                        <a:pt x="15646" y="11099"/>
                      </a:lnTo>
                      <a:lnTo>
                        <a:pt x="15918" y="10567"/>
                      </a:lnTo>
                      <a:lnTo>
                        <a:pt x="16054" y="10035"/>
                      </a:lnTo>
                      <a:lnTo>
                        <a:pt x="16327" y="9468"/>
                      </a:lnTo>
                      <a:lnTo>
                        <a:pt x="16599" y="8901"/>
                      </a:lnTo>
                      <a:lnTo>
                        <a:pt x="16735" y="8369"/>
                      </a:lnTo>
                      <a:lnTo>
                        <a:pt x="17007" y="7801"/>
                      </a:lnTo>
                      <a:lnTo>
                        <a:pt x="17279" y="7270"/>
                      </a:lnTo>
                      <a:lnTo>
                        <a:pt x="17415" y="6773"/>
                      </a:lnTo>
                      <a:lnTo>
                        <a:pt x="17687" y="6241"/>
                      </a:lnTo>
                      <a:lnTo>
                        <a:pt x="17823" y="5709"/>
                      </a:lnTo>
                      <a:lnTo>
                        <a:pt x="18231" y="5213"/>
                      </a:lnTo>
                      <a:lnTo>
                        <a:pt x="18231" y="4752"/>
                      </a:lnTo>
                      <a:lnTo>
                        <a:pt x="18367" y="4291"/>
                      </a:lnTo>
                      <a:lnTo>
                        <a:pt x="18776" y="3865"/>
                      </a:lnTo>
                      <a:lnTo>
                        <a:pt x="18912" y="3404"/>
                      </a:lnTo>
                      <a:lnTo>
                        <a:pt x="19048" y="3014"/>
                      </a:lnTo>
                      <a:lnTo>
                        <a:pt x="19184" y="2624"/>
                      </a:lnTo>
                      <a:lnTo>
                        <a:pt x="19320" y="2234"/>
                      </a:lnTo>
                      <a:lnTo>
                        <a:pt x="19456" y="1915"/>
                      </a:lnTo>
                      <a:lnTo>
                        <a:pt x="19592" y="1631"/>
                      </a:lnTo>
                      <a:lnTo>
                        <a:pt x="19728" y="1348"/>
                      </a:lnTo>
                      <a:lnTo>
                        <a:pt x="19728" y="1028"/>
                      </a:lnTo>
                      <a:lnTo>
                        <a:pt x="19864" y="851"/>
                      </a:lnTo>
                    </a:path>
                  </a:pathLst>
                </a:custGeom>
                <a:noFill/>
                <a:ln w="34925" cap="flat" cmpd="sng">
                  <a:solidFill>
                    <a:srgbClr val="FF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11288" name="Group 87"/>
            <p:cNvGrpSpPr/>
            <p:nvPr/>
          </p:nvGrpSpPr>
          <p:grpSpPr>
            <a:xfrm>
              <a:off x="567" y="2688"/>
              <a:ext cx="480" cy="242"/>
              <a:chOff x="1632" y="2688"/>
              <a:chExt cx="480" cy="242"/>
            </a:xfrm>
          </p:grpSpPr>
          <p:sp>
            <p:nvSpPr>
              <p:cNvPr id="11301" name="Line 88"/>
              <p:cNvSpPr/>
              <p:nvPr/>
            </p:nvSpPr>
            <p:spPr>
              <a:xfrm>
                <a:off x="1776" y="2880"/>
                <a:ext cx="33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</p:sp>
          <p:graphicFrame>
            <p:nvGraphicFramePr>
              <p:cNvPr id="11302" name="Object 89"/>
              <p:cNvGraphicFramePr>
                <a:graphicFrameLocks noChangeAspect="1"/>
              </p:cNvGraphicFramePr>
              <p:nvPr/>
            </p:nvGraphicFramePr>
            <p:xfrm>
              <a:off x="1632" y="2688"/>
              <a:ext cx="312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29" imgW="259080" imgH="198120" progId="Equation.3">
                      <p:embed/>
                    </p:oleObj>
                  </mc:Choice>
                  <mc:Fallback>
                    <p:oleObj name="" r:id="rId29" imgW="259080" imgH="198120" progId="Equation.3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30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32" y="2688"/>
                            <a:ext cx="312" cy="2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89" name="Object 90"/>
            <p:cNvGraphicFramePr>
              <a:graphicFrameLocks noChangeAspect="1"/>
            </p:cNvGraphicFramePr>
            <p:nvPr/>
          </p:nvGraphicFramePr>
          <p:xfrm>
            <a:off x="1671" y="2304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31" imgW="146685" imgH="155575" progId="Equation.3">
                    <p:embed/>
                  </p:oleObj>
                </mc:Choice>
                <mc:Fallback>
                  <p:oleObj name="" r:id="rId31" imgW="146685" imgH="155575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71" y="2304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0" name="Group 91"/>
            <p:cNvGrpSpPr/>
            <p:nvPr/>
          </p:nvGrpSpPr>
          <p:grpSpPr>
            <a:xfrm>
              <a:off x="703" y="2795"/>
              <a:ext cx="2056" cy="1110"/>
              <a:chOff x="8" y="2640"/>
              <a:chExt cx="2056" cy="1110"/>
            </a:xfrm>
          </p:grpSpPr>
          <p:grpSp>
            <p:nvGrpSpPr>
              <p:cNvPr id="11291" name="Group 92"/>
              <p:cNvGrpSpPr/>
              <p:nvPr/>
            </p:nvGrpSpPr>
            <p:grpSpPr>
              <a:xfrm flipV="1">
                <a:off x="336" y="2640"/>
                <a:ext cx="1728" cy="1056"/>
                <a:chOff x="2784" y="576"/>
                <a:chExt cx="1728" cy="451"/>
              </a:xfrm>
            </p:grpSpPr>
            <p:grpSp>
              <p:nvGrpSpPr>
                <p:cNvPr id="11295" name="Group 93"/>
                <p:cNvGrpSpPr/>
                <p:nvPr/>
              </p:nvGrpSpPr>
              <p:grpSpPr>
                <a:xfrm>
                  <a:off x="2784" y="576"/>
                  <a:ext cx="864" cy="451"/>
                  <a:chOff x="0" y="0"/>
                  <a:chExt cx="20000" cy="20000"/>
                </a:xfrm>
              </p:grpSpPr>
              <p:sp>
                <p:nvSpPr>
                  <p:cNvPr id="11299" name="Freeform 94"/>
                  <p:cNvSpPr/>
                  <p:nvPr/>
                </p:nvSpPr>
                <p:spPr>
                  <a:xfrm>
                    <a:off x="0" y="0"/>
                    <a:ext cx="9732" cy="10374"/>
                  </a:xfrm>
                  <a:custGeom>
                    <a:avLst/>
                    <a:gdLst/>
                    <a:ahLst/>
                    <a:cxnLst>
                      <a:cxn ang="0">
                        <a:pos x="141" y="9592"/>
                      </a:cxn>
                      <a:cxn ang="0">
                        <a:pos x="353" y="8971"/>
                      </a:cxn>
                      <a:cxn ang="0">
                        <a:pos x="564" y="8331"/>
                      </a:cxn>
                      <a:cxn ang="0">
                        <a:pos x="776" y="7727"/>
                      </a:cxn>
                      <a:cxn ang="0">
                        <a:pos x="917" y="7106"/>
                      </a:cxn>
                      <a:cxn ang="0">
                        <a:pos x="1199" y="6519"/>
                      </a:cxn>
                      <a:cxn ang="0">
                        <a:pos x="1411" y="5951"/>
                      </a:cxn>
                      <a:cxn ang="0">
                        <a:pos x="1622" y="5364"/>
                      </a:cxn>
                      <a:cxn ang="0">
                        <a:pos x="1834" y="4814"/>
                      </a:cxn>
                      <a:cxn ang="0">
                        <a:pos x="2045" y="4263"/>
                      </a:cxn>
                      <a:cxn ang="0">
                        <a:pos x="2327" y="3766"/>
                      </a:cxn>
                      <a:cxn ang="0">
                        <a:pos x="2468" y="3286"/>
                      </a:cxn>
                      <a:cxn ang="0">
                        <a:pos x="2680" y="2824"/>
                      </a:cxn>
                      <a:cxn ang="0">
                        <a:pos x="2821" y="2363"/>
                      </a:cxn>
                      <a:cxn ang="0">
                        <a:pos x="3174" y="1954"/>
                      </a:cxn>
                      <a:cxn ang="0">
                        <a:pos x="3385" y="1581"/>
                      </a:cxn>
                      <a:cxn ang="0">
                        <a:pos x="3526" y="1261"/>
                      </a:cxn>
                      <a:cxn ang="0">
                        <a:pos x="3738" y="941"/>
                      </a:cxn>
                      <a:cxn ang="0">
                        <a:pos x="3949" y="675"/>
                      </a:cxn>
                      <a:cxn ang="0">
                        <a:pos x="4161" y="444"/>
                      </a:cxn>
                      <a:cxn ang="0">
                        <a:pos x="4373" y="267"/>
                      </a:cxn>
                      <a:cxn ang="0">
                        <a:pos x="4654" y="124"/>
                      </a:cxn>
                      <a:cxn ang="0">
                        <a:pos x="4795" y="53"/>
                      </a:cxn>
                      <a:cxn ang="0">
                        <a:pos x="5007" y="0"/>
                      </a:cxn>
                      <a:cxn ang="0">
                        <a:pos x="5219" y="18"/>
                      </a:cxn>
                      <a:cxn ang="0">
                        <a:pos x="5430" y="106"/>
                      </a:cxn>
                      <a:cxn ang="0">
                        <a:pos x="5642" y="267"/>
                      </a:cxn>
                      <a:cxn ang="0">
                        <a:pos x="5853" y="515"/>
                      </a:cxn>
                      <a:cxn ang="0">
                        <a:pos x="6065" y="817"/>
                      </a:cxn>
                      <a:cxn ang="0">
                        <a:pos x="6277" y="1172"/>
                      </a:cxn>
                      <a:cxn ang="0">
                        <a:pos x="6558" y="1616"/>
                      </a:cxn>
                      <a:cxn ang="0">
                        <a:pos x="6700" y="2078"/>
                      </a:cxn>
                      <a:cxn ang="0">
                        <a:pos x="6911" y="2576"/>
                      </a:cxn>
                      <a:cxn ang="0">
                        <a:pos x="7193" y="3109"/>
                      </a:cxn>
                      <a:cxn ang="0">
                        <a:pos x="7334" y="3659"/>
                      </a:cxn>
                      <a:cxn ang="0">
                        <a:pos x="7616" y="4246"/>
                      </a:cxn>
                      <a:cxn ang="0">
                        <a:pos x="7828" y="4849"/>
                      </a:cxn>
                      <a:cxn ang="0">
                        <a:pos x="8040" y="5418"/>
                      </a:cxn>
                      <a:cxn ang="0">
                        <a:pos x="8251" y="6022"/>
                      </a:cxn>
                      <a:cxn ang="0">
                        <a:pos x="8392" y="6608"/>
                      </a:cxn>
                      <a:cxn ang="0">
                        <a:pos x="8604" y="7194"/>
                      </a:cxn>
                      <a:cxn ang="0">
                        <a:pos x="8815" y="7763"/>
                      </a:cxn>
                      <a:cxn ang="0">
                        <a:pos x="8956" y="8260"/>
                      </a:cxn>
                      <a:cxn ang="0">
                        <a:pos x="9168" y="8758"/>
                      </a:cxn>
                      <a:cxn ang="0">
                        <a:pos x="9309" y="9202"/>
                      </a:cxn>
                      <a:cxn ang="0">
                        <a:pos x="9450" y="9610"/>
                      </a:cxn>
                      <a:cxn ang="0">
                        <a:pos x="9520" y="9948"/>
                      </a:cxn>
                      <a:cxn ang="0">
                        <a:pos x="9661" y="10250"/>
                      </a:cxn>
                    </a:cxnLst>
                    <a:pathLst>
                      <a:path w="20000" h="20000">
                        <a:moveTo>
                          <a:pt x="0" y="19075"/>
                        </a:moveTo>
                        <a:lnTo>
                          <a:pt x="290" y="18493"/>
                        </a:lnTo>
                        <a:lnTo>
                          <a:pt x="435" y="17877"/>
                        </a:lnTo>
                        <a:lnTo>
                          <a:pt x="725" y="17295"/>
                        </a:lnTo>
                        <a:lnTo>
                          <a:pt x="870" y="16678"/>
                        </a:lnTo>
                        <a:lnTo>
                          <a:pt x="1159" y="16062"/>
                        </a:lnTo>
                        <a:lnTo>
                          <a:pt x="1304" y="15479"/>
                        </a:lnTo>
                        <a:lnTo>
                          <a:pt x="1594" y="14897"/>
                        </a:lnTo>
                        <a:lnTo>
                          <a:pt x="1884" y="14281"/>
                        </a:lnTo>
                        <a:lnTo>
                          <a:pt x="1884" y="13699"/>
                        </a:lnTo>
                        <a:lnTo>
                          <a:pt x="2174" y="13151"/>
                        </a:lnTo>
                        <a:lnTo>
                          <a:pt x="2464" y="12568"/>
                        </a:lnTo>
                        <a:lnTo>
                          <a:pt x="2754" y="12021"/>
                        </a:lnTo>
                        <a:lnTo>
                          <a:pt x="2899" y="11473"/>
                        </a:lnTo>
                        <a:lnTo>
                          <a:pt x="3043" y="10890"/>
                        </a:lnTo>
                        <a:lnTo>
                          <a:pt x="3333" y="10342"/>
                        </a:lnTo>
                        <a:lnTo>
                          <a:pt x="3478" y="9795"/>
                        </a:lnTo>
                        <a:lnTo>
                          <a:pt x="3768" y="9281"/>
                        </a:lnTo>
                        <a:lnTo>
                          <a:pt x="4058" y="8733"/>
                        </a:lnTo>
                        <a:lnTo>
                          <a:pt x="4203" y="8219"/>
                        </a:lnTo>
                        <a:lnTo>
                          <a:pt x="4348" y="7740"/>
                        </a:lnTo>
                        <a:lnTo>
                          <a:pt x="4783" y="7260"/>
                        </a:lnTo>
                        <a:lnTo>
                          <a:pt x="4928" y="6781"/>
                        </a:lnTo>
                        <a:lnTo>
                          <a:pt x="5072" y="6336"/>
                        </a:lnTo>
                        <a:lnTo>
                          <a:pt x="5362" y="5890"/>
                        </a:lnTo>
                        <a:lnTo>
                          <a:pt x="5507" y="5445"/>
                        </a:lnTo>
                        <a:lnTo>
                          <a:pt x="5797" y="5000"/>
                        </a:lnTo>
                        <a:lnTo>
                          <a:pt x="5797" y="4555"/>
                        </a:lnTo>
                        <a:lnTo>
                          <a:pt x="6232" y="4178"/>
                        </a:lnTo>
                        <a:lnTo>
                          <a:pt x="6522" y="3767"/>
                        </a:lnTo>
                        <a:lnTo>
                          <a:pt x="6522" y="3425"/>
                        </a:lnTo>
                        <a:lnTo>
                          <a:pt x="6957" y="3048"/>
                        </a:lnTo>
                        <a:lnTo>
                          <a:pt x="7101" y="2705"/>
                        </a:lnTo>
                        <a:lnTo>
                          <a:pt x="7246" y="2432"/>
                        </a:lnTo>
                        <a:lnTo>
                          <a:pt x="7391" y="2089"/>
                        </a:lnTo>
                        <a:lnTo>
                          <a:pt x="7681" y="1815"/>
                        </a:lnTo>
                        <a:lnTo>
                          <a:pt x="7971" y="1575"/>
                        </a:lnTo>
                        <a:lnTo>
                          <a:pt x="8116" y="1301"/>
                        </a:lnTo>
                        <a:lnTo>
                          <a:pt x="8406" y="1062"/>
                        </a:lnTo>
                        <a:lnTo>
                          <a:pt x="8551" y="856"/>
                        </a:lnTo>
                        <a:lnTo>
                          <a:pt x="8841" y="685"/>
                        </a:lnTo>
                        <a:lnTo>
                          <a:pt x="8986" y="514"/>
                        </a:lnTo>
                        <a:lnTo>
                          <a:pt x="9130" y="377"/>
                        </a:lnTo>
                        <a:lnTo>
                          <a:pt x="9565" y="240"/>
                        </a:lnTo>
                        <a:lnTo>
                          <a:pt x="9565" y="137"/>
                        </a:lnTo>
                        <a:lnTo>
                          <a:pt x="9855" y="103"/>
                        </a:lnTo>
                        <a:lnTo>
                          <a:pt x="10000" y="34"/>
                        </a:lnTo>
                        <a:lnTo>
                          <a:pt x="10290" y="0"/>
                        </a:lnTo>
                        <a:lnTo>
                          <a:pt x="10435" y="34"/>
                        </a:lnTo>
                        <a:lnTo>
                          <a:pt x="10725" y="34"/>
                        </a:lnTo>
                        <a:lnTo>
                          <a:pt x="10870" y="103"/>
                        </a:lnTo>
                        <a:lnTo>
                          <a:pt x="11159" y="205"/>
                        </a:lnTo>
                        <a:lnTo>
                          <a:pt x="11304" y="342"/>
                        </a:lnTo>
                        <a:lnTo>
                          <a:pt x="11594" y="514"/>
                        </a:lnTo>
                        <a:lnTo>
                          <a:pt x="11884" y="753"/>
                        </a:lnTo>
                        <a:lnTo>
                          <a:pt x="12029" y="993"/>
                        </a:lnTo>
                        <a:lnTo>
                          <a:pt x="12174" y="1267"/>
                        </a:lnTo>
                        <a:lnTo>
                          <a:pt x="12464" y="1575"/>
                        </a:lnTo>
                        <a:lnTo>
                          <a:pt x="12754" y="1884"/>
                        </a:lnTo>
                        <a:lnTo>
                          <a:pt x="12899" y="2260"/>
                        </a:lnTo>
                        <a:lnTo>
                          <a:pt x="13043" y="2705"/>
                        </a:lnTo>
                        <a:lnTo>
                          <a:pt x="13478" y="3116"/>
                        </a:lnTo>
                        <a:lnTo>
                          <a:pt x="13478" y="3527"/>
                        </a:lnTo>
                        <a:lnTo>
                          <a:pt x="13768" y="4007"/>
                        </a:lnTo>
                        <a:lnTo>
                          <a:pt x="14203" y="4418"/>
                        </a:lnTo>
                        <a:lnTo>
                          <a:pt x="14203" y="4966"/>
                        </a:lnTo>
                        <a:lnTo>
                          <a:pt x="14493" y="5479"/>
                        </a:lnTo>
                        <a:lnTo>
                          <a:pt x="14783" y="5993"/>
                        </a:lnTo>
                        <a:lnTo>
                          <a:pt x="15072" y="6507"/>
                        </a:lnTo>
                        <a:lnTo>
                          <a:pt x="15072" y="7055"/>
                        </a:lnTo>
                        <a:lnTo>
                          <a:pt x="15362" y="7637"/>
                        </a:lnTo>
                        <a:lnTo>
                          <a:pt x="15652" y="8185"/>
                        </a:lnTo>
                        <a:lnTo>
                          <a:pt x="15797" y="8767"/>
                        </a:lnTo>
                        <a:lnTo>
                          <a:pt x="16087" y="9349"/>
                        </a:lnTo>
                        <a:lnTo>
                          <a:pt x="16232" y="9897"/>
                        </a:lnTo>
                        <a:lnTo>
                          <a:pt x="16522" y="10445"/>
                        </a:lnTo>
                        <a:lnTo>
                          <a:pt x="16667" y="11027"/>
                        </a:lnTo>
                        <a:lnTo>
                          <a:pt x="16957" y="11610"/>
                        </a:lnTo>
                        <a:lnTo>
                          <a:pt x="17246" y="12158"/>
                        </a:lnTo>
                        <a:lnTo>
                          <a:pt x="17246" y="12740"/>
                        </a:lnTo>
                        <a:lnTo>
                          <a:pt x="17536" y="13288"/>
                        </a:lnTo>
                        <a:lnTo>
                          <a:pt x="17681" y="13870"/>
                        </a:lnTo>
                        <a:lnTo>
                          <a:pt x="17971" y="14384"/>
                        </a:lnTo>
                        <a:lnTo>
                          <a:pt x="18116" y="14966"/>
                        </a:lnTo>
                        <a:lnTo>
                          <a:pt x="18261" y="15445"/>
                        </a:lnTo>
                        <a:lnTo>
                          <a:pt x="18406" y="15925"/>
                        </a:lnTo>
                        <a:lnTo>
                          <a:pt x="18696" y="16438"/>
                        </a:lnTo>
                        <a:lnTo>
                          <a:pt x="18841" y="16884"/>
                        </a:lnTo>
                        <a:lnTo>
                          <a:pt x="18986" y="17329"/>
                        </a:lnTo>
                        <a:lnTo>
                          <a:pt x="19130" y="17740"/>
                        </a:lnTo>
                        <a:lnTo>
                          <a:pt x="19275" y="18151"/>
                        </a:lnTo>
                        <a:lnTo>
                          <a:pt x="19420" y="18527"/>
                        </a:lnTo>
                        <a:lnTo>
                          <a:pt x="19565" y="18904"/>
                        </a:lnTo>
                        <a:lnTo>
                          <a:pt x="19565" y="19178"/>
                        </a:lnTo>
                        <a:lnTo>
                          <a:pt x="19710" y="19486"/>
                        </a:lnTo>
                        <a:lnTo>
                          <a:pt x="19855" y="19760"/>
                        </a:lnTo>
                        <a:lnTo>
                          <a:pt x="19855" y="19966"/>
                        </a:lnTo>
                      </a:path>
                    </a:pathLst>
                  </a:custGeom>
                  <a:noFill/>
                  <a:ln w="34925" cap="flat" cmpd="sng">
                    <a:solidFill>
                      <a:schemeClr val="accent2">
                        <a:alpha val="100000"/>
                      </a:schemeClr>
                    </a:solidFill>
                    <a:prstDash val="sysDot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1300" name="Freeform 95"/>
                  <p:cNvSpPr/>
                  <p:nvPr/>
                </p:nvSpPr>
                <p:spPr>
                  <a:xfrm>
                    <a:off x="9649" y="9981"/>
                    <a:ext cx="10351" cy="10019"/>
                  </a:xfrm>
                  <a:custGeom>
                    <a:avLst/>
                    <a:gdLst/>
                    <a:ahLst/>
                    <a:cxnLst>
                      <a:cxn ang="0">
                        <a:pos x="141" y="320"/>
                      </a:cxn>
                      <a:cxn ang="0">
                        <a:pos x="282" y="941"/>
                      </a:cxn>
                      <a:cxn ang="0">
                        <a:pos x="493" y="1563"/>
                      </a:cxn>
                      <a:cxn ang="0">
                        <a:pos x="704" y="2167"/>
                      </a:cxn>
                      <a:cxn ang="0">
                        <a:pos x="916" y="2789"/>
                      </a:cxn>
                      <a:cxn ang="0">
                        <a:pos x="1127" y="3375"/>
                      </a:cxn>
                      <a:cxn ang="0">
                        <a:pos x="1338" y="3962"/>
                      </a:cxn>
                      <a:cxn ang="0">
                        <a:pos x="1549" y="4512"/>
                      </a:cxn>
                      <a:cxn ang="0">
                        <a:pos x="1690" y="5081"/>
                      </a:cxn>
                      <a:cxn ang="0">
                        <a:pos x="1972" y="5614"/>
                      </a:cxn>
                      <a:cxn ang="0">
                        <a:pos x="2113" y="6111"/>
                      </a:cxn>
                      <a:cxn ang="0">
                        <a:pos x="2394" y="6608"/>
                      </a:cxn>
                      <a:cxn ang="0">
                        <a:pos x="2605" y="7070"/>
                      </a:cxn>
                      <a:cxn ang="0">
                        <a:pos x="2746" y="7514"/>
                      </a:cxn>
                      <a:cxn ang="0">
                        <a:pos x="2957" y="7941"/>
                      </a:cxn>
                      <a:cxn ang="0">
                        <a:pos x="3168" y="8314"/>
                      </a:cxn>
                      <a:cxn ang="0">
                        <a:pos x="3451" y="8651"/>
                      </a:cxn>
                      <a:cxn ang="0">
                        <a:pos x="3591" y="8971"/>
                      </a:cxn>
                      <a:cxn ang="0">
                        <a:pos x="3873" y="9255"/>
                      </a:cxn>
                      <a:cxn ang="0">
                        <a:pos x="4084" y="9504"/>
                      </a:cxn>
                      <a:cxn ang="0">
                        <a:pos x="4225" y="9681"/>
                      </a:cxn>
                      <a:cxn ang="0">
                        <a:pos x="4436" y="9841"/>
                      </a:cxn>
                      <a:cxn ang="0">
                        <a:pos x="4648" y="9948"/>
                      </a:cxn>
                      <a:cxn ang="0">
                        <a:pos x="4929" y="10001"/>
                      </a:cxn>
                      <a:cxn ang="0">
                        <a:pos x="5140" y="10001"/>
                      </a:cxn>
                      <a:cxn ang="0">
                        <a:pos x="5351" y="9948"/>
                      </a:cxn>
                      <a:cxn ang="0">
                        <a:pos x="5563" y="9788"/>
                      </a:cxn>
                      <a:cxn ang="0">
                        <a:pos x="5845" y="9575"/>
                      </a:cxn>
                      <a:cxn ang="0">
                        <a:pos x="6126" y="9291"/>
                      </a:cxn>
                      <a:cxn ang="0">
                        <a:pos x="6267" y="8953"/>
                      </a:cxn>
                      <a:cxn ang="0">
                        <a:pos x="6549" y="8598"/>
                      </a:cxn>
                      <a:cxn ang="0">
                        <a:pos x="6830" y="8154"/>
                      </a:cxn>
                      <a:cxn ang="0">
                        <a:pos x="7112" y="7692"/>
                      </a:cxn>
                      <a:cxn ang="0">
                        <a:pos x="7323" y="7177"/>
                      </a:cxn>
                      <a:cxn ang="0">
                        <a:pos x="7605" y="6662"/>
                      </a:cxn>
                      <a:cxn ang="0">
                        <a:pos x="7886" y="6111"/>
                      </a:cxn>
                      <a:cxn ang="0">
                        <a:pos x="8098" y="5560"/>
                      </a:cxn>
                      <a:cxn ang="0">
                        <a:pos x="8309" y="5027"/>
                      </a:cxn>
                      <a:cxn ang="0">
                        <a:pos x="8591" y="4459"/>
                      </a:cxn>
                      <a:cxn ang="0">
                        <a:pos x="8802" y="3908"/>
                      </a:cxn>
                      <a:cxn ang="0">
                        <a:pos x="9013" y="3393"/>
                      </a:cxn>
                      <a:cxn ang="0">
                        <a:pos x="9224" y="2860"/>
                      </a:cxn>
                      <a:cxn ang="0">
                        <a:pos x="9435" y="2381"/>
                      </a:cxn>
                      <a:cxn ang="0">
                        <a:pos x="9718" y="1936"/>
                      </a:cxn>
                      <a:cxn ang="0">
                        <a:pos x="9858" y="1510"/>
                      </a:cxn>
                      <a:cxn ang="0">
                        <a:pos x="9999" y="1119"/>
                      </a:cxn>
                      <a:cxn ang="0">
                        <a:pos x="10140" y="817"/>
                      </a:cxn>
                      <a:cxn ang="0">
                        <a:pos x="10210" y="515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72" y="638"/>
                        </a:lnTo>
                        <a:lnTo>
                          <a:pt x="408" y="1241"/>
                        </a:lnTo>
                        <a:lnTo>
                          <a:pt x="544" y="1879"/>
                        </a:lnTo>
                        <a:lnTo>
                          <a:pt x="816" y="2518"/>
                        </a:lnTo>
                        <a:lnTo>
                          <a:pt x="952" y="3121"/>
                        </a:lnTo>
                        <a:lnTo>
                          <a:pt x="1224" y="3723"/>
                        </a:lnTo>
                        <a:lnTo>
                          <a:pt x="1361" y="4326"/>
                        </a:lnTo>
                        <a:lnTo>
                          <a:pt x="1633" y="4965"/>
                        </a:lnTo>
                        <a:lnTo>
                          <a:pt x="1769" y="5567"/>
                        </a:lnTo>
                        <a:lnTo>
                          <a:pt x="2041" y="6135"/>
                        </a:lnTo>
                        <a:lnTo>
                          <a:pt x="2177" y="6738"/>
                        </a:lnTo>
                        <a:lnTo>
                          <a:pt x="2449" y="7305"/>
                        </a:lnTo>
                        <a:lnTo>
                          <a:pt x="2585" y="7908"/>
                        </a:lnTo>
                        <a:lnTo>
                          <a:pt x="2721" y="8475"/>
                        </a:lnTo>
                        <a:lnTo>
                          <a:pt x="2993" y="9007"/>
                        </a:lnTo>
                        <a:lnTo>
                          <a:pt x="3265" y="9610"/>
                        </a:lnTo>
                        <a:lnTo>
                          <a:pt x="3265" y="10142"/>
                        </a:lnTo>
                        <a:lnTo>
                          <a:pt x="3537" y="10674"/>
                        </a:lnTo>
                        <a:lnTo>
                          <a:pt x="3810" y="11206"/>
                        </a:lnTo>
                        <a:lnTo>
                          <a:pt x="3946" y="11702"/>
                        </a:lnTo>
                        <a:lnTo>
                          <a:pt x="4082" y="12199"/>
                        </a:lnTo>
                        <a:lnTo>
                          <a:pt x="4354" y="12730"/>
                        </a:lnTo>
                        <a:lnTo>
                          <a:pt x="4626" y="13191"/>
                        </a:lnTo>
                        <a:lnTo>
                          <a:pt x="4626" y="13688"/>
                        </a:lnTo>
                        <a:lnTo>
                          <a:pt x="5034" y="14113"/>
                        </a:lnTo>
                        <a:lnTo>
                          <a:pt x="5170" y="14574"/>
                        </a:lnTo>
                        <a:lnTo>
                          <a:pt x="5306" y="15000"/>
                        </a:lnTo>
                        <a:lnTo>
                          <a:pt x="5578" y="15461"/>
                        </a:lnTo>
                        <a:lnTo>
                          <a:pt x="5714" y="15851"/>
                        </a:lnTo>
                        <a:lnTo>
                          <a:pt x="6122" y="16206"/>
                        </a:lnTo>
                        <a:lnTo>
                          <a:pt x="6122" y="16596"/>
                        </a:lnTo>
                        <a:lnTo>
                          <a:pt x="6395" y="16950"/>
                        </a:lnTo>
                        <a:lnTo>
                          <a:pt x="6667" y="17270"/>
                        </a:lnTo>
                        <a:lnTo>
                          <a:pt x="6803" y="17624"/>
                        </a:lnTo>
                        <a:lnTo>
                          <a:pt x="6939" y="17908"/>
                        </a:lnTo>
                        <a:lnTo>
                          <a:pt x="7211" y="18156"/>
                        </a:lnTo>
                        <a:lnTo>
                          <a:pt x="7483" y="18475"/>
                        </a:lnTo>
                        <a:lnTo>
                          <a:pt x="7483" y="18723"/>
                        </a:lnTo>
                        <a:lnTo>
                          <a:pt x="7891" y="18972"/>
                        </a:lnTo>
                        <a:lnTo>
                          <a:pt x="8027" y="19149"/>
                        </a:lnTo>
                        <a:lnTo>
                          <a:pt x="8163" y="19326"/>
                        </a:lnTo>
                        <a:lnTo>
                          <a:pt x="8435" y="19468"/>
                        </a:lnTo>
                        <a:lnTo>
                          <a:pt x="8571" y="19645"/>
                        </a:lnTo>
                        <a:lnTo>
                          <a:pt x="8980" y="19752"/>
                        </a:lnTo>
                        <a:lnTo>
                          <a:pt x="8980" y="19858"/>
                        </a:lnTo>
                        <a:lnTo>
                          <a:pt x="9252" y="19894"/>
                        </a:lnTo>
                        <a:lnTo>
                          <a:pt x="9524" y="19965"/>
                        </a:lnTo>
                        <a:lnTo>
                          <a:pt x="9660" y="19965"/>
                        </a:lnTo>
                        <a:lnTo>
                          <a:pt x="9932" y="19965"/>
                        </a:lnTo>
                        <a:lnTo>
                          <a:pt x="10068" y="19929"/>
                        </a:lnTo>
                        <a:lnTo>
                          <a:pt x="10340" y="19858"/>
                        </a:lnTo>
                        <a:lnTo>
                          <a:pt x="10476" y="19716"/>
                        </a:lnTo>
                        <a:lnTo>
                          <a:pt x="10748" y="19539"/>
                        </a:lnTo>
                        <a:lnTo>
                          <a:pt x="11020" y="19326"/>
                        </a:lnTo>
                        <a:lnTo>
                          <a:pt x="11293" y="19113"/>
                        </a:lnTo>
                        <a:lnTo>
                          <a:pt x="11429" y="18865"/>
                        </a:lnTo>
                        <a:lnTo>
                          <a:pt x="11837" y="18546"/>
                        </a:lnTo>
                        <a:lnTo>
                          <a:pt x="11973" y="18262"/>
                        </a:lnTo>
                        <a:lnTo>
                          <a:pt x="12109" y="17872"/>
                        </a:lnTo>
                        <a:lnTo>
                          <a:pt x="12517" y="17482"/>
                        </a:lnTo>
                        <a:lnTo>
                          <a:pt x="12653" y="17163"/>
                        </a:lnTo>
                        <a:lnTo>
                          <a:pt x="12925" y="16738"/>
                        </a:lnTo>
                        <a:lnTo>
                          <a:pt x="13197" y="16277"/>
                        </a:lnTo>
                        <a:lnTo>
                          <a:pt x="13333" y="15816"/>
                        </a:lnTo>
                        <a:lnTo>
                          <a:pt x="13741" y="15355"/>
                        </a:lnTo>
                        <a:lnTo>
                          <a:pt x="13878" y="14858"/>
                        </a:lnTo>
                        <a:lnTo>
                          <a:pt x="14150" y="14326"/>
                        </a:lnTo>
                        <a:lnTo>
                          <a:pt x="14422" y="13830"/>
                        </a:lnTo>
                        <a:lnTo>
                          <a:pt x="14694" y="13298"/>
                        </a:lnTo>
                        <a:lnTo>
                          <a:pt x="14830" y="12801"/>
                        </a:lnTo>
                        <a:lnTo>
                          <a:pt x="15238" y="12199"/>
                        </a:lnTo>
                        <a:lnTo>
                          <a:pt x="15374" y="11667"/>
                        </a:lnTo>
                        <a:lnTo>
                          <a:pt x="15646" y="11099"/>
                        </a:lnTo>
                        <a:lnTo>
                          <a:pt x="15918" y="10567"/>
                        </a:lnTo>
                        <a:lnTo>
                          <a:pt x="16054" y="10035"/>
                        </a:lnTo>
                        <a:lnTo>
                          <a:pt x="16327" y="9468"/>
                        </a:lnTo>
                        <a:lnTo>
                          <a:pt x="16599" y="8901"/>
                        </a:lnTo>
                        <a:lnTo>
                          <a:pt x="16735" y="8369"/>
                        </a:lnTo>
                        <a:lnTo>
                          <a:pt x="17007" y="7801"/>
                        </a:lnTo>
                        <a:lnTo>
                          <a:pt x="17279" y="7270"/>
                        </a:lnTo>
                        <a:lnTo>
                          <a:pt x="17415" y="6773"/>
                        </a:lnTo>
                        <a:lnTo>
                          <a:pt x="17687" y="6241"/>
                        </a:lnTo>
                        <a:lnTo>
                          <a:pt x="17823" y="5709"/>
                        </a:lnTo>
                        <a:lnTo>
                          <a:pt x="18231" y="5213"/>
                        </a:lnTo>
                        <a:lnTo>
                          <a:pt x="18231" y="4752"/>
                        </a:lnTo>
                        <a:lnTo>
                          <a:pt x="18367" y="4291"/>
                        </a:lnTo>
                        <a:lnTo>
                          <a:pt x="18776" y="3865"/>
                        </a:lnTo>
                        <a:lnTo>
                          <a:pt x="18912" y="3404"/>
                        </a:lnTo>
                        <a:lnTo>
                          <a:pt x="19048" y="3014"/>
                        </a:lnTo>
                        <a:lnTo>
                          <a:pt x="19184" y="2624"/>
                        </a:lnTo>
                        <a:lnTo>
                          <a:pt x="19320" y="2234"/>
                        </a:lnTo>
                        <a:lnTo>
                          <a:pt x="19456" y="1915"/>
                        </a:lnTo>
                        <a:lnTo>
                          <a:pt x="19592" y="1631"/>
                        </a:lnTo>
                        <a:lnTo>
                          <a:pt x="19728" y="1348"/>
                        </a:lnTo>
                        <a:lnTo>
                          <a:pt x="19728" y="1028"/>
                        </a:lnTo>
                        <a:lnTo>
                          <a:pt x="19864" y="851"/>
                        </a:lnTo>
                      </a:path>
                    </a:pathLst>
                  </a:custGeom>
                  <a:noFill/>
                  <a:ln w="34925" cap="flat" cmpd="sng">
                    <a:solidFill>
                      <a:schemeClr val="accent2">
                        <a:alpha val="100000"/>
                      </a:schemeClr>
                    </a:solidFill>
                    <a:prstDash val="sysDot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11296" name="Group 96"/>
                <p:cNvGrpSpPr/>
                <p:nvPr/>
              </p:nvGrpSpPr>
              <p:grpSpPr>
                <a:xfrm>
                  <a:off x="3648" y="576"/>
                  <a:ext cx="864" cy="451"/>
                  <a:chOff x="0" y="0"/>
                  <a:chExt cx="20000" cy="20000"/>
                </a:xfrm>
              </p:grpSpPr>
              <p:sp>
                <p:nvSpPr>
                  <p:cNvPr id="11297" name="Freeform 97"/>
                  <p:cNvSpPr/>
                  <p:nvPr/>
                </p:nvSpPr>
                <p:spPr>
                  <a:xfrm>
                    <a:off x="0" y="0"/>
                    <a:ext cx="9732" cy="10374"/>
                  </a:xfrm>
                  <a:custGeom>
                    <a:avLst/>
                    <a:gdLst/>
                    <a:ahLst/>
                    <a:cxnLst>
                      <a:cxn ang="0">
                        <a:pos x="141" y="9592"/>
                      </a:cxn>
                      <a:cxn ang="0">
                        <a:pos x="353" y="8971"/>
                      </a:cxn>
                      <a:cxn ang="0">
                        <a:pos x="564" y="8331"/>
                      </a:cxn>
                      <a:cxn ang="0">
                        <a:pos x="776" y="7727"/>
                      </a:cxn>
                      <a:cxn ang="0">
                        <a:pos x="917" y="7106"/>
                      </a:cxn>
                      <a:cxn ang="0">
                        <a:pos x="1199" y="6519"/>
                      </a:cxn>
                      <a:cxn ang="0">
                        <a:pos x="1411" y="5951"/>
                      </a:cxn>
                      <a:cxn ang="0">
                        <a:pos x="1622" y="5364"/>
                      </a:cxn>
                      <a:cxn ang="0">
                        <a:pos x="1834" y="4814"/>
                      </a:cxn>
                      <a:cxn ang="0">
                        <a:pos x="2045" y="4263"/>
                      </a:cxn>
                      <a:cxn ang="0">
                        <a:pos x="2327" y="3766"/>
                      </a:cxn>
                      <a:cxn ang="0">
                        <a:pos x="2468" y="3286"/>
                      </a:cxn>
                      <a:cxn ang="0">
                        <a:pos x="2680" y="2824"/>
                      </a:cxn>
                      <a:cxn ang="0">
                        <a:pos x="2821" y="2363"/>
                      </a:cxn>
                      <a:cxn ang="0">
                        <a:pos x="3174" y="1954"/>
                      </a:cxn>
                      <a:cxn ang="0">
                        <a:pos x="3385" y="1581"/>
                      </a:cxn>
                      <a:cxn ang="0">
                        <a:pos x="3526" y="1261"/>
                      </a:cxn>
                      <a:cxn ang="0">
                        <a:pos x="3738" y="941"/>
                      </a:cxn>
                      <a:cxn ang="0">
                        <a:pos x="3949" y="675"/>
                      </a:cxn>
                      <a:cxn ang="0">
                        <a:pos x="4161" y="444"/>
                      </a:cxn>
                      <a:cxn ang="0">
                        <a:pos x="4373" y="267"/>
                      </a:cxn>
                      <a:cxn ang="0">
                        <a:pos x="4654" y="124"/>
                      </a:cxn>
                      <a:cxn ang="0">
                        <a:pos x="4795" y="53"/>
                      </a:cxn>
                      <a:cxn ang="0">
                        <a:pos x="5007" y="0"/>
                      </a:cxn>
                      <a:cxn ang="0">
                        <a:pos x="5219" y="18"/>
                      </a:cxn>
                      <a:cxn ang="0">
                        <a:pos x="5430" y="106"/>
                      </a:cxn>
                      <a:cxn ang="0">
                        <a:pos x="5642" y="267"/>
                      </a:cxn>
                      <a:cxn ang="0">
                        <a:pos x="5853" y="515"/>
                      </a:cxn>
                      <a:cxn ang="0">
                        <a:pos x="6065" y="817"/>
                      </a:cxn>
                      <a:cxn ang="0">
                        <a:pos x="6277" y="1172"/>
                      </a:cxn>
                      <a:cxn ang="0">
                        <a:pos x="6558" y="1616"/>
                      </a:cxn>
                      <a:cxn ang="0">
                        <a:pos x="6700" y="2078"/>
                      </a:cxn>
                      <a:cxn ang="0">
                        <a:pos x="6911" y="2576"/>
                      </a:cxn>
                      <a:cxn ang="0">
                        <a:pos x="7193" y="3109"/>
                      </a:cxn>
                      <a:cxn ang="0">
                        <a:pos x="7334" y="3659"/>
                      </a:cxn>
                      <a:cxn ang="0">
                        <a:pos x="7616" y="4246"/>
                      </a:cxn>
                      <a:cxn ang="0">
                        <a:pos x="7828" y="4849"/>
                      </a:cxn>
                      <a:cxn ang="0">
                        <a:pos x="8040" y="5418"/>
                      </a:cxn>
                      <a:cxn ang="0">
                        <a:pos x="8251" y="6022"/>
                      </a:cxn>
                      <a:cxn ang="0">
                        <a:pos x="8392" y="6608"/>
                      </a:cxn>
                      <a:cxn ang="0">
                        <a:pos x="8604" y="7194"/>
                      </a:cxn>
                      <a:cxn ang="0">
                        <a:pos x="8815" y="7763"/>
                      </a:cxn>
                      <a:cxn ang="0">
                        <a:pos x="8956" y="8260"/>
                      </a:cxn>
                      <a:cxn ang="0">
                        <a:pos x="9168" y="8758"/>
                      </a:cxn>
                      <a:cxn ang="0">
                        <a:pos x="9309" y="9202"/>
                      </a:cxn>
                      <a:cxn ang="0">
                        <a:pos x="9450" y="9610"/>
                      </a:cxn>
                      <a:cxn ang="0">
                        <a:pos x="9520" y="9948"/>
                      </a:cxn>
                      <a:cxn ang="0">
                        <a:pos x="9661" y="10250"/>
                      </a:cxn>
                    </a:cxnLst>
                    <a:pathLst>
                      <a:path w="20000" h="20000">
                        <a:moveTo>
                          <a:pt x="0" y="19075"/>
                        </a:moveTo>
                        <a:lnTo>
                          <a:pt x="290" y="18493"/>
                        </a:lnTo>
                        <a:lnTo>
                          <a:pt x="435" y="17877"/>
                        </a:lnTo>
                        <a:lnTo>
                          <a:pt x="725" y="17295"/>
                        </a:lnTo>
                        <a:lnTo>
                          <a:pt x="870" y="16678"/>
                        </a:lnTo>
                        <a:lnTo>
                          <a:pt x="1159" y="16062"/>
                        </a:lnTo>
                        <a:lnTo>
                          <a:pt x="1304" y="15479"/>
                        </a:lnTo>
                        <a:lnTo>
                          <a:pt x="1594" y="14897"/>
                        </a:lnTo>
                        <a:lnTo>
                          <a:pt x="1884" y="14281"/>
                        </a:lnTo>
                        <a:lnTo>
                          <a:pt x="1884" y="13699"/>
                        </a:lnTo>
                        <a:lnTo>
                          <a:pt x="2174" y="13151"/>
                        </a:lnTo>
                        <a:lnTo>
                          <a:pt x="2464" y="12568"/>
                        </a:lnTo>
                        <a:lnTo>
                          <a:pt x="2754" y="12021"/>
                        </a:lnTo>
                        <a:lnTo>
                          <a:pt x="2899" y="11473"/>
                        </a:lnTo>
                        <a:lnTo>
                          <a:pt x="3043" y="10890"/>
                        </a:lnTo>
                        <a:lnTo>
                          <a:pt x="3333" y="10342"/>
                        </a:lnTo>
                        <a:lnTo>
                          <a:pt x="3478" y="9795"/>
                        </a:lnTo>
                        <a:lnTo>
                          <a:pt x="3768" y="9281"/>
                        </a:lnTo>
                        <a:lnTo>
                          <a:pt x="4058" y="8733"/>
                        </a:lnTo>
                        <a:lnTo>
                          <a:pt x="4203" y="8219"/>
                        </a:lnTo>
                        <a:lnTo>
                          <a:pt x="4348" y="7740"/>
                        </a:lnTo>
                        <a:lnTo>
                          <a:pt x="4783" y="7260"/>
                        </a:lnTo>
                        <a:lnTo>
                          <a:pt x="4928" y="6781"/>
                        </a:lnTo>
                        <a:lnTo>
                          <a:pt x="5072" y="6336"/>
                        </a:lnTo>
                        <a:lnTo>
                          <a:pt x="5362" y="5890"/>
                        </a:lnTo>
                        <a:lnTo>
                          <a:pt x="5507" y="5445"/>
                        </a:lnTo>
                        <a:lnTo>
                          <a:pt x="5797" y="5000"/>
                        </a:lnTo>
                        <a:lnTo>
                          <a:pt x="5797" y="4555"/>
                        </a:lnTo>
                        <a:lnTo>
                          <a:pt x="6232" y="4178"/>
                        </a:lnTo>
                        <a:lnTo>
                          <a:pt x="6522" y="3767"/>
                        </a:lnTo>
                        <a:lnTo>
                          <a:pt x="6522" y="3425"/>
                        </a:lnTo>
                        <a:lnTo>
                          <a:pt x="6957" y="3048"/>
                        </a:lnTo>
                        <a:lnTo>
                          <a:pt x="7101" y="2705"/>
                        </a:lnTo>
                        <a:lnTo>
                          <a:pt x="7246" y="2432"/>
                        </a:lnTo>
                        <a:lnTo>
                          <a:pt x="7391" y="2089"/>
                        </a:lnTo>
                        <a:lnTo>
                          <a:pt x="7681" y="1815"/>
                        </a:lnTo>
                        <a:lnTo>
                          <a:pt x="7971" y="1575"/>
                        </a:lnTo>
                        <a:lnTo>
                          <a:pt x="8116" y="1301"/>
                        </a:lnTo>
                        <a:lnTo>
                          <a:pt x="8406" y="1062"/>
                        </a:lnTo>
                        <a:lnTo>
                          <a:pt x="8551" y="856"/>
                        </a:lnTo>
                        <a:lnTo>
                          <a:pt x="8841" y="685"/>
                        </a:lnTo>
                        <a:lnTo>
                          <a:pt x="8986" y="514"/>
                        </a:lnTo>
                        <a:lnTo>
                          <a:pt x="9130" y="377"/>
                        </a:lnTo>
                        <a:lnTo>
                          <a:pt x="9565" y="240"/>
                        </a:lnTo>
                        <a:lnTo>
                          <a:pt x="9565" y="137"/>
                        </a:lnTo>
                        <a:lnTo>
                          <a:pt x="9855" y="103"/>
                        </a:lnTo>
                        <a:lnTo>
                          <a:pt x="10000" y="34"/>
                        </a:lnTo>
                        <a:lnTo>
                          <a:pt x="10290" y="0"/>
                        </a:lnTo>
                        <a:lnTo>
                          <a:pt x="10435" y="34"/>
                        </a:lnTo>
                        <a:lnTo>
                          <a:pt x="10725" y="34"/>
                        </a:lnTo>
                        <a:lnTo>
                          <a:pt x="10870" y="103"/>
                        </a:lnTo>
                        <a:lnTo>
                          <a:pt x="11159" y="205"/>
                        </a:lnTo>
                        <a:lnTo>
                          <a:pt x="11304" y="342"/>
                        </a:lnTo>
                        <a:lnTo>
                          <a:pt x="11594" y="514"/>
                        </a:lnTo>
                        <a:lnTo>
                          <a:pt x="11884" y="753"/>
                        </a:lnTo>
                        <a:lnTo>
                          <a:pt x="12029" y="993"/>
                        </a:lnTo>
                        <a:lnTo>
                          <a:pt x="12174" y="1267"/>
                        </a:lnTo>
                        <a:lnTo>
                          <a:pt x="12464" y="1575"/>
                        </a:lnTo>
                        <a:lnTo>
                          <a:pt x="12754" y="1884"/>
                        </a:lnTo>
                        <a:lnTo>
                          <a:pt x="12899" y="2260"/>
                        </a:lnTo>
                        <a:lnTo>
                          <a:pt x="13043" y="2705"/>
                        </a:lnTo>
                        <a:lnTo>
                          <a:pt x="13478" y="3116"/>
                        </a:lnTo>
                        <a:lnTo>
                          <a:pt x="13478" y="3527"/>
                        </a:lnTo>
                        <a:lnTo>
                          <a:pt x="13768" y="4007"/>
                        </a:lnTo>
                        <a:lnTo>
                          <a:pt x="14203" y="4418"/>
                        </a:lnTo>
                        <a:lnTo>
                          <a:pt x="14203" y="4966"/>
                        </a:lnTo>
                        <a:lnTo>
                          <a:pt x="14493" y="5479"/>
                        </a:lnTo>
                        <a:lnTo>
                          <a:pt x="14783" y="5993"/>
                        </a:lnTo>
                        <a:lnTo>
                          <a:pt x="15072" y="6507"/>
                        </a:lnTo>
                        <a:lnTo>
                          <a:pt x="15072" y="7055"/>
                        </a:lnTo>
                        <a:lnTo>
                          <a:pt x="15362" y="7637"/>
                        </a:lnTo>
                        <a:lnTo>
                          <a:pt x="15652" y="8185"/>
                        </a:lnTo>
                        <a:lnTo>
                          <a:pt x="15797" y="8767"/>
                        </a:lnTo>
                        <a:lnTo>
                          <a:pt x="16087" y="9349"/>
                        </a:lnTo>
                        <a:lnTo>
                          <a:pt x="16232" y="9897"/>
                        </a:lnTo>
                        <a:lnTo>
                          <a:pt x="16522" y="10445"/>
                        </a:lnTo>
                        <a:lnTo>
                          <a:pt x="16667" y="11027"/>
                        </a:lnTo>
                        <a:lnTo>
                          <a:pt x="16957" y="11610"/>
                        </a:lnTo>
                        <a:lnTo>
                          <a:pt x="17246" y="12158"/>
                        </a:lnTo>
                        <a:lnTo>
                          <a:pt x="17246" y="12740"/>
                        </a:lnTo>
                        <a:lnTo>
                          <a:pt x="17536" y="13288"/>
                        </a:lnTo>
                        <a:lnTo>
                          <a:pt x="17681" y="13870"/>
                        </a:lnTo>
                        <a:lnTo>
                          <a:pt x="17971" y="14384"/>
                        </a:lnTo>
                        <a:lnTo>
                          <a:pt x="18116" y="14966"/>
                        </a:lnTo>
                        <a:lnTo>
                          <a:pt x="18261" y="15445"/>
                        </a:lnTo>
                        <a:lnTo>
                          <a:pt x="18406" y="15925"/>
                        </a:lnTo>
                        <a:lnTo>
                          <a:pt x="18696" y="16438"/>
                        </a:lnTo>
                        <a:lnTo>
                          <a:pt x="18841" y="16884"/>
                        </a:lnTo>
                        <a:lnTo>
                          <a:pt x="18986" y="17329"/>
                        </a:lnTo>
                        <a:lnTo>
                          <a:pt x="19130" y="17740"/>
                        </a:lnTo>
                        <a:lnTo>
                          <a:pt x="19275" y="18151"/>
                        </a:lnTo>
                        <a:lnTo>
                          <a:pt x="19420" y="18527"/>
                        </a:lnTo>
                        <a:lnTo>
                          <a:pt x="19565" y="18904"/>
                        </a:lnTo>
                        <a:lnTo>
                          <a:pt x="19565" y="19178"/>
                        </a:lnTo>
                        <a:lnTo>
                          <a:pt x="19710" y="19486"/>
                        </a:lnTo>
                        <a:lnTo>
                          <a:pt x="19855" y="19760"/>
                        </a:lnTo>
                        <a:lnTo>
                          <a:pt x="19855" y="19966"/>
                        </a:lnTo>
                      </a:path>
                    </a:pathLst>
                  </a:custGeom>
                  <a:noFill/>
                  <a:ln w="34925" cap="flat" cmpd="sng">
                    <a:solidFill>
                      <a:schemeClr val="accent2">
                        <a:alpha val="100000"/>
                      </a:schemeClr>
                    </a:solidFill>
                    <a:prstDash val="sysDot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1298" name="Freeform 98"/>
                  <p:cNvSpPr/>
                  <p:nvPr/>
                </p:nvSpPr>
                <p:spPr>
                  <a:xfrm>
                    <a:off x="9649" y="9981"/>
                    <a:ext cx="10351" cy="10019"/>
                  </a:xfrm>
                  <a:custGeom>
                    <a:avLst/>
                    <a:gdLst/>
                    <a:ahLst/>
                    <a:cxnLst>
                      <a:cxn ang="0">
                        <a:pos x="141" y="320"/>
                      </a:cxn>
                      <a:cxn ang="0">
                        <a:pos x="282" y="941"/>
                      </a:cxn>
                      <a:cxn ang="0">
                        <a:pos x="493" y="1563"/>
                      </a:cxn>
                      <a:cxn ang="0">
                        <a:pos x="704" y="2167"/>
                      </a:cxn>
                      <a:cxn ang="0">
                        <a:pos x="916" y="2789"/>
                      </a:cxn>
                      <a:cxn ang="0">
                        <a:pos x="1127" y="3375"/>
                      </a:cxn>
                      <a:cxn ang="0">
                        <a:pos x="1338" y="3962"/>
                      </a:cxn>
                      <a:cxn ang="0">
                        <a:pos x="1549" y="4512"/>
                      </a:cxn>
                      <a:cxn ang="0">
                        <a:pos x="1690" y="5081"/>
                      </a:cxn>
                      <a:cxn ang="0">
                        <a:pos x="1972" y="5614"/>
                      </a:cxn>
                      <a:cxn ang="0">
                        <a:pos x="2113" y="6111"/>
                      </a:cxn>
                      <a:cxn ang="0">
                        <a:pos x="2394" y="6608"/>
                      </a:cxn>
                      <a:cxn ang="0">
                        <a:pos x="2605" y="7070"/>
                      </a:cxn>
                      <a:cxn ang="0">
                        <a:pos x="2746" y="7514"/>
                      </a:cxn>
                      <a:cxn ang="0">
                        <a:pos x="2957" y="7941"/>
                      </a:cxn>
                      <a:cxn ang="0">
                        <a:pos x="3168" y="8314"/>
                      </a:cxn>
                      <a:cxn ang="0">
                        <a:pos x="3451" y="8651"/>
                      </a:cxn>
                      <a:cxn ang="0">
                        <a:pos x="3591" y="8971"/>
                      </a:cxn>
                      <a:cxn ang="0">
                        <a:pos x="3873" y="9255"/>
                      </a:cxn>
                      <a:cxn ang="0">
                        <a:pos x="4084" y="9504"/>
                      </a:cxn>
                      <a:cxn ang="0">
                        <a:pos x="4225" y="9681"/>
                      </a:cxn>
                      <a:cxn ang="0">
                        <a:pos x="4436" y="9841"/>
                      </a:cxn>
                      <a:cxn ang="0">
                        <a:pos x="4648" y="9948"/>
                      </a:cxn>
                      <a:cxn ang="0">
                        <a:pos x="4929" y="10001"/>
                      </a:cxn>
                      <a:cxn ang="0">
                        <a:pos x="5140" y="10001"/>
                      </a:cxn>
                      <a:cxn ang="0">
                        <a:pos x="5351" y="9948"/>
                      </a:cxn>
                      <a:cxn ang="0">
                        <a:pos x="5563" y="9788"/>
                      </a:cxn>
                      <a:cxn ang="0">
                        <a:pos x="5845" y="9575"/>
                      </a:cxn>
                      <a:cxn ang="0">
                        <a:pos x="6126" y="9291"/>
                      </a:cxn>
                      <a:cxn ang="0">
                        <a:pos x="6267" y="8953"/>
                      </a:cxn>
                      <a:cxn ang="0">
                        <a:pos x="6549" y="8598"/>
                      </a:cxn>
                      <a:cxn ang="0">
                        <a:pos x="6830" y="8154"/>
                      </a:cxn>
                      <a:cxn ang="0">
                        <a:pos x="7112" y="7692"/>
                      </a:cxn>
                      <a:cxn ang="0">
                        <a:pos x="7323" y="7177"/>
                      </a:cxn>
                      <a:cxn ang="0">
                        <a:pos x="7605" y="6662"/>
                      </a:cxn>
                      <a:cxn ang="0">
                        <a:pos x="7886" y="6111"/>
                      </a:cxn>
                      <a:cxn ang="0">
                        <a:pos x="8098" y="5560"/>
                      </a:cxn>
                      <a:cxn ang="0">
                        <a:pos x="8309" y="5027"/>
                      </a:cxn>
                      <a:cxn ang="0">
                        <a:pos x="8591" y="4459"/>
                      </a:cxn>
                      <a:cxn ang="0">
                        <a:pos x="8802" y="3908"/>
                      </a:cxn>
                      <a:cxn ang="0">
                        <a:pos x="9013" y="3393"/>
                      </a:cxn>
                      <a:cxn ang="0">
                        <a:pos x="9224" y="2860"/>
                      </a:cxn>
                      <a:cxn ang="0">
                        <a:pos x="9435" y="2381"/>
                      </a:cxn>
                      <a:cxn ang="0">
                        <a:pos x="9718" y="1936"/>
                      </a:cxn>
                      <a:cxn ang="0">
                        <a:pos x="9858" y="1510"/>
                      </a:cxn>
                      <a:cxn ang="0">
                        <a:pos x="9999" y="1119"/>
                      </a:cxn>
                      <a:cxn ang="0">
                        <a:pos x="10140" y="817"/>
                      </a:cxn>
                      <a:cxn ang="0">
                        <a:pos x="10210" y="515"/>
                      </a:cxn>
                    </a:cxnLst>
                    <a:pathLst>
                      <a:path w="20000" h="20000">
                        <a:moveTo>
                          <a:pt x="0" y="0"/>
                        </a:moveTo>
                        <a:lnTo>
                          <a:pt x="272" y="638"/>
                        </a:lnTo>
                        <a:lnTo>
                          <a:pt x="408" y="1241"/>
                        </a:lnTo>
                        <a:lnTo>
                          <a:pt x="544" y="1879"/>
                        </a:lnTo>
                        <a:lnTo>
                          <a:pt x="816" y="2518"/>
                        </a:lnTo>
                        <a:lnTo>
                          <a:pt x="952" y="3121"/>
                        </a:lnTo>
                        <a:lnTo>
                          <a:pt x="1224" y="3723"/>
                        </a:lnTo>
                        <a:lnTo>
                          <a:pt x="1361" y="4326"/>
                        </a:lnTo>
                        <a:lnTo>
                          <a:pt x="1633" y="4965"/>
                        </a:lnTo>
                        <a:lnTo>
                          <a:pt x="1769" y="5567"/>
                        </a:lnTo>
                        <a:lnTo>
                          <a:pt x="2041" y="6135"/>
                        </a:lnTo>
                        <a:lnTo>
                          <a:pt x="2177" y="6738"/>
                        </a:lnTo>
                        <a:lnTo>
                          <a:pt x="2449" y="7305"/>
                        </a:lnTo>
                        <a:lnTo>
                          <a:pt x="2585" y="7908"/>
                        </a:lnTo>
                        <a:lnTo>
                          <a:pt x="2721" y="8475"/>
                        </a:lnTo>
                        <a:lnTo>
                          <a:pt x="2993" y="9007"/>
                        </a:lnTo>
                        <a:lnTo>
                          <a:pt x="3265" y="9610"/>
                        </a:lnTo>
                        <a:lnTo>
                          <a:pt x="3265" y="10142"/>
                        </a:lnTo>
                        <a:lnTo>
                          <a:pt x="3537" y="10674"/>
                        </a:lnTo>
                        <a:lnTo>
                          <a:pt x="3810" y="11206"/>
                        </a:lnTo>
                        <a:lnTo>
                          <a:pt x="3946" y="11702"/>
                        </a:lnTo>
                        <a:lnTo>
                          <a:pt x="4082" y="12199"/>
                        </a:lnTo>
                        <a:lnTo>
                          <a:pt x="4354" y="12730"/>
                        </a:lnTo>
                        <a:lnTo>
                          <a:pt x="4626" y="13191"/>
                        </a:lnTo>
                        <a:lnTo>
                          <a:pt x="4626" y="13688"/>
                        </a:lnTo>
                        <a:lnTo>
                          <a:pt x="5034" y="14113"/>
                        </a:lnTo>
                        <a:lnTo>
                          <a:pt x="5170" y="14574"/>
                        </a:lnTo>
                        <a:lnTo>
                          <a:pt x="5306" y="15000"/>
                        </a:lnTo>
                        <a:lnTo>
                          <a:pt x="5578" y="15461"/>
                        </a:lnTo>
                        <a:lnTo>
                          <a:pt x="5714" y="15851"/>
                        </a:lnTo>
                        <a:lnTo>
                          <a:pt x="6122" y="16206"/>
                        </a:lnTo>
                        <a:lnTo>
                          <a:pt x="6122" y="16596"/>
                        </a:lnTo>
                        <a:lnTo>
                          <a:pt x="6395" y="16950"/>
                        </a:lnTo>
                        <a:lnTo>
                          <a:pt x="6667" y="17270"/>
                        </a:lnTo>
                        <a:lnTo>
                          <a:pt x="6803" y="17624"/>
                        </a:lnTo>
                        <a:lnTo>
                          <a:pt x="6939" y="17908"/>
                        </a:lnTo>
                        <a:lnTo>
                          <a:pt x="7211" y="18156"/>
                        </a:lnTo>
                        <a:lnTo>
                          <a:pt x="7483" y="18475"/>
                        </a:lnTo>
                        <a:lnTo>
                          <a:pt x="7483" y="18723"/>
                        </a:lnTo>
                        <a:lnTo>
                          <a:pt x="7891" y="18972"/>
                        </a:lnTo>
                        <a:lnTo>
                          <a:pt x="8027" y="19149"/>
                        </a:lnTo>
                        <a:lnTo>
                          <a:pt x="8163" y="19326"/>
                        </a:lnTo>
                        <a:lnTo>
                          <a:pt x="8435" y="19468"/>
                        </a:lnTo>
                        <a:lnTo>
                          <a:pt x="8571" y="19645"/>
                        </a:lnTo>
                        <a:lnTo>
                          <a:pt x="8980" y="19752"/>
                        </a:lnTo>
                        <a:lnTo>
                          <a:pt x="8980" y="19858"/>
                        </a:lnTo>
                        <a:lnTo>
                          <a:pt x="9252" y="19894"/>
                        </a:lnTo>
                        <a:lnTo>
                          <a:pt x="9524" y="19965"/>
                        </a:lnTo>
                        <a:lnTo>
                          <a:pt x="9660" y="19965"/>
                        </a:lnTo>
                        <a:lnTo>
                          <a:pt x="9932" y="19965"/>
                        </a:lnTo>
                        <a:lnTo>
                          <a:pt x="10068" y="19929"/>
                        </a:lnTo>
                        <a:lnTo>
                          <a:pt x="10340" y="19858"/>
                        </a:lnTo>
                        <a:lnTo>
                          <a:pt x="10476" y="19716"/>
                        </a:lnTo>
                        <a:lnTo>
                          <a:pt x="10748" y="19539"/>
                        </a:lnTo>
                        <a:lnTo>
                          <a:pt x="11020" y="19326"/>
                        </a:lnTo>
                        <a:lnTo>
                          <a:pt x="11293" y="19113"/>
                        </a:lnTo>
                        <a:lnTo>
                          <a:pt x="11429" y="18865"/>
                        </a:lnTo>
                        <a:lnTo>
                          <a:pt x="11837" y="18546"/>
                        </a:lnTo>
                        <a:lnTo>
                          <a:pt x="11973" y="18262"/>
                        </a:lnTo>
                        <a:lnTo>
                          <a:pt x="12109" y="17872"/>
                        </a:lnTo>
                        <a:lnTo>
                          <a:pt x="12517" y="17482"/>
                        </a:lnTo>
                        <a:lnTo>
                          <a:pt x="12653" y="17163"/>
                        </a:lnTo>
                        <a:lnTo>
                          <a:pt x="12925" y="16738"/>
                        </a:lnTo>
                        <a:lnTo>
                          <a:pt x="13197" y="16277"/>
                        </a:lnTo>
                        <a:lnTo>
                          <a:pt x="13333" y="15816"/>
                        </a:lnTo>
                        <a:lnTo>
                          <a:pt x="13741" y="15355"/>
                        </a:lnTo>
                        <a:lnTo>
                          <a:pt x="13878" y="14858"/>
                        </a:lnTo>
                        <a:lnTo>
                          <a:pt x="14150" y="14326"/>
                        </a:lnTo>
                        <a:lnTo>
                          <a:pt x="14422" y="13830"/>
                        </a:lnTo>
                        <a:lnTo>
                          <a:pt x="14694" y="13298"/>
                        </a:lnTo>
                        <a:lnTo>
                          <a:pt x="14830" y="12801"/>
                        </a:lnTo>
                        <a:lnTo>
                          <a:pt x="15238" y="12199"/>
                        </a:lnTo>
                        <a:lnTo>
                          <a:pt x="15374" y="11667"/>
                        </a:lnTo>
                        <a:lnTo>
                          <a:pt x="15646" y="11099"/>
                        </a:lnTo>
                        <a:lnTo>
                          <a:pt x="15918" y="10567"/>
                        </a:lnTo>
                        <a:lnTo>
                          <a:pt x="16054" y="10035"/>
                        </a:lnTo>
                        <a:lnTo>
                          <a:pt x="16327" y="9468"/>
                        </a:lnTo>
                        <a:lnTo>
                          <a:pt x="16599" y="8901"/>
                        </a:lnTo>
                        <a:lnTo>
                          <a:pt x="16735" y="8369"/>
                        </a:lnTo>
                        <a:lnTo>
                          <a:pt x="17007" y="7801"/>
                        </a:lnTo>
                        <a:lnTo>
                          <a:pt x="17279" y="7270"/>
                        </a:lnTo>
                        <a:lnTo>
                          <a:pt x="17415" y="6773"/>
                        </a:lnTo>
                        <a:lnTo>
                          <a:pt x="17687" y="6241"/>
                        </a:lnTo>
                        <a:lnTo>
                          <a:pt x="17823" y="5709"/>
                        </a:lnTo>
                        <a:lnTo>
                          <a:pt x="18231" y="5213"/>
                        </a:lnTo>
                        <a:lnTo>
                          <a:pt x="18231" y="4752"/>
                        </a:lnTo>
                        <a:lnTo>
                          <a:pt x="18367" y="4291"/>
                        </a:lnTo>
                        <a:lnTo>
                          <a:pt x="18776" y="3865"/>
                        </a:lnTo>
                        <a:lnTo>
                          <a:pt x="18912" y="3404"/>
                        </a:lnTo>
                        <a:lnTo>
                          <a:pt x="19048" y="3014"/>
                        </a:lnTo>
                        <a:lnTo>
                          <a:pt x="19184" y="2624"/>
                        </a:lnTo>
                        <a:lnTo>
                          <a:pt x="19320" y="2234"/>
                        </a:lnTo>
                        <a:lnTo>
                          <a:pt x="19456" y="1915"/>
                        </a:lnTo>
                        <a:lnTo>
                          <a:pt x="19592" y="1631"/>
                        </a:lnTo>
                        <a:lnTo>
                          <a:pt x="19728" y="1348"/>
                        </a:lnTo>
                        <a:lnTo>
                          <a:pt x="19728" y="1028"/>
                        </a:lnTo>
                        <a:lnTo>
                          <a:pt x="19864" y="851"/>
                        </a:lnTo>
                      </a:path>
                    </a:pathLst>
                  </a:custGeom>
                  <a:noFill/>
                  <a:ln w="34925" cap="flat" cmpd="sng">
                    <a:solidFill>
                      <a:schemeClr val="accent2">
                        <a:alpha val="100000"/>
                      </a:schemeClr>
                    </a:solidFill>
                    <a:prstDash val="sysDot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1292" name="Group 99"/>
              <p:cNvGrpSpPr/>
              <p:nvPr/>
            </p:nvGrpSpPr>
            <p:grpSpPr>
              <a:xfrm>
                <a:off x="8" y="3504"/>
                <a:ext cx="616" cy="246"/>
                <a:chOff x="1640" y="3648"/>
                <a:chExt cx="616" cy="246"/>
              </a:xfrm>
            </p:grpSpPr>
            <p:sp>
              <p:nvSpPr>
                <p:cNvPr id="11293" name="Line 100"/>
                <p:cNvSpPr/>
                <p:nvPr/>
              </p:nvSpPr>
              <p:spPr>
                <a:xfrm>
                  <a:off x="1872" y="3840"/>
                  <a:ext cx="384" cy="0"/>
                </a:xfrm>
                <a:prstGeom prst="line">
                  <a:avLst/>
                </a:prstGeom>
                <a:ln w="15875" cap="flat" cmpd="sng">
                  <a:solidFill>
                    <a:schemeClr val="accent2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11294" name="Object 101"/>
                <p:cNvGraphicFramePr>
                  <a:graphicFrameLocks noChangeAspect="1"/>
                </p:cNvGraphicFramePr>
                <p:nvPr/>
              </p:nvGraphicFramePr>
              <p:xfrm>
                <a:off x="1640" y="3648"/>
                <a:ext cx="368" cy="2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5" name="" r:id="rId33" imgW="344805" imgH="233045" progId="Equation.DSMT4">
                        <p:embed/>
                      </p:oleObj>
                    </mc:Choice>
                    <mc:Fallback>
                      <p:oleObj name="" r:id="rId33" imgW="344805" imgH="233045" progId="Equation.DSMT4">
                        <p:embed/>
                        <p:pic>
                          <p:nvPicPr>
                            <p:cNvPr id="0" name="图片 3124"/>
                            <p:cNvPicPr/>
                            <p:nvPr/>
                          </p:nvPicPr>
                          <p:blipFill>
                            <a:blip r:embed="rId3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40" y="3648"/>
                              <a:ext cx="368" cy="24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89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0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0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graphicFrame>
        <p:nvGraphicFramePr>
          <p:cNvPr id="506888" name="Object 8"/>
          <p:cNvGraphicFramePr>
            <a:graphicFrameLocks noChangeAspect="1"/>
          </p:cNvGraphicFramePr>
          <p:nvPr/>
        </p:nvGraphicFramePr>
        <p:xfrm>
          <a:off x="900113" y="1557338"/>
          <a:ext cx="33607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1699260" imgH="457200" progId="Equation.DSMT4">
                  <p:embed/>
                </p:oleObj>
              </mc:Choice>
              <mc:Fallback>
                <p:oleObj name="" r:id="rId1" imgW="1699260" imgH="4572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1557338"/>
                        <a:ext cx="3360737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0" name="Object 10"/>
          <p:cNvGraphicFramePr>
            <a:graphicFrameLocks noChangeAspect="1"/>
          </p:cNvGraphicFramePr>
          <p:nvPr/>
        </p:nvGraphicFramePr>
        <p:xfrm>
          <a:off x="852488" y="3141663"/>
          <a:ext cx="32051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1742440" imgH="259080" progId="Equation.DSMT4">
                  <p:embed/>
                </p:oleObj>
              </mc:Choice>
              <mc:Fallback>
                <p:oleObj name="" r:id="rId3" imgW="1742440" imgH="25908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2488" y="3141663"/>
                        <a:ext cx="3205162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1" name="Object 11"/>
          <p:cNvGraphicFramePr>
            <a:graphicFrameLocks noChangeAspect="1"/>
          </p:cNvGraphicFramePr>
          <p:nvPr/>
        </p:nvGraphicFramePr>
        <p:xfrm>
          <a:off x="1016000" y="981075"/>
          <a:ext cx="29797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1294130" imgH="233045" progId="Equation.DSMT4">
                  <p:embed/>
                </p:oleObj>
              </mc:Choice>
              <mc:Fallback>
                <p:oleObj name="" r:id="rId5" imgW="1294130" imgH="233045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16000" y="981075"/>
                        <a:ext cx="2979738" cy="5000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5000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5000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66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895" name="Text Box 15"/>
          <p:cNvSpPr txBox="1"/>
          <p:nvPr/>
        </p:nvSpPr>
        <p:spPr>
          <a:xfrm>
            <a:off x="755650" y="2492375"/>
            <a:ext cx="39274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速度超前位移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π/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相位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6896" name="Text Box 16"/>
          <p:cNvSpPr txBox="1"/>
          <p:nvPr/>
        </p:nvSpPr>
        <p:spPr>
          <a:xfrm>
            <a:off x="468313" y="3716338"/>
            <a:ext cx="4643437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加速度超前速度位移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π/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相位，加速度超前位移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π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相位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6897" name="Text Box 17"/>
          <p:cNvSpPr txBox="1">
            <a:spLocks noChangeArrowheads="1"/>
          </p:cNvSpPr>
          <p:nvPr/>
        </p:nvSpPr>
        <p:spPr bwMode="auto">
          <a:xfrm>
            <a:off x="323850" y="173038"/>
            <a:ext cx="403225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三、简谐振动的相位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12297" name="Group 43"/>
          <p:cNvGrpSpPr/>
          <p:nvPr/>
        </p:nvGrpSpPr>
        <p:grpSpPr>
          <a:xfrm>
            <a:off x="6011863" y="44450"/>
            <a:ext cx="2665412" cy="2801938"/>
            <a:chOff x="3923" y="214"/>
            <a:chExt cx="1679" cy="1765"/>
          </a:xfrm>
        </p:grpSpPr>
        <p:sp>
          <p:nvSpPr>
            <p:cNvPr id="12302" name="Rectangle 19"/>
            <p:cNvSpPr/>
            <p:nvPr/>
          </p:nvSpPr>
          <p:spPr>
            <a:xfrm>
              <a:off x="3928" y="300"/>
              <a:ext cx="1674" cy="167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03" name="Freeform 22"/>
            <p:cNvSpPr/>
            <p:nvPr/>
          </p:nvSpPr>
          <p:spPr>
            <a:xfrm>
              <a:off x="4172" y="1481"/>
              <a:ext cx="1097" cy="379"/>
            </a:xfrm>
            <a:custGeom>
              <a:avLst/>
              <a:gdLst/>
              <a:ahLst/>
              <a:cxnLst>
                <a:cxn ang="0">
                  <a:pos x="0" y="359"/>
                </a:cxn>
                <a:cxn ang="0">
                  <a:pos x="83" y="319"/>
                </a:cxn>
                <a:cxn ang="0">
                  <a:pos x="457" y="0"/>
                </a:cxn>
                <a:cxn ang="0">
                  <a:pos x="850" y="343"/>
                </a:cxn>
                <a:cxn ang="0">
                  <a:pos x="1097" y="138"/>
                </a:cxn>
              </a:cxnLst>
              <a:pathLst>
                <a:path w="1428" h="798">
                  <a:moveTo>
                    <a:pt x="0" y="755"/>
                  </a:moveTo>
                  <a:cubicBezTo>
                    <a:pt x="18" y="741"/>
                    <a:pt x="9" y="798"/>
                    <a:pt x="108" y="672"/>
                  </a:cubicBezTo>
                  <a:cubicBezTo>
                    <a:pt x="215" y="564"/>
                    <a:pt x="428" y="0"/>
                    <a:pt x="595" y="0"/>
                  </a:cubicBezTo>
                  <a:cubicBezTo>
                    <a:pt x="762" y="0"/>
                    <a:pt x="928" y="723"/>
                    <a:pt x="1107" y="723"/>
                  </a:cubicBezTo>
                  <a:cubicBezTo>
                    <a:pt x="1285" y="723"/>
                    <a:pt x="1361" y="380"/>
                    <a:pt x="1428" y="290"/>
                  </a:cubicBezTo>
                </a:path>
              </a:pathLst>
            </a:custGeom>
            <a:noFill/>
            <a:ln w="25400" cap="flat" cmpd="sng">
              <a:solidFill>
                <a:srgbClr val="66FF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04" name="Line 23"/>
            <p:cNvSpPr/>
            <p:nvPr/>
          </p:nvSpPr>
          <p:spPr>
            <a:xfrm flipV="1">
              <a:off x="4162" y="1391"/>
              <a:ext cx="0" cy="524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05" name="Text Box 24"/>
            <p:cNvSpPr txBox="1"/>
            <p:nvPr/>
          </p:nvSpPr>
          <p:spPr>
            <a:xfrm>
              <a:off x="3945" y="1255"/>
              <a:ext cx="25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a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2306" name="Text Box 25"/>
            <p:cNvSpPr txBox="1"/>
            <p:nvPr/>
          </p:nvSpPr>
          <p:spPr>
            <a:xfrm>
              <a:off x="5324" y="1480"/>
              <a:ext cx="211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t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2307" name="Text Box 26"/>
            <p:cNvSpPr txBox="1"/>
            <p:nvPr/>
          </p:nvSpPr>
          <p:spPr>
            <a:xfrm>
              <a:off x="3954" y="1474"/>
              <a:ext cx="25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o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2308" name="Line 27"/>
            <p:cNvSpPr/>
            <p:nvPr/>
          </p:nvSpPr>
          <p:spPr>
            <a:xfrm rot="5400000" flipV="1">
              <a:off x="4771" y="1032"/>
              <a:ext cx="0" cy="1218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09" name="Text Box 29"/>
            <p:cNvSpPr txBox="1"/>
            <p:nvPr/>
          </p:nvSpPr>
          <p:spPr>
            <a:xfrm>
              <a:off x="5347" y="452"/>
              <a:ext cx="161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t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2310" name="Text Box 30"/>
            <p:cNvSpPr txBox="1"/>
            <p:nvPr/>
          </p:nvSpPr>
          <p:spPr>
            <a:xfrm>
              <a:off x="3958" y="442"/>
              <a:ext cx="19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o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2311" name="Text Box 31"/>
            <p:cNvSpPr txBox="1"/>
            <p:nvPr/>
          </p:nvSpPr>
          <p:spPr>
            <a:xfrm>
              <a:off x="3951" y="214"/>
              <a:ext cx="19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x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2312" name="Freeform 32"/>
            <p:cNvSpPr/>
            <p:nvPr/>
          </p:nvSpPr>
          <p:spPr>
            <a:xfrm>
              <a:off x="4167" y="433"/>
              <a:ext cx="1117" cy="3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42"/>
                </a:cxn>
                <a:cxn ang="0">
                  <a:pos x="123" y="85"/>
                </a:cxn>
                <a:cxn ang="0">
                  <a:pos x="443" y="352"/>
                </a:cxn>
                <a:cxn ang="0">
                  <a:pos x="886" y="6"/>
                </a:cxn>
                <a:cxn ang="0">
                  <a:pos x="1117" y="214"/>
                </a:cxn>
              </a:cxnLst>
              <a:pathLst>
                <a:path w="1453" h="770">
                  <a:moveTo>
                    <a:pt x="0" y="0"/>
                  </a:moveTo>
                  <a:cubicBezTo>
                    <a:pt x="15" y="15"/>
                    <a:pt x="63" y="59"/>
                    <a:pt x="90" y="89"/>
                  </a:cubicBezTo>
                  <a:cubicBezTo>
                    <a:pt x="117" y="119"/>
                    <a:pt x="79" y="70"/>
                    <a:pt x="160" y="179"/>
                  </a:cubicBezTo>
                  <a:cubicBezTo>
                    <a:pt x="241" y="288"/>
                    <a:pt x="411" y="770"/>
                    <a:pt x="576" y="742"/>
                  </a:cubicBezTo>
                  <a:cubicBezTo>
                    <a:pt x="762" y="745"/>
                    <a:pt x="972" y="12"/>
                    <a:pt x="1152" y="12"/>
                  </a:cubicBezTo>
                  <a:cubicBezTo>
                    <a:pt x="1332" y="12"/>
                    <a:pt x="1390" y="360"/>
                    <a:pt x="1453" y="451"/>
                  </a:cubicBezTo>
                </a:path>
              </a:pathLst>
            </a:custGeom>
            <a:noFill/>
            <a:ln w="31750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13" name="Line 33"/>
            <p:cNvSpPr/>
            <p:nvPr/>
          </p:nvSpPr>
          <p:spPr>
            <a:xfrm flipV="1">
              <a:off x="4172" y="373"/>
              <a:ext cx="0" cy="496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14" name="Line 34"/>
            <p:cNvSpPr/>
            <p:nvPr/>
          </p:nvSpPr>
          <p:spPr>
            <a:xfrm rot="5400000" flipV="1">
              <a:off x="4787" y="9"/>
              <a:ext cx="0" cy="1217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15" name="Text Box 36"/>
            <p:cNvSpPr txBox="1"/>
            <p:nvPr/>
          </p:nvSpPr>
          <p:spPr>
            <a:xfrm>
              <a:off x="5340" y="964"/>
              <a:ext cx="211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t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2316" name="Freeform 37"/>
            <p:cNvSpPr/>
            <p:nvPr/>
          </p:nvSpPr>
          <p:spPr>
            <a:xfrm>
              <a:off x="4167" y="938"/>
              <a:ext cx="1156" cy="427"/>
            </a:xfrm>
            <a:custGeom>
              <a:avLst/>
              <a:gdLst/>
              <a:ahLst/>
              <a:cxnLst>
                <a:cxn ang="0">
                  <a:pos x="0" y="190"/>
                </a:cxn>
                <a:cxn ang="0">
                  <a:pos x="285" y="398"/>
                </a:cxn>
                <a:cxn ang="0">
                  <a:pos x="657" y="13"/>
                </a:cxn>
                <a:cxn ang="0">
                  <a:pos x="1052" y="321"/>
                </a:cxn>
                <a:cxn ang="0">
                  <a:pos x="1156" y="394"/>
                </a:cxn>
              </a:cxnLst>
              <a:pathLst>
                <a:path w="1503" h="900">
                  <a:moveTo>
                    <a:pt x="0" y="400"/>
                  </a:moveTo>
                  <a:cubicBezTo>
                    <a:pt x="114" y="650"/>
                    <a:pt x="229" y="900"/>
                    <a:pt x="371" y="838"/>
                  </a:cubicBezTo>
                  <a:cubicBezTo>
                    <a:pt x="514" y="776"/>
                    <a:pt x="688" y="54"/>
                    <a:pt x="854" y="27"/>
                  </a:cubicBezTo>
                  <a:cubicBezTo>
                    <a:pt x="1020" y="0"/>
                    <a:pt x="1260" y="542"/>
                    <a:pt x="1368" y="676"/>
                  </a:cubicBezTo>
                  <a:cubicBezTo>
                    <a:pt x="1476" y="810"/>
                    <a:pt x="1475" y="798"/>
                    <a:pt x="1503" y="830"/>
                  </a:cubicBezTo>
                </a:path>
              </a:pathLst>
            </a:custGeom>
            <a:noFill/>
            <a:ln w="25400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17" name="Line 38"/>
            <p:cNvSpPr/>
            <p:nvPr/>
          </p:nvSpPr>
          <p:spPr>
            <a:xfrm flipV="1">
              <a:off x="4167" y="909"/>
              <a:ext cx="0" cy="414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18" name="Text Box 39"/>
            <p:cNvSpPr txBox="1"/>
            <p:nvPr/>
          </p:nvSpPr>
          <p:spPr>
            <a:xfrm>
              <a:off x="3923" y="865"/>
              <a:ext cx="152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endParaRPr lang="zh-CN" altLang="zh-CN" sz="2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2319" name="Text Box 40"/>
            <p:cNvSpPr txBox="1"/>
            <p:nvPr/>
          </p:nvSpPr>
          <p:spPr>
            <a:xfrm>
              <a:off x="3952" y="956"/>
              <a:ext cx="25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20109" tIns="60053" rIns="120109" bIns="60053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1000125" eaLnBrk="1" hangingPunct="1">
                <a:spcBef>
                  <a:spcPct val="0"/>
                </a:spcBef>
                <a:buNone/>
              </a:pPr>
              <a:r>
                <a:rPr lang="en-US" altLang="zh-CN" sz="2600" b="1" i="1" dirty="0">
                  <a:solidFill>
                    <a:schemeClr val="accent2"/>
                  </a:solidFill>
                </a:rPr>
                <a:t>o</a:t>
              </a:r>
              <a:endParaRPr lang="en-US" altLang="zh-CN" sz="2600" b="1" i="1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2320" name="Object 41"/>
            <p:cNvGraphicFramePr>
              <a:graphicFrameLocks noChangeAspect="1"/>
            </p:cNvGraphicFramePr>
            <p:nvPr/>
          </p:nvGraphicFramePr>
          <p:xfrm>
            <a:off x="3969" y="872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7" imgW="127000" imgH="139700" progId="Equation.DSMT4">
                    <p:embed/>
                  </p:oleObj>
                </mc:Choice>
                <mc:Fallback>
                  <p:oleObj name="" r:id="rId7" imgW="127000" imgH="1397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69" y="872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1" name="Line 42"/>
            <p:cNvSpPr/>
            <p:nvPr/>
          </p:nvSpPr>
          <p:spPr>
            <a:xfrm rot="5400000" flipV="1">
              <a:off x="4782" y="527"/>
              <a:ext cx="0" cy="1218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2298" name="Line 44"/>
          <p:cNvSpPr/>
          <p:nvPr/>
        </p:nvSpPr>
        <p:spPr>
          <a:xfrm>
            <a:off x="5292725" y="2925763"/>
            <a:ext cx="0" cy="3887787"/>
          </a:xfrm>
          <a:prstGeom prst="line">
            <a:avLst/>
          </a:prstGeom>
          <a:ln w="25400" cap="flat" cmpd="sng">
            <a:solidFill>
              <a:srgbClr val="FF00FF"/>
            </a:solidFill>
            <a:prstDash val="lgDashDot"/>
            <a:headEnd type="none" w="med" len="med"/>
            <a:tailEnd type="none" w="med" len="med"/>
          </a:ln>
        </p:spPr>
      </p:sp>
      <p:sp>
        <p:nvSpPr>
          <p:cNvPr id="12299" name="Line 45"/>
          <p:cNvSpPr/>
          <p:nvPr/>
        </p:nvSpPr>
        <p:spPr>
          <a:xfrm>
            <a:off x="5326063" y="2949575"/>
            <a:ext cx="3527425" cy="0"/>
          </a:xfrm>
          <a:prstGeom prst="line">
            <a:avLst/>
          </a:prstGeom>
          <a:ln w="25400" cap="flat" cmpd="sng">
            <a:solidFill>
              <a:srgbClr val="FF00FF"/>
            </a:solidFill>
            <a:prstDash val="lgDashDot"/>
            <a:headEnd type="none" w="med" len="med"/>
            <a:tailEnd type="none" w="med" len="med"/>
          </a:ln>
        </p:spPr>
      </p:sp>
      <p:sp>
        <p:nvSpPr>
          <p:cNvPr id="506930" name="Rectangle 50"/>
          <p:cNvSpPr>
            <a:spLocks noChangeArrowheads="1"/>
          </p:cNvSpPr>
          <p:nvPr/>
        </p:nvSpPr>
        <p:spPr bwMode="auto">
          <a:xfrm>
            <a:off x="5422900" y="3141663"/>
            <a:ext cx="3252788" cy="968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相位是决定振动物体运动状态的物理量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506931" name="Object 51"/>
          <p:cNvGraphicFramePr>
            <a:graphicFrameLocks noChangeAspect="1"/>
          </p:cNvGraphicFramePr>
          <p:nvPr/>
        </p:nvGraphicFramePr>
        <p:xfrm>
          <a:off x="5795963" y="4351338"/>
          <a:ext cx="1944687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9" imgW="850900" imgH="698500" progId="Equation.DSMT4">
                  <p:embed/>
                </p:oleObj>
              </mc:Choice>
              <mc:Fallback>
                <p:oleObj name="" r:id="rId9" imgW="850900" imgH="6985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5963" y="4351338"/>
                        <a:ext cx="1944687" cy="159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689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689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95" grpId="0" build="p"/>
      <p:bldP spid="506896" grpId="0" build="p"/>
      <p:bldP spid="5069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graphicFrame>
        <p:nvGraphicFramePr>
          <p:cNvPr id="505860" name="Object 4"/>
          <p:cNvGraphicFramePr>
            <a:graphicFrameLocks noChangeAspect="1"/>
          </p:cNvGraphicFramePr>
          <p:nvPr/>
        </p:nvGraphicFramePr>
        <p:xfrm>
          <a:off x="3779838" y="3284538"/>
          <a:ext cx="280828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1052195" imgH="534670" progId="Equation.DSMT4">
                  <p:embed/>
                </p:oleObj>
              </mc:Choice>
              <mc:Fallback>
                <p:oleObj name="" r:id="rId1" imgW="1052195" imgH="53467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79838" y="3284538"/>
                        <a:ext cx="2808287" cy="11969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5000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5000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66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1" name="Object 5"/>
          <p:cNvGraphicFramePr>
            <a:graphicFrameLocks noChangeAspect="1"/>
          </p:cNvGraphicFramePr>
          <p:nvPr/>
        </p:nvGraphicFramePr>
        <p:xfrm>
          <a:off x="3841750" y="4594225"/>
          <a:ext cx="23479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991870" imgH="500380" progId="Equation.DSMT4">
                  <p:embed/>
                </p:oleObj>
              </mc:Choice>
              <mc:Fallback>
                <p:oleObj name="" r:id="rId3" imgW="991870" imgH="50038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41750" y="4594225"/>
                        <a:ext cx="2347913" cy="12287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CC">
                              <a:alpha val="45000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66CC">
                              <a:alpha val="45000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66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4" name="Object 8"/>
          <p:cNvGraphicFramePr>
            <a:graphicFrameLocks noChangeAspect="1"/>
          </p:cNvGraphicFramePr>
          <p:nvPr/>
        </p:nvGraphicFramePr>
        <p:xfrm>
          <a:off x="1325563" y="1700213"/>
          <a:ext cx="21240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905510" imgH="259080" progId="Equation.DSMT4">
                  <p:embed/>
                </p:oleObj>
              </mc:Choice>
              <mc:Fallback>
                <p:oleObj name="" r:id="rId5" imgW="905510" imgH="25908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25563" y="1700213"/>
                        <a:ext cx="2124075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5" name="Object 9"/>
          <p:cNvGraphicFramePr>
            <a:graphicFrameLocks noChangeAspect="1"/>
          </p:cNvGraphicFramePr>
          <p:nvPr/>
        </p:nvGraphicFramePr>
        <p:xfrm>
          <a:off x="1331913" y="2451100"/>
          <a:ext cx="26638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1104265" imgH="259080" progId="Equation.DSMT4">
                  <p:embed/>
                </p:oleObj>
              </mc:Choice>
              <mc:Fallback>
                <p:oleObj name="" r:id="rId7" imgW="1104265" imgH="25908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2451100"/>
                        <a:ext cx="2663825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6" name="Text Box 10"/>
          <p:cNvSpPr txBox="1"/>
          <p:nvPr/>
        </p:nvSpPr>
        <p:spPr>
          <a:xfrm>
            <a:off x="1374775" y="3232150"/>
            <a:ext cx="2405063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解方程组可得：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5867" name="Text Box 11"/>
          <p:cNvSpPr txBox="1">
            <a:spLocks noChangeArrowheads="1"/>
          </p:cNvSpPr>
          <p:nvPr/>
        </p:nvSpPr>
        <p:spPr bwMode="auto">
          <a:xfrm>
            <a:off x="323850" y="246063"/>
            <a:ext cx="7272338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四、初始条件决定简谐振动的振幅和初相位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505869" name="Group 13"/>
          <p:cNvGrpSpPr/>
          <p:nvPr/>
        </p:nvGrpSpPr>
        <p:grpSpPr>
          <a:xfrm>
            <a:off x="684213" y="1052513"/>
            <a:ext cx="5184775" cy="544512"/>
            <a:chOff x="521" y="781"/>
            <a:chExt cx="3266" cy="343"/>
          </a:xfrm>
        </p:grpSpPr>
        <p:sp>
          <p:nvSpPr>
            <p:cNvPr id="14346" name="Text Box 6"/>
            <p:cNvSpPr txBox="1"/>
            <p:nvPr/>
          </p:nvSpPr>
          <p:spPr>
            <a:xfrm>
              <a:off x="521" y="799"/>
              <a:ext cx="326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b="1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由初始条件    和   有：</a:t>
              </a:r>
              <a:endPara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4347" name="Object 7"/>
            <p:cNvGraphicFramePr>
              <a:graphicFrameLocks noChangeAspect="1"/>
            </p:cNvGraphicFramePr>
            <p:nvPr/>
          </p:nvGraphicFramePr>
          <p:xfrm>
            <a:off x="1606" y="781"/>
            <a:ext cx="289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9" imgW="189865" imgH="259080" progId="Equation.DSMT4">
                    <p:embed/>
                  </p:oleObj>
                </mc:Choice>
                <mc:Fallback>
                  <p:oleObj name="" r:id="rId9" imgW="189865" imgH="25908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06" y="781"/>
                          <a:ext cx="289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2133" y="787"/>
            <a:ext cx="31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1" imgW="198120" imgH="259080" progId="Equation.DSMT4">
                    <p:embed/>
                  </p:oleObj>
                </mc:Choice>
                <mc:Fallback>
                  <p:oleObj name="" r:id="rId11" imgW="198120" imgH="25908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33" y="787"/>
                          <a:ext cx="311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586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rgbClr val="0000FF"/>
                </a:solidFill>
              </a:rPr>
            </a:fld>
            <a:endParaRPr lang="en-US" altLang="zh-CN" sz="1600" b="1" dirty="0">
              <a:solidFill>
                <a:srgbClr val="0000FF"/>
              </a:solidFill>
            </a:endParaRPr>
          </a:p>
        </p:txBody>
      </p:sp>
      <p:sp>
        <p:nvSpPr>
          <p:cNvPr id="428034" name="Text Box 2"/>
          <p:cNvSpPr txBox="1">
            <a:spLocks noChangeArrowheads="1"/>
          </p:cNvSpPr>
          <p:nvPr/>
        </p:nvSpPr>
        <p:spPr bwMode="auto">
          <a:xfrm>
            <a:off x="228600" y="173038"/>
            <a:ext cx="4800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五、简谐振动的描述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  <a:sym typeface="Monotype Sorts" pitchFamily="2" charset="2"/>
            </a:endParaRPr>
          </a:p>
        </p:txBody>
      </p:sp>
      <p:graphicFrame>
        <p:nvGraphicFramePr>
          <p:cNvPr id="428035" name="Object 3"/>
          <p:cNvGraphicFramePr>
            <a:graphicFrameLocks noChangeAspect="1"/>
          </p:cNvGraphicFramePr>
          <p:nvPr/>
        </p:nvGraphicFramePr>
        <p:xfrm>
          <a:off x="449263" y="1412875"/>
          <a:ext cx="3429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1091565" imgH="215900" progId="Equation.3">
                  <p:embed/>
                </p:oleObj>
              </mc:Choice>
              <mc:Fallback>
                <p:oleObj name="" r:id="rId1" imgW="1091565" imgH="2159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9263" y="1412875"/>
                        <a:ext cx="3429000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5221288" y="1541463"/>
          <a:ext cx="34163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1600200" imgH="393700" progId="Equation.DSMT4">
                  <p:embed/>
                </p:oleObj>
              </mc:Choice>
              <mc:Fallback>
                <p:oleObj name="" r:id="rId3" imgW="1600200" imgH="3937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1288" y="1541463"/>
                        <a:ext cx="34163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395288" y="2100263"/>
          <a:ext cx="396081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1497965" imgH="431800" progId="Equation.DSMT4">
                  <p:embed/>
                </p:oleObj>
              </mc:Choice>
              <mc:Fallback>
                <p:oleObj name="" r:id="rId5" imgW="1497965" imgH="4318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2100263"/>
                        <a:ext cx="3960812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5076825" y="2563813"/>
          <a:ext cx="36718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1714500" imgH="635000" progId="Equation.3">
                  <p:embed/>
                </p:oleObj>
              </mc:Choice>
              <mc:Fallback>
                <p:oleObj name="" r:id="rId7" imgW="1714500" imgH="6350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6825" y="2563813"/>
                        <a:ext cx="3671888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442913" y="3141663"/>
          <a:ext cx="4344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9" imgW="1498600" imgH="228600" progId="Equation.3">
                  <p:embed/>
                </p:oleObj>
              </mc:Choice>
              <mc:Fallback>
                <p:oleObj name="" r:id="rId9" imgW="1498600" imgH="2286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913" y="3141663"/>
                        <a:ext cx="4344987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7" name="Line 15"/>
          <p:cNvSpPr/>
          <p:nvPr/>
        </p:nvSpPr>
        <p:spPr>
          <a:xfrm>
            <a:off x="4787900" y="1341438"/>
            <a:ext cx="0" cy="2819400"/>
          </a:xfrm>
          <a:prstGeom prst="line">
            <a:avLst/>
          </a:prstGeom>
          <a:ln w="28575" cap="flat" cmpd="sng">
            <a:solidFill>
              <a:srgbClr val="FF00FF"/>
            </a:solidFill>
            <a:prstDash val="lgDashDot"/>
            <a:headEnd type="none" w="med" len="med"/>
            <a:tailEnd type="none" w="med" len="med"/>
          </a:ln>
        </p:spPr>
      </p:sp>
      <p:sp>
        <p:nvSpPr>
          <p:cNvPr id="428051" name="Text Box 19"/>
          <p:cNvSpPr txBox="1">
            <a:spLocks noChangeArrowheads="1"/>
          </p:cNvSpPr>
          <p:nvPr/>
        </p:nvSpPr>
        <p:spPr bwMode="auto">
          <a:xfrm>
            <a:off x="381000" y="836613"/>
            <a:ext cx="2667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1" lang="en-US" altLang="zh-CN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  <a:sym typeface="Monotype Sorts" pitchFamily="2" charset="2"/>
              </a:rPr>
              <a:t>1. </a:t>
            </a:r>
            <a:r>
              <a:rPr kumimoji="1" lang="zh-CN" altLang="en-US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解析描述</a:t>
            </a:r>
            <a:endParaRPr kumimoji="1" lang="zh-CN" altLang="en-US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28052" name="Text Box 20"/>
          <p:cNvSpPr txBox="1"/>
          <p:nvPr/>
        </p:nvSpPr>
        <p:spPr>
          <a:xfrm>
            <a:off x="825500" y="4851400"/>
            <a:ext cx="2286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频率相同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8053" name="Text Box 21"/>
          <p:cNvSpPr txBox="1"/>
          <p:nvPr/>
        </p:nvSpPr>
        <p:spPr>
          <a:xfrm>
            <a:off x="749300" y="5380038"/>
            <a:ext cx="312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振幅的关系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8054" name="Object 22"/>
          <p:cNvGraphicFramePr>
            <a:graphicFrameLocks noChangeAspect="1"/>
          </p:cNvGraphicFramePr>
          <p:nvPr/>
        </p:nvGraphicFramePr>
        <p:xfrm>
          <a:off x="3568700" y="5380038"/>
          <a:ext cx="15986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1" imgW="571500" imgH="228600" progId="Equation.DSMT4">
                  <p:embed/>
                </p:oleObj>
              </mc:Choice>
              <mc:Fallback>
                <p:oleObj name="" r:id="rId11" imgW="571500" imgH="2286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8700" y="5380038"/>
                        <a:ext cx="1598613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5" name="Object 23"/>
          <p:cNvGraphicFramePr>
            <a:graphicFrameLocks noChangeAspect="1"/>
          </p:cNvGraphicFramePr>
          <p:nvPr/>
        </p:nvGraphicFramePr>
        <p:xfrm>
          <a:off x="5473700" y="5303838"/>
          <a:ext cx="1981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3" imgW="660400" imgH="241300" progId="Equation.3">
                  <p:embed/>
                </p:oleObj>
              </mc:Choice>
              <mc:Fallback>
                <p:oleObj name="" r:id="rId13" imgW="660400" imgH="2413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3700" y="5303838"/>
                        <a:ext cx="1981200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56" name="Text Box 24"/>
          <p:cNvSpPr txBox="1"/>
          <p:nvPr/>
        </p:nvSpPr>
        <p:spPr>
          <a:xfrm>
            <a:off x="825500" y="6029325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相位差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8057" name="Text Box 25"/>
          <p:cNvSpPr txBox="1"/>
          <p:nvPr/>
        </p:nvSpPr>
        <p:spPr>
          <a:xfrm>
            <a:off x="2987675" y="6148388"/>
            <a:ext cx="59769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速度超前于位移；加速度超前于速度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28058" name="Group 26"/>
          <p:cNvGrpSpPr/>
          <p:nvPr/>
        </p:nvGrpSpPr>
        <p:grpSpPr>
          <a:xfrm>
            <a:off x="468313" y="4292600"/>
            <a:ext cx="4945062" cy="512763"/>
            <a:chOff x="1080" y="2010"/>
            <a:chExt cx="3115" cy="323"/>
          </a:xfrm>
        </p:grpSpPr>
        <p:sp>
          <p:nvSpPr>
            <p:cNvPr id="16406" name="Text Box 27"/>
            <p:cNvSpPr txBox="1"/>
            <p:nvPr/>
          </p:nvSpPr>
          <p:spPr>
            <a:xfrm>
              <a:off x="1914" y="2010"/>
              <a:ext cx="22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均是作谐振动的物理量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6407" name="Object 28"/>
            <p:cNvGraphicFramePr>
              <a:graphicFrameLocks noChangeAspect="1"/>
            </p:cNvGraphicFramePr>
            <p:nvPr/>
          </p:nvGraphicFramePr>
          <p:xfrm>
            <a:off x="1080" y="2059"/>
            <a:ext cx="73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5" imgW="448310" imgH="189865" progId="Equation.DSMT4">
                    <p:embed/>
                  </p:oleObj>
                </mc:Choice>
                <mc:Fallback>
                  <p:oleObj name="" r:id="rId15" imgW="448310" imgH="189865" progId="Equation.DSMT4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80" y="2059"/>
                          <a:ext cx="738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8061" name="AutoShape 29"/>
          <p:cNvSpPr/>
          <p:nvPr/>
        </p:nvSpPr>
        <p:spPr>
          <a:xfrm>
            <a:off x="468313" y="4948238"/>
            <a:ext cx="215900" cy="1441450"/>
          </a:xfrm>
          <a:prstGeom prst="leftBrace">
            <a:avLst>
              <a:gd name="adj1" fmla="val 55637"/>
              <a:gd name="adj2" fmla="val 50000"/>
            </a:avLst>
          </a:prstGeom>
          <a:noFill/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28062" name="Object 30"/>
          <p:cNvGraphicFramePr>
            <a:graphicFrameLocks noChangeAspect="1"/>
          </p:cNvGraphicFramePr>
          <p:nvPr/>
        </p:nvGraphicFramePr>
        <p:xfrm>
          <a:off x="3644900" y="4956175"/>
          <a:ext cx="381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7" imgW="152400" imgH="139700" progId="Equation.3">
                  <p:embed/>
                </p:oleObj>
              </mc:Choice>
              <mc:Fallback>
                <p:oleObj name="" r:id="rId17" imgW="152400" imgH="1397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44900" y="4956175"/>
                        <a:ext cx="38100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3" name="Object 31"/>
          <p:cNvGraphicFramePr>
            <a:graphicFrameLocks noChangeAspect="1"/>
          </p:cNvGraphicFramePr>
          <p:nvPr/>
        </p:nvGraphicFramePr>
        <p:xfrm>
          <a:off x="2197100" y="6124575"/>
          <a:ext cx="5032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9" imgW="241300" imgH="203200" progId="Equation.DSMT4">
                  <p:embed/>
                </p:oleObj>
              </mc:Choice>
              <mc:Fallback>
                <p:oleObj name="" r:id="rId19" imgW="241300" imgH="203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97100" y="6124575"/>
                        <a:ext cx="503238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64" name="Line 32"/>
          <p:cNvSpPr/>
          <p:nvPr/>
        </p:nvSpPr>
        <p:spPr>
          <a:xfrm>
            <a:off x="4787900" y="4149725"/>
            <a:ext cx="4321175" cy="0"/>
          </a:xfrm>
          <a:prstGeom prst="line">
            <a:avLst/>
          </a:prstGeom>
          <a:ln w="28575" cap="flat" cmpd="sng">
            <a:solidFill>
              <a:srgbClr val="FF00FF"/>
            </a:solidFill>
            <a:prstDash val="lgDashDot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2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42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2805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2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2805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4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1" dur="500"/>
                                        <p:tgtEl>
                                          <p:spTgt spid="42805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2805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51" grpId="0"/>
      <p:bldP spid="428052" grpId="0" build="p"/>
      <p:bldP spid="428053" grpId="0" build="p"/>
      <p:bldP spid="428056" grpId="0" build="p"/>
      <p:bldP spid="428057" grpId="0" build="p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ProblemBody"/>
</p:tagLst>
</file>

<file path=ppt/tags/tag11.xml><?xml version="1.0" encoding="utf-8"?>
<p:tagLst xmlns:p="http://schemas.openxmlformats.org/presentationml/2006/main">
  <p:tag name="RAINPROBLEM" val="ProblemItem"/>
</p:tagLst>
</file>

<file path=ppt/tags/tag12.xml><?xml version="1.0" encoding="utf-8"?>
<p:tagLst xmlns:p="http://schemas.openxmlformats.org/presentationml/2006/main">
  <p:tag name="RAINPROBLEM" val="ProblemItem"/>
</p:tagLst>
</file>

<file path=ppt/tags/tag13.xml><?xml version="1.0" encoding="utf-8"?>
<p:tagLst xmlns:p="http://schemas.openxmlformats.org/presentationml/2006/main">
  <p:tag name="RAINPROBLEM" val="ProblemItem"/>
</p:tagLst>
</file>

<file path=ppt/tags/tag14.xml><?xml version="1.0" encoding="utf-8"?>
<p:tagLst xmlns:p="http://schemas.openxmlformats.org/presentationml/2006/main">
  <p:tag name="RAINPROBLEM" val="ProblemItem"/>
</p:tagLst>
</file>

<file path=ppt/tags/tag1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8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9.xml><?xml version="1.0" encoding="utf-8"?>
<p:tagLst xmlns:p="http://schemas.openxmlformats.org/presentationml/2006/main">
  <p:tag name="RAINPROBLEM" val="ProblemSubmit"/>
  <p:tag name="RAINPROBLEMTYPE" val="MultipleChoice"/>
</p:tagLst>
</file>

<file path=ppt/tags/tag2.xml><?xml version="1.0" encoding="utf-8"?>
<p:tagLst xmlns:p="http://schemas.openxmlformats.org/presentationml/2006/main">
  <p:tag name="RAINPROBLEM" val="ProblemSubmit"/>
  <p:tag name="RAINPROBLEMTYPE" val="FillBlank"/>
</p:tagLst>
</file>

<file path=ppt/tags/tag20.xml><?xml version="1.0" encoding="utf-8"?>
<p:tagLst xmlns:p="http://schemas.openxmlformats.org/presentationml/2006/main">
  <p:tag name="RAINPROBLEMTYPE" val="ProblemTypeMarker"/>
</p:tagLst>
</file>

<file path=ppt/tags/tag21.xml><?xml version="1.0" encoding="utf-8"?>
<p:tagLst xmlns:p="http://schemas.openxmlformats.org/presentationml/2006/main">
  <p:tag name="RAINPROBLEMTYPE" val="ProblemTypeMarker"/>
</p:tagLst>
</file>

<file path=ppt/tags/tag22.xml><?xml version="1.0" encoding="utf-8"?>
<p:tagLst xmlns:p="http://schemas.openxmlformats.org/presentationml/2006/main">
  <p:tag name="RAINPROBLEMTYPE" val="ProblemTypeMarker"/>
</p:tagLst>
</file>

<file path=ppt/tags/tag23.xml><?xml version="1.0" encoding="utf-8"?>
<p:tagLst xmlns:p="http://schemas.openxmlformats.org/presentationml/2006/main">
  <p:tag name="RAINPROBLEMTYPE" val="ProblemTypeMarker"/>
</p:tagLst>
</file>

<file path=ppt/tags/tag24.xml><?xml version="1.0" encoding="utf-8"?>
<p:tagLst xmlns:p="http://schemas.openxmlformats.org/presentationml/2006/main">
  <p:tag name="RAINPROBLEM" val="ProblemSetting"/>
  <p:tag name="RAINPROBLEMTYPE" val="MultipleChoice"/>
</p:tagLst>
</file>

<file path=ppt/tags/tag25.xml><?xml version="1.0" encoding="utf-8"?>
<p:tagLst xmlns:p="http://schemas.openxmlformats.org/presentationml/2006/main">
  <p:tag name="RAINPROBLEM" val="MultipleChoice"/>
  <p:tag name="PROBLEMSCORE" val="1.0"/>
</p:tagLst>
</file>

<file path=ppt/tags/tag26.xml><?xml version="1.0" encoding="utf-8"?>
<p:tagLst xmlns:p="http://schemas.openxmlformats.org/presentationml/2006/main">
  <p:tag name="RAINPROBLEM" val="ProblemBody"/>
</p:tagLst>
</file>

<file path=ppt/tags/tag27.xml><?xml version="1.0" encoding="utf-8"?>
<p:tagLst xmlns:p="http://schemas.openxmlformats.org/presentationml/2006/main">
  <p:tag name="RAINPROBLEM" val="ProblemItem"/>
</p:tagLst>
</file>

<file path=ppt/tags/tag28.xml><?xml version="1.0" encoding="utf-8"?>
<p:tagLst xmlns:p="http://schemas.openxmlformats.org/presentationml/2006/main">
  <p:tag name="RAINPROBLEM" val="ProblemItem"/>
</p:tagLst>
</file>

<file path=ppt/tags/tag29.xml><?xml version="1.0" encoding="utf-8"?>
<p:tagLst xmlns:p="http://schemas.openxmlformats.org/presentationml/2006/main">
  <p:tag name="RAINPROBLEM" val="ProblemItem"/>
</p:tagLst>
</file>

<file path=ppt/tags/tag3.xml><?xml version="1.0" encoding="utf-8"?>
<p:tagLst xmlns:p="http://schemas.openxmlformats.org/presentationml/2006/main">
  <p:tag name="PRODUCTVERSIONTIP3" val="PRODUCTVERSIONTIP3"/>
</p:tagLst>
</file>

<file path=ppt/tags/tag30.xml><?xml version="1.0" encoding="utf-8"?>
<p:tagLst xmlns:p="http://schemas.openxmlformats.org/presentationml/2006/main">
  <p:tag name="RAINPROBLEM" val="ProblemItem"/>
</p:tagLst>
</file>

<file path=ppt/tags/tag3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4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35.xml><?xml version="1.0" encoding="utf-8"?>
<p:tagLst xmlns:p="http://schemas.openxmlformats.org/presentationml/2006/main">
  <p:tag name="RAINPROBLEM" val="ProblemSubmit"/>
  <p:tag name="RAINPROBLEMTYPE" val="MultipleChoice"/>
</p:tagLst>
</file>

<file path=ppt/tags/tag36.xml><?xml version="1.0" encoding="utf-8"?>
<p:tagLst xmlns:p="http://schemas.openxmlformats.org/presentationml/2006/main">
  <p:tag name="RAINPROBLEMTYPE" val="ProblemTypeMarker"/>
</p:tagLst>
</file>

<file path=ppt/tags/tag37.xml><?xml version="1.0" encoding="utf-8"?>
<p:tagLst xmlns:p="http://schemas.openxmlformats.org/presentationml/2006/main">
  <p:tag name="RAINPROBLEMTYPE" val="ProblemTypeMarker"/>
</p:tagLst>
</file>

<file path=ppt/tags/tag38.xml><?xml version="1.0" encoding="utf-8"?>
<p:tagLst xmlns:p="http://schemas.openxmlformats.org/presentationml/2006/main">
  <p:tag name="RAINPROBLEMTYPE" val="ProblemTypeMarker"/>
</p:tagLst>
</file>

<file path=ppt/tags/tag39.xml><?xml version="1.0" encoding="utf-8"?>
<p:tagLst xmlns:p="http://schemas.openxmlformats.org/presentationml/2006/main">
  <p:tag name="RAINPROBLEMTYPE" val="ProblemTypeMarker"/>
</p:tagLst>
</file>

<file path=ppt/tags/tag4.xml><?xml version="1.0" encoding="utf-8"?>
<p:tagLst xmlns:p="http://schemas.openxmlformats.org/presentationml/2006/main">
  <p:tag name="RAINPROBLEMTYPE" val="ProblemTypeMarker"/>
</p:tagLst>
</file>

<file path=ppt/tags/tag40.xml><?xml version="1.0" encoding="utf-8"?>
<p:tagLst xmlns:p="http://schemas.openxmlformats.org/presentationml/2006/main">
  <p:tag name="RAINPROBLEM" val="ProblemSetting"/>
  <p:tag name="RAINPROBLEMTYPE" val="MultipleChoice"/>
</p:tagLst>
</file>

<file path=ppt/tags/tag41.xml><?xml version="1.0" encoding="utf-8"?>
<p:tagLst xmlns:p="http://schemas.openxmlformats.org/presentationml/2006/main">
  <p:tag name="RAINPROBLEM" val="MultipleChoice"/>
  <p:tag name="PROBLEMSCORE" val="1.0"/>
</p:tagLst>
</file>

<file path=ppt/tags/tag42.xml><?xml version="1.0" encoding="utf-8"?>
<p:tagLst xmlns:p="http://schemas.openxmlformats.org/presentationml/2006/main">
  <p:tag name="commondata" val="eyJoZGlkIjoiYTU2MTliMDUzMDJjYjAxNjA3MWZhNGRhODY0MzgzM2QifQ=="/>
</p:tagLst>
</file>

<file path=ppt/tags/tag5.xml><?xml version="1.0" encoding="utf-8"?>
<p:tagLst xmlns:p="http://schemas.openxmlformats.org/presentationml/2006/main">
  <p:tag name="RAINPROBLEMTYPE" val="ProblemTypeMarker"/>
</p:tagLst>
</file>

<file path=ppt/tags/tag6.xml><?xml version="1.0" encoding="utf-8"?>
<p:tagLst xmlns:p="http://schemas.openxmlformats.org/presentationml/2006/main">
  <p:tag name="RAINPROBLEMTYPE" val="ProblemTypeMarker"/>
</p:tagLst>
</file>

<file path=ppt/tags/tag7.xml><?xml version="1.0" encoding="utf-8"?>
<p:tagLst xmlns:p="http://schemas.openxmlformats.org/presentationml/2006/main">
  <p:tag name="RAINPROBLEMTYPE" val="ProblemTypeMarker"/>
</p:tagLst>
</file>

<file path=ppt/tags/tag8.xml><?xml version="1.0" encoding="utf-8"?>
<p:tagLst xmlns:p="http://schemas.openxmlformats.org/presentationml/2006/main">
  <p:tag name="RAINPROBLEM" val="ProblemSetting"/>
  <p:tag name="RAINPROBLEMTYPE" val="FillBlank"/>
</p:tagLst>
</file>

<file path=ppt/tags/tag9.xml><?xml version="1.0" encoding="utf-8"?>
<p:tagLst xmlns:p="http://schemas.openxmlformats.org/presentationml/2006/main">
  <p:tag name="RAINPROBLEM" val="FillBlank"/>
  <p:tag name="PROBLEMSCORE" val="1.0"/>
  <p:tag name="PROBLEMBLANK" val="[{&quot;Num&quot;:1,&quot;Score&quot;:1.0,&quot;Answers&quot;:[&quot;0&quot;],&quot;CaseSensitive&quot;:false,&quot;FuzzyMatch&quot;:false}]"/>
  <p:tag name="PROBLEMBLANKKEYWORD" val="填空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5</Words>
  <Application>WPS 演示</Application>
  <PresentationFormat>全屏显示(4:3)</PresentationFormat>
  <Paragraphs>357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10</vt:i4>
      </vt:variant>
      <vt:variant>
        <vt:lpstr>幻灯片标题</vt:lpstr>
      </vt:variant>
      <vt:variant>
        <vt:i4>23</vt:i4>
      </vt:variant>
    </vt:vector>
  </HeadingPairs>
  <TitlesOfParts>
    <vt:vector size="247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Monotype Sorts</vt:lpstr>
      <vt:lpstr>微软雅黑</vt:lpstr>
      <vt:lpstr>Arial Unicode MS</vt:lpstr>
      <vt:lpstr>Symbol</vt:lpstr>
      <vt:lpstr>Wingdings</vt:lpstr>
      <vt:lpstr>默认设计模板</vt:lpstr>
      <vt:lpstr>1_默认设计模板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iufy</dc:creator>
  <cp:lastModifiedBy>张继军</cp:lastModifiedBy>
  <cp:revision>413</cp:revision>
  <dcterms:created xsi:type="dcterms:W3CDTF">1998-11-11T12:17:00Z</dcterms:created>
  <dcterms:modified xsi:type="dcterms:W3CDTF">2024-12-16T07:1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D5DA2B40554947FB9D84386F3F93BF2C_12</vt:lpwstr>
  </property>
</Properties>
</file>